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drawings/drawing1.xml" ContentType="application/vnd.openxmlformats-officedocument.drawingml.chartshap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7A6C" w:rsidRDefault="00473F5F" w:rsidP="008C7A6C">
      <w:pPr>
        <w:spacing w:line="276" w:lineRule="auto"/>
        <w:jc w:val="both"/>
        <w:rPr>
          <w:rFonts w:cs="Narkisim"/>
        </w:rPr>
      </w:pPr>
      <w:bookmarkStart w:id="0" w:name="_GoBack"/>
      <w:bookmarkEnd w:id="0"/>
      <w:r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1C6B657" wp14:editId="7F4E0231">
                <wp:simplePos x="0" y="0"/>
                <wp:positionH relativeFrom="column">
                  <wp:posOffset>372110</wp:posOffset>
                </wp:positionH>
                <wp:positionV relativeFrom="paragraph">
                  <wp:posOffset>-474980</wp:posOffset>
                </wp:positionV>
                <wp:extent cx="2644140" cy="571500"/>
                <wp:effectExtent l="19050" t="19050" r="41910" b="3810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414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187AF7" w:rsidRPr="00556279" w:rsidRDefault="00187AF7" w:rsidP="00187AF7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הקף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א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מספרי 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השאלו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ש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פתרת </w:t>
                            </w:r>
                          </w:p>
                          <w:p w:rsidR="00187AF7" w:rsidRPr="00556279" w:rsidRDefault="00187AF7" w:rsidP="00187AF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1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 2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  3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4 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5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6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1C6B657" id="_x0000_t202" coordsize="21600,21600" o:spt="202" path="m,l,21600r21600,l21600,xe">
                <v:stroke joinstyle="miter"/>
                <v:path gradientshapeok="t" o:connecttype="rect"/>
              </v:shapetype>
              <v:shape id="Text Box 39" o:spid="_x0000_s1026" type="#_x0000_t202" style="position:absolute;left:0;text-align:left;margin-left:29.3pt;margin-top:-37.4pt;width:208.2pt;height:45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" filled="f" fillcolor="black" strokeweight="4.5pt">
                <v:textbox>
                  <w:txbxContent>
                    <w:p w:rsidR="00187AF7" w:rsidRPr="00556279" w:rsidRDefault="00187AF7" w:rsidP="00187AF7">
                      <w:pPr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הקף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א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מספרי 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השאלו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ש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פתרת </w:t>
                      </w:r>
                    </w:p>
                    <w:p w:rsidR="00187AF7" w:rsidRPr="00556279" w:rsidRDefault="00187AF7" w:rsidP="00187AF7">
                      <w:pPr>
                        <w:rPr>
                          <w:sz w:val="32"/>
                          <w:szCs w:val="32"/>
                        </w:rPr>
                      </w:pP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1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 2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  3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4 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5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6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8C7A6C" w:rsidRPr="006E3722"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2EF7A74" wp14:editId="28398597">
                <wp:simplePos x="0" y="0"/>
                <wp:positionH relativeFrom="column">
                  <wp:posOffset>4341495</wp:posOffset>
                </wp:positionH>
                <wp:positionV relativeFrom="paragraph">
                  <wp:posOffset>-184150</wp:posOffset>
                </wp:positionV>
                <wp:extent cx="879475" cy="880110"/>
                <wp:effectExtent l="0" t="0" r="0" b="0"/>
                <wp:wrapSquare wrapText="bothSides"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87AF7" w:rsidRPr="006009EC" w:rsidRDefault="00187AF7" w:rsidP="00187AF7">
                            <w:pPr>
                              <w:spacing w:line="480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8.6.2018</w:t>
                            </w:r>
                          </w:p>
                          <w:p w:rsidR="00187AF7" w:rsidRDefault="00187AF7" w:rsidP="00187AF7">
                            <w:pPr>
                              <w:spacing w:line="480" w:lineRule="auto"/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rFonts w:hint="cs"/>
                                <w:i/>
                                <w:iCs/>
                                <w:rtl/>
                              </w:rPr>
                              <w:t>פיזיקה / י"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EF7A74" id="Text Box 38" o:spid="_x0000_s1027" type="#_x0000_t202" style="position:absolute;left:0;text-align:left;margin-left:341.85pt;margin-top:-14.5pt;width:69.25pt;height:69.3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" stroked="f">
                <v:textbox>
                  <w:txbxContent>
                    <w:p w:rsidR="00187AF7" w:rsidRPr="006009EC" w:rsidRDefault="00187AF7" w:rsidP="00187AF7">
                      <w:pPr>
                        <w:spacing w:line="480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18.6.2018</w:t>
                      </w:r>
                    </w:p>
                    <w:p w:rsidR="00187AF7" w:rsidRDefault="00187AF7" w:rsidP="00187AF7">
                      <w:pPr>
                        <w:spacing w:line="480" w:lineRule="auto"/>
                        <w:rPr>
                          <w:i/>
                          <w:iCs/>
                        </w:rPr>
                      </w:pPr>
                      <w:r>
                        <w:rPr>
                          <w:rFonts w:hint="cs"/>
                          <w:i/>
                          <w:iCs/>
                          <w:rtl/>
                        </w:rPr>
                        <w:t>פיזיקה / י"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C7A6C" w:rsidRDefault="008C7A6C" w:rsidP="008C7A6C">
      <w:pPr>
        <w:spacing w:line="276" w:lineRule="auto"/>
        <w:jc w:val="both"/>
        <w:rPr>
          <w:rFonts w:cs="Narkisim"/>
        </w:rPr>
      </w:pPr>
      <w:bookmarkStart w:id="1" w:name="_Hlk516413103"/>
      <w:bookmarkEnd w:id="1"/>
    </w:p>
    <w:p w:rsidR="008C7A6C" w:rsidRDefault="008C7A6C" w:rsidP="008C7A6C">
      <w:pPr>
        <w:spacing w:line="276" w:lineRule="auto"/>
        <w:jc w:val="both"/>
        <w:rPr>
          <w:rFonts w:cs="Narkisim"/>
        </w:rPr>
      </w:pPr>
    </w:p>
    <w:p w:rsidR="008C7A6C" w:rsidRDefault="008C7A6C" w:rsidP="008C7A6C">
      <w:pPr>
        <w:spacing w:line="276" w:lineRule="auto"/>
        <w:jc w:val="both"/>
        <w:rPr>
          <w:rFonts w:cs="Narkisim"/>
        </w:rPr>
      </w:pPr>
    </w:p>
    <w:p w:rsidR="00187AF7" w:rsidRPr="006E3722" w:rsidRDefault="00187AF7" w:rsidP="008C7A6C">
      <w:pPr>
        <w:spacing w:line="36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 xml:space="preserve">שם התלמיד/ה </w:t>
      </w:r>
      <w:r w:rsidRPr="006E3722">
        <w:rPr>
          <w:rFonts w:cs="Narkisim" w:hint="cs"/>
          <w:rtl/>
        </w:rPr>
        <w:t>: ___________________</w:t>
      </w:r>
    </w:p>
    <w:p w:rsidR="00187AF7" w:rsidRPr="006E3722" w:rsidRDefault="00187AF7" w:rsidP="008C7A6C">
      <w:pPr>
        <w:spacing w:line="36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>בית הספר</w:t>
      </w:r>
      <w:r w:rsidRPr="006E3722">
        <w:rPr>
          <w:rFonts w:cs="Narkisim" w:hint="cs"/>
          <w:rtl/>
        </w:rPr>
        <w:t>: ______________________</w:t>
      </w:r>
      <w:r w:rsidRPr="006E3722">
        <w:rPr>
          <w:rFonts w:cs="Narkisim"/>
          <w:rtl/>
        </w:rPr>
        <w:t xml:space="preserve">                                                                    </w:t>
      </w:r>
    </w:p>
    <w:p w:rsidR="00187AF7" w:rsidRPr="006E3722" w:rsidRDefault="00187AF7" w:rsidP="008C7A6C">
      <w:pPr>
        <w:spacing w:line="36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 xml:space="preserve">המורה בחמד"ע : </w:t>
      </w:r>
      <w:r w:rsidRPr="006E3722">
        <w:rPr>
          <w:rFonts w:cs="Narkisim" w:hint="cs"/>
          <w:rtl/>
        </w:rPr>
        <w:t>__________________</w:t>
      </w:r>
      <w:r w:rsidRPr="006E3722">
        <w:rPr>
          <w:rFonts w:cs="Narkisim"/>
          <w:rtl/>
        </w:rPr>
        <w:t xml:space="preserve">                                                                 </w:t>
      </w:r>
    </w:p>
    <w:p w:rsidR="00187AF7" w:rsidRDefault="00187AF7" w:rsidP="00C1406B">
      <w:pPr>
        <w:rPr>
          <w:rFonts w:cs="Narkisim"/>
          <w:rtl/>
        </w:rPr>
      </w:pPr>
    </w:p>
    <w:p w:rsidR="00187AF7" w:rsidRPr="006E3722" w:rsidRDefault="00187AF7" w:rsidP="00C1406B">
      <w:pPr>
        <w:rPr>
          <w:rFonts w:cs="Narkisim"/>
          <w:rtl/>
        </w:rPr>
      </w:pPr>
    </w:p>
    <w:p w:rsidR="008C7A6C" w:rsidRDefault="008C7A6C" w:rsidP="00C1406B">
      <w:pPr>
        <w:pStyle w:val="5"/>
        <w:rPr>
          <w:rFonts w:cs="Narkisim"/>
          <w:sz w:val="32"/>
          <w:szCs w:val="32"/>
          <w:u w:val="none"/>
          <w:rtl/>
        </w:rPr>
      </w:pPr>
    </w:p>
    <w:p w:rsidR="00187AF7" w:rsidRPr="006E3722" w:rsidRDefault="00187AF7" w:rsidP="00C1406B">
      <w:pPr>
        <w:pStyle w:val="5"/>
        <w:rPr>
          <w:rFonts w:cs="Narkisim"/>
          <w:sz w:val="32"/>
          <w:szCs w:val="32"/>
          <w:u w:val="none"/>
          <w:rtl/>
        </w:rPr>
      </w:pPr>
      <w:r w:rsidRPr="006E3722">
        <w:rPr>
          <w:rFonts w:cs="Narkisim"/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48000" behindDoc="0" locked="1" layoutInCell="1" allowOverlap="1" wp14:anchorId="6AD93066" wp14:editId="2922B849">
                <wp:simplePos x="0" y="0"/>
                <wp:positionH relativeFrom="page">
                  <wp:posOffset>515620</wp:posOffset>
                </wp:positionH>
                <wp:positionV relativeFrom="paragraph">
                  <wp:posOffset>-2557780</wp:posOffset>
                </wp:positionV>
                <wp:extent cx="700405" cy="876935"/>
                <wp:effectExtent l="0" t="0" r="23495" b="1841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2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23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2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BB7C10" id="Group 1" o:spid="_x0000_s1026" style="position:absolute;left:0;text-align:left;margin-left:40.6pt;margin-top:-201.4pt;width:55.15pt;height:69.05pt;z-index:251648000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">
                <v:rect id="Rectangle 3" o:spid="_x0000_s1027" style="position:absolute;width:20000;height:15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WhBMIA&#10;AADaAAAADwAAAGRycy9kb3ducmV2LnhtbESPQWvCQBSE74X+h+UJ3urGQGwbXaW0VdtjbS/eHtln&#10;Nph9G7KvGv+9KxR6HGbmG2axGnyrTtTHJrCB6SQDRVwF23Bt4Od7/fAEKgqyxTYwGbhQhNXy/m6B&#10;pQ1n/qLTTmqVIBxLNOBEulLrWDnyGCehI07eIfQeJcm+1rbHc4L7VudZNtMeG04LDjt6dVQdd7/e&#10;wJtsi2cp/Oa9eZT94Ioi5tWnMePR8DIHJTTIf/iv/WEN5HC7km6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NaEEwgAAANoAAAAPAAAAAAAAAAAAAAAAAJgCAABkcnMvZG93&#10;bnJldi54bWxQSwUGAAAAAAQABAD1AAAAhwMAAAAA&#10;" fillcolor="black" strokeweight=".5pt"/>
                <v:rect id="Rectangle 4" o:spid="_x0000_s1028" style="position:absolute;left:11332;top:7401;width:1153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17c8EA&#10;AADaAAAADwAAAGRycy9kb3ducmV2LnhtbESPQYvCMBSE74L/ITzBm6YqLEs1LSoKwp50Ba/P5tlW&#10;m5eSRO36683Cwh6HmfmGWeSdacSDnK8tK5iMExDEhdU1lwqO39vRJwgfkDU2lknBD3nIs35vgam2&#10;T97T4xBKESHsU1RQhdCmUvqiIoN+bFvi6F2sMxiidKXUDp8Rbho5TZIPabDmuFBhS+uKitvhbhTY&#10;62pzqpendfvl5My8XjKci4tSw0G3nIMI1IX/8F97pxXM4PdKvAEye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GNe3PBAAAA2gAAAA8AAAAAAAAAAAAAAAAAmAIAAGRycy9kb3du&#10;cmV2LnhtbFBLBQYAAAAABAAEAPUAAACGAwAAAAA=&#10;" strokeweight=".5pt"/>
                <v:oval id="Oval 5" o:spid="_x0000_s1029" style="position:absolute;left:10855;top:6575;width:61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+tbMIA&#10;AADaAAAADwAAAGRycy9kb3ducmV2LnhtbESPQWvCQBSE70L/w/IKvekmqUiIriJCobfWKLTHR/aZ&#10;BLNv092Npv/eFQSPw8x8w6w2o+nEhZxvLStIZwkI4srqlmsFx8PHNAfhA7LGzjIp+CcPm/XLZIWF&#10;tlfe06UMtYgQ9gUqaELoCyl91ZBBP7M9cfRO1hkMUbpaaofXCDedzJJkIQ22HBca7GnXUHUuB6Mg&#10;G7RL813Iyq9v7qq/5H34TX+Uensdt0sQgcbwDD/an1rBHO5X4g2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761swgAAANoAAAAPAAAAAAAAAAAAAAAAAJgCAABkcnMvZG93&#10;bnJldi54bWxQSwUGAAAAAAQABAD1AAAAhwMAAAAA&#10;" strokeweight=".5pt"/>
                <v:oval id="Oval 6" o:spid="_x0000_s1030" style="position:absolute;left:10139;top:7010;width:736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MI98IA&#10;AADaAAAADwAAAGRycy9kb3ducmV2LnhtbESPQWvCQBSE70L/w/IKvekmKUqIriJCobfWKLTHR/aZ&#10;BLNv092Npv/eFQSPw8x8w6w2o+nEhZxvLStIZwkI4srqlmsFx8PHNAfhA7LGzjIp+CcPm/XLZIWF&#10;tlfe06UMtYgQ9gUqaELoCyl91ZBBP7M9cfRO1hkMUbpaaofXCDedzJJkIQ22HBca7GnXUHUuB6Mg&#10;G7RL813Iyq9v7qq/5H34TX+Uensdt0sQgcbwDD/an1rBHO5X4g2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owj3wgAAANoAAAAPAAAAAAAAAAAAAAAAAJgCAABkcnMvZG93&#10;bnJldi54bWxQSwUGAAAAAAQABAD1AAAAhwMAAAAA&#10;" strokeweight=".5pt"/>
                <v:oval id="Oval 7" o:spid="_x0000_s1031" style="position:absolute;left:9543;top:7705;width:974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GWgMAA&#10;AADaAAAADwAAAGRycy9kb3ducmV2LnhtbESPQYvCMBSE78L+h/CEvWnaLoh0jSKC4G3XKrjHR/Ns&#10;i81LN0m1/nsjCB6HmfmGWawG04orOd9YVpBOExDEpdUNVwqOh+1kDsIHZI2tZVJwJw+r5cdogbm2&#10;N97TtQiViBD2OSqoQ+hyKX1Zk0E/tR1x9M7WGQxRukpqh7cIN63MkmQmDTYcF2rsaFNTeSl6oyDr&#10;tUvnm5AVP7/clv/JV/+XnpT6HA/rbxCBhvAOv9o7rWAGzyvxBsjl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GWgMAAAADaAAAADwAAAAAAAAAAAAAAAACYAgAAZHJzL2Rvd25y&#10;ZXYueG1sUEsFBgAAAAAEAAQA9QAAAIUDAAAAAA==&#10;" strokeweight=".5pt"/>
                <v:oval id="Oval 8" o:spid="_x0000_s1032" style="position:absolute;left:9901;top:8574;width:1212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0zG8IA&#10;AADaAAAADwAAAGRycy9kb3ducmV2LnhtbESPQWvCQBSE70L/w/IKvekmKWiIriJCobfWKLTHR/aZ&#10;BLNv092Npv/eFQSPw8x8w6w2o+nEhZxvLStIZwkI4srqlmsFx8PHNAfhA7LGzjIp+CcPm/XLZIWF&#10;tlfe06UMtYgQ9gUqaELoCyl91ZBBP7M9cfRO1hkMUbpaaofXCDedzJJkLg22HBca7GnXUHUuB6Mg&#10;G7RL813Iyq9v7qq/5H34TX+Uensdt0sQgcbwDD/an1rBAu5X4g2Q6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PTMbwgAAANoAAAAPAAAAAAAAAAAAAAAAAJgCAABkcnMvZG93&#10;bnJldi54bWxQSwUGAAAAAAQABAD1AAAAhwMAAAAA&#10;" strokeweight=".5pt"/>
                <v:oval id="Oval 9" o:spid="_x0000_s1033" style="position:absolute;left:10974;top:9269;width:1451;height:1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Knab4A&#10;AADaAAAADwAAAGRycy9kb3ducmV2LnhtbERPTYvCMBC9C/sfwgh7s2m7INI1igiCN7UK7nFoZtuy&#10;zaSbpFr/vTkIHh/ve7keTSdu5HxrWUGWpCCIK6tbrhVczrvZAoQPyBo7y6TgQR7Wq4/JEgtt73yi&#10;WxlqEUPYF6igCaEvpPRVQwZ9YnviyP1aZzBE6GqpHd5juOlknqZzabDl2NBgT9uGqr9yMAryQbts&#10;sQ15eThyV/2nX8NPdlXqczpuvkEEGsNb/HLvtYK4NV6JN0Cun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Oip2m+AAAA2gAAAA8AAAAAAAAAAAAAAAAAmAIAAGRycy9kb3ducmV2&#10;LnhtbFBLBQYAAAAABAAEAPUAAACDAwAAAAA=&#10;" strokeweight=".5pt"/>
                <v:oval id="Oval 10" o:spid="_x0000_s1034" style="position:absolute;left:12763;top:9443;width:1571;height:1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4C8sIA&#10;AADaAAAADwAAAGRycy9kb3ducmV2LnhtbESPQWvCQBSE74L/YXmCN90kBdHUNUig0FtrKtjjI/ua&#10;hGbfxt2Nxn/fLRR6HGbmG2ZfTKYXN3K+s6wgXScgiGurO24UnD9eVlsQPiBr7C2Tggd5KA7z2R5z&#10;be98olsVGhEh7HNU0IYw5FL6uiWDfm0H4uh9WWcwROkaqR3eI9z0MkuSjTTYcVxocaCypfq7Go2C&#10;bNQu3ZYhq97eua+vydP4mV6UWi6m4zOIQFP4D/+1X7WCHfxeiTdAH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7gLywgAAANoAAAAPAAAAAAAAAAAAAAAAAJgCAABkcnMvZG93&#10;bnJldi54bWxQSwUGAAAAAAQABAD1AAAAhwMAAAAA&#10;" strokeweight=".5pt"/>
                <v:oval id="Oval 11" o:spid="_x0000_s1035" style="position:absolute;left:14195;top:8400;width:1928;height:1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V80cMA&#10;AADbAAAADwAAAGRycy9kb3ducmV2LnhtbESPQWvCQBCF70L/wzJCb7pJCkVSVxGh0JuaFuxxyE6T&#10;0OxsurvR+O+dg9DbDO/Ne9+st5Pr1YVC7DwbyJcZKOLa244bA1+f74sVqJiQLfaeycCNImw3T7M1&#10;ltZf+USXKjVKQjiWaKBNaSi1jnVLDuPSD8Si/fjgMMkaGm0DXiXc9brIslftsGNpaHGgfUv1bzU6&#10;A8VoQ77ap6I6HLmv/7KX8Ts/G/M8n3ZvoBJN6d/8uP6wgi/08osMo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V80cMAAADbAAAADwAAAAAAAAAAAAAAAACYAgAAZHJzL2Rv&#10;d25yZXYueG1sUEsFBgAAAAAEAAQA9QAAAIgDAAAAAA==&#10;" strokeweight=".5pt"/>
                <v:oval id="Oval 12" o:spid="_x0000_s1036" style="position:absolute;left:14911;top:6401;width:2167;height:1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nZSsAA&#10;AADbAAAADwAAAGRycy9kb3ducmV2LnhtbERPTWuDQBC9F/Iflgn0VlcNFDFuQggEemtqC+1xcCcq&#10;cWfN7hrtv+8WCr3N431OtV/MIO7kfG9ZQZakIIgbq3tuFXy8n54KED4gaxwsk4Jv8rDfrR4qLLWd&#10;+Y3udWhFDGFfooIuhLGU0jcdGfSJHYkjd7HOYIjQtVI7nGO4GWSeps/SYM+xocORjh0113oyCvJJ&#10;u6w4hrx+PfPQ3NLN9JV9KvW4Xg5bEIGW8C/+c7/oOD+D31/iAXL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EnZSsAAAADbAAAADwAAAAAAAAAAAAAAAACYAgAAZHJzL2Rvd25y&#10;ZXYueG1sUEsFBgAAAAAEAAQA9QAAAIUDAAAAAA==&#10;" strokeweight=".5pt"/>
                <v:oval id="Oval 13" o:spid="_x0000_s1037" style="position:absolute;left:13956;top:3881;width:3002;height:2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HPb8A&#10;AADbAAAADwAAAGRycy9kb3ducmV2LnhtbERPTYvCMBC9C/sfwix407RdEOkaRYQFb65V0OPQzLbF&#10;ZtJNUq3/3giCt3m8z1msBtOKKznfWFaQThMQxKXVDVcKjoefyRyED8gaW8uk4E4eVsuP0QJzbW+8&#10;p2sRKhFD2OeooA6hy6X0ZU0G/dR2xJH7s85giNBVUju8xXDTyixJZtJgw7Ghxo42NZWXojcKsl67&#10;dL4JWbH75bb8T776c3pSavw5rL9BBBrCW/xyb3Wcn8Hzl3iAX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0c9vwAAANsAAAAPAAAAAAAAAAAAAAAAAJgCAABkcnMvZG93bnJl&#10;di54bWxQSwUGAAAAAAQABAD1AAAAhAMAAAAA&#10;" strokeweight=".5pt"/>
                <v:line id="Line 14" o:spid="_x0000_s1038" style="position:absolute;flip:y;visibility:visible;mso-wrap-style:square" from="13121,7444" to="13499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3wJcAAAADbAAAADwAAAGRycy9kb3ducmV2LnhtbERPTWuDQBC9B/oflin0lqxJSgkmq0hD&#10;sNdqch/cqS51Z627Ufvvu4VCb/N4n3PKF9uLiUZvHCvYbhIQxI3ThlsF1/qyPoDwAVlj75gUfJOH&#10;PHtYnTDVbuZ3mqrQihjCPkUFXQhDKqVvOrLoN24gjtyHGy2GCMdW6hHnGG57uUuSF2nRcGzocKDX&#10;jprP6m4V7MrbtX4O58N2aU1Smn1RnL9mpZ4el+IIItAS/sV/7jcd5+/h95d4gMx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QN8CXAAAAA2w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15" o:spid="_x0000_s1039" style="position:absolute;flip:x y;visibility:visible;mso-wrap-style:square" from="10974,5619" to="13022,7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6J3rsAAADbAAAADwAAAGRycy9kb3ducmV2LnhtbERPvQrCMBDeBd8hnOCmqaIi1SgiiI5a&#10;XdyO5myLzaUkUevbG0Fwu4/v95br1tTiSc5XlhWMhgkI4tzqigsFl/NuMAfhA7LG2jIpeJOH9arb&#10;WWKq7YtP9MxCIWII+xQVlCE0qZQ+L8mgH9qGOHI36wyGCF0htcNXDDe1HCfJTBqsODaU2NC2pPye&#10;PYwCe7oWOMZp6/GQNfvR9pYcnVSq32s3CxCB2vAX/9wHHedP4PtLPECuP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/roneuwAAANsAAAAPAAAAAAAAAAAAAAAAAKECAABk&#10;cnMvZG93bnJldi54bWxQSwUGAAAAAAQABAD5AAAAiQMAAAAA&#10;" strokecolor="white" strokeweight=".5pt">
                  <v:stroke startarrowwidth="narrow" startarrowlength="short" endarrowwidth="narrow" endarrowlength="short"/>
                </v:line>
                <v:line id="Line 16" o:spid="_x0000_s1040" style="position:absolute;flip:y;visibility:visible;mso-wrap-style:square" from="13479,4316" to="13499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jNyr4AAADbAAAADwAAAGRycy9kb3ducmV2LnhtbERPS4vCMBC+L/gfwgje1tTHLlKNUhTR&#10;q4+9D83YBptJbaKt/94Iwt7m43vOYtXZSjyo8caxgtEwAUGcO224UHA+bb9nIHxA1lg5JgVP8rBa&#10;9r4WmGrX8oEex1CIGMI+RQVlCHUqpc9LsuiHriaO3MU1FkOETSF1g20Mt5UcJ8mvtGg4NpRY07qk&#10;/Hq8WwXj3d/5NA2b2agrTLIzkyzb3FqlBv0um4MI1IV/8ce913H+D7x/iQfI5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qM3KvgAAANsAAAAPAAAAAAAAAAAAAAAAAKEC&#10;AABkcnMvZG93bnJldi54bWxQSwUGAAAAAAQABAD5AAAAjAMAAAAA&#10;" strokecolor="white" strokeweight=".5pt">
                  <v:stroke startarrowwidth="narrow" startarrowlength="short" endarrowwidth="narrow" endarrowlength="short"/>
                </v:line>
                <v:line id="Line 17" o:spid="_x0000_s1041" style="position:absolute;flip:x y;visibility:visible;mso-wrap-style:square" from="9543,1260" to="12187,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CyMrsAAADbAAAADwAAAGRycy9kb3ducmV2LnhtbERPvQrCMBDeBd8hnOBmUwVFqlFEEB21&#10;urgdzdkWm0tJota3N4Lgdh/f7y3XnWnEk5yvLSsYJykI4sLqmksFl/NuNAfhA7LGxjIpeJOH9arf&#10;W2Km7YtP9MxDKWII+wwVVCG0mZS+qMigT2xLHLmbdQZDhK6U2uErhptGTtJ0Jg3WHBsqbGlbUXHP&#10;H0aBPV1LnOC083jI2/14e0uPTio1HHSbBYhAXfiLf+6DjvNn8P0lHiBXH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BgMLIyuwAAANsAAAAPAAAAAAAAAAAAAAAAAKECAABk&#10;cnMvZG93bnJldi54bWxQSwUGAAAAAAQABAD5AAAAiQMAAAAA&#10;" strokecolor="white" strokeweight=".5pt">
                  <v:stroke startarrowwidth="narrow" startarrowlength="short" endarrowwidth="narrow" endarrowlength="short"/>
                </v:line>
                <v:line id="Line 18" o:spid="_x0000_s1042" style="position:absolute;flip:x y;visibility:visible;mso-wrap-style:square" from="5249,2998" to="10994,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wXqbsAAADbAAAADwAAAGRycy9kb3ducmV2LnhtbERPSwrCMBDdC94hjOBOUwU/VKOIILrU&#10;6sbd0IxtsZmUJGq9vREEd/N431muW1OLJzlfWVYwGiYgiHOrKy4UXM67wRyED8gaa8uk4E0e1qtu&#10;Z4mpti8+0TMLhYgh7FNUUIbQpFL6vCSDfmgb4sjdrDMYInSF1A5fMdzUcpwkU2mw4thQYkPbkvJ7&#10;9jAK7Ola4BgnrcdD1uxH21tydFKpfq/dLEAEasNf/HMfdJw/g+8v8QC5+g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PfBepuwAAANsAAAAPAAAAAAAAAAAAAAAAAKECAABk&#10;cnMvZG93bnJldi54bWxQSwUGAAAAAAQABAD5AAAAiQMAAAAA&#10;" strokecolor="white" strokeweight=".5pt">
                  <v:stroke startarrowwidth="narrow" startarrowlength="short" endarrowwidth="narrow" endarrowlength="short"/>
                </v:line>
                <v:line id="Line 19" o:spid="_x0000_s1043" style="position:absolute;flip:x;visibility:visible;mso-wrap-style:square" from="6322,6054" to="10517,8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liVMEAAADbAAAADwAAAGRycy9kb3ducmV2LnhtbESPQW/CMAyF70j8h8hI3CAFJoQ6AqpA&#10;E7sO2N1qTBvROKXJaPfv58Mkbrbe83uft/vBN+pJXXSBDSzmGSjiMljHlYHr5WO2ARUTssUmMBn4&#10;pQj73Xi0xdyGnr/oeU6VkhCOORqoU2pzrWNZk8c4Dy2xaLfQeUyydpW2HfYS7hu9zLK19uhYGmps&#10;6VBTeT//eAPL0/f18paOm8VQuezkVkVxfPTGTCdD8Q4q0ZBe5v/rTyv4Aiu/yAB69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KqWJUwQAAANs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20" o:spid="_x0000_s1044" style="position:absolute;flip:x;visibility:visible;mso-wrap-style:square" from="2028,5272" to="9205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XHz74AAADbAAAADwAAAGRycy9kb3ducmV2LnhtbERPS4vCMBC+L/gfwgje1tQHi1uNUhTR&#10;q4+9D83YBptJbaKt/94Iwt7m43vOYtXZSjyo8caxgtEwAUGcO224UHA+bb9nIHxA1lg5JgVP8rBa&#10;9r4WmGrX8oEex1CIGMI+RQVlCHUqpc9LsuiHriaO3MU1FkOETSF1g20Mt5UcJ8mPtGg4NpRY07qk&#10;/Hq8WwXj3d/5NA2b2agrTLIzkyzb3FqlBv0um4MI1IV/8ce913H+L7x/iQfI5Qs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5cfPvgAAANsAAAAPAAAAAAAAAAAAAAAAAKEC&#10;AABkcnMvZG93bnJldi54bWxQSwUGAAAAAAQABAD5AAAAjAMAAAAA&#10;" strokecolor="white" strokeweight=".5pt">
                  <v:stroke startarrowwidth="narrow" startarrowlength="short" endarrowwidth="narrow" endarrowlength="short"/>
                </v:line>
                <v:line id="Line 21" o:spid="_x0000_s1045" style="position:absolute;visibility:visible;mso-wrap-style:square" from="7634,8313" to="872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PMasEAAADbAAAADwAAAGRycy9kb3ducmV2LnhtbERPz2vCMBS+C/sfwht4EZsqdkhnlDGn&#10;7CZW2fnRPNtuzUtIMq3765fDYMeP7/dqM5heXMmHzrKCWZaDIK6t7rhRcD7tpksQISJr7C2TgjsF&#10;2KwfRisstb3xka5VbEQK4VCigjZGV0oZ6pYMhsw64sRdrDcYE/SN1B5vKdz0cp7nT9Jgx6mhRUev&#10;LdVf1bdRsNi/FcXH5HB0d6uLS+W2n/7wo9T4cXh5BhFpiP/iP/e7VjBP69OX9AP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k8xqwQAAANs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22" o:spid="_x0000_s1046" style="position:absolute;visibility:visible;mso-wrap-style:square" from="9781,10572" to="16243,1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9p8cQAAADbAAAADwAAAGRycy9kb3ducmV2LnhtbESPQWsCMRSE74L/ITyhF9Gs0i2yNYrY&#10;Kr2J29LzY/PcXd28hCTVtb++KRR6HGbmG2a57k0nruRDa1nBbJqBIK6sbrlW8PG+myxAhIissbNM&#10;Cu4UYL0aDpZYaHvjI13LWIsE4VCggiZGV0gZqoYMhql1xMk7WW8wJulrqT3eEtx0cp5lT9Jgy2mh&#10;QUfbhqpL+WUUPO5f8/xzfDi6u9X5qXQvZ3/4Vuph1G+eQUTq43/4r/2mFcxn8Psl/QC5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32nxxAAAANsAAAAPAAAAAAAAAAAA&#10;AAAAAKECAABkcnMvZG93bnJldi54bWxQSwUGAAAAAAQABAD5AAAAkgMAAAAA&#10;" strokecolor="white" strokeweight=".5pt">
                  <v:stroke startarrowwidth="narrow" startarrowlength="short" endarrowwidth="narrow" endarrowlength="short"/>
                </v:line>
                <v:group id="Group 23" o:spid="_x0000_s1047" style="position:absolute;left:15825;top:16930;width:4175;height:3056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rect id="Rectangle 24" o:spid="_x0000_s1048" style="position:absolute;width:20000;height:6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F2cc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iO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sXZxwgAAANsAAAAPAAAAAAAAAAAAAAAAAJgCAABkcnMvZG93&#10;bnJldi54bWxQSwUGAAAAAAQABAD1AAAAhwMAAAAA&#10;" fillcolor="black"/>
                  <v:rect id="Rectangle 25" o:spid="_x0000_s1049" style="position:absolute;left:14477;top:6446;width:5523;height:1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juBcIA&#10;AADbAAAADwAAAGRycy9kb3ducmV2LnhtbESP0YrCMBRE3xf8h3AFXxZNt8gitanogiC+yFY/4NJc&#10;22JzU5poq19vBMHHYWbOMOlqMI24Uedqywp+ZhEI4sLqmksFp+N2ugDhPLLGxjIpuJODVTb6SjHR&#10;tud/uuW+FAHCLkEFlfdtIqUrKjLoZrYlDt7ZdgZ9kF0pdYd9gJtGxlH0Kw3WHBYqbOmvouKSX42C&#10;Td/X58Mj5+99uRn2MW6P6BulJuNhvQThafCf8Lu90wriO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WO4FwgAAANsAAAAPAAAAAAAAAAAAAAAAAJgCAABkcnMvZG93&#10;bnJldi54bWxQSwUGAAAAAAQABAD1AAAAhwMAAAAA&#10;" fillcolor="black"/>
                  <v:rect id="Rectangle 26" o:spid="_x0000_s1050" style="position:absolute;top:6544;width:5523;height:1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RLnsIA&#10;AADbAAAADwAAAGRycy9kb3ducmV2LnhtbESP0YrCMBRE3xf8h3AFXxZNt+AitanogiC+yFY/4NJc&#10;22JzU5poq19vBMHHYWbOMOlqMI24Uedqywp+ZhEI4sLqmksFp+N2ugDhPLLGxjIpuJODVTb6SjHR&#10;tud/uuW+FAHCLkEFlfdtIqUrKjLoZrYlDt7ZdgZ9kF0pdYd9gJtGxlH0Kw3WHBYqbOmvouKSX42C&#10;Td/X58Mj5+99uRn2MW6P6BulJuNhvQThafCf8Lu90wriO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FEuewgAAANsAAAAPAAAAAAAAAAAAAAAAAJgCAABkcnMvZG93&#10;bnJldi54bWxQSwUGAAAAAAQABAD1AAAAhwMAAAAA&#10;" fillcolor="black"/>
                </v:group>
                <v:group id="Group 27" o:spid="_x0000_s1051" style="position:absolute;left:10815;top:16915;width:3917;height:3085" coordorigin=",-6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rect id="Rectangle 28" o:spid="_x0000_s1052" style="position:absolute;top:-6;width:20000;height:6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pwcs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riX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inBywgAAANsAAAAPAAAAAAAAAAAAAAAAAJgCAABkcnMvZG93&#10;bnJldi54bWxQSwUGAAAAAAQABAD1AAAAhwMAAAAA&#10;" fillcolor="black"/>
                  <v:rect id="Rectangle 29" o:spid="_x0000_s1053" style="position:absolute;left:14210;top:6569;width:5790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kALwA&#10;AADbAAAADwAAAGRycy9kb3ducmV2LnhtbERPSwrCMBDdC94hjOBGNLULkWoUFQRxI1YPMDTTDzaT&#10;0kRbPb1ZCC4f77/e9qYWL2pdZVnBfBaBIM6srrhQcL8dp0sQziNrrC2Tgjc52G6GgzUm2nZ8pVfq&#10;CxFC2CWooPS+SaR0WUkG3cw2xIHLbWvQB9gWUrfYhXBTyziKFtJgxaGhxIYOJWWP9GkU7Luuyi+f&#10;lCfnYt+fYzze0NdKjUf9bgXCU+//4p/7pBXEYWz4En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nFeQAvAAAANsAAAAPAAAAAAAAAAAAAAAAAJgCAABkcnMvZG93bnJldi54&#10;bWxQSwUGAAAAAAQABAD1AAAAgQMAAAAA&#10;" fillcolor="black"/>
                  <v:rect id="Rectangle 30" o:spid="_x0000_s1054" style="position:absolute;top:6569;width:5785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lBm8IA&#10;AADb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C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UGbwgAAANsAAAAPAAAAAAAAAAAAAAAAAJgCAABkcnMvZG93&#10;bnJldi54bWxQSwUGAAAAAAQABAD1AAAAhwMAAAAA&#10;" fillcolor="black"/>
                  <v:rect id="Rectangle 31" o:spid="_x0000_s1055" style="position:absolute;left:11371;top:15303;width:6188;height:4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p+27wA&#10;AADbAAAADwAAAGRycy9kb3ducmV2LnhtbERPSwrCMBDdC94hjOBGNFVBpBpFBUHciK0HGJqxLTaT&#10;0kRbPb1ZCC4f77/edqYSL2pcaVnBdBKBIM6sLjlXcEuP4yUI55E1VpZJwZscbDf93hpjbVu+0ivx&#10;uQgh7GJUUHhfx1K6rCCDbmJr4sDdbWPQB9jkUjfYhnBTyVkULaTBkkNDgTUdCsoeydMo2Ldteb98&#10;Eh6d8313nuExRV8pNRx0uxUIT53/i3/uk1YwD+vDl/AD5OY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cun7bvAAAANsAAAAPAAAAAAAAAAAAAAAAAJgCAABkcnMvZG93bnJldi54&#10;bWxQSwUGAAAAAAQABAD1AAAAgQMAAAAA&#10;" fillcolor="black"/>
                </v:group>
                <v:rect id="Rectangle 32" o:spid="_x0000_s1056" style="position:absolute;left:6362;top:16915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/bbQL8A&#10;AADbAAAADwAAAGRycy9kb3ducmV2LnhtbESPwQrCMBBE74L/EFbwIpqqIFKNooIgXsTqByzN2hab&#10;TWmirX69EQSPw8y8YZbr1pTiSbUrLCsYjyIQxKnVBWcKrpf9cA7CeWSNpWVS8CIH61W3s8RY24bP&#10;9Ex8JgKEXYwKcu+rWEqX5mTQjWxFHLybrQ36IOtM6hqbADelnETRTBosOCzkWNEup/SePIyCbdMU&#10;t9M74cEx27bHCe4v6Eul+r12swDhqfX/8K990AqmY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z9ttAvwAAANsAAAAPAAAAAAAAAAAAAAAAAJgCAABkcnMvZG93bnJl&#10;di54bWxQSwUGAAAAAAQABAD1AAAAhAMAAAAA&#10;" fillcolor="black"/>
                <v:rect id="Rectangle 33" o:spid="_x0000_s1057" style="position:absolute;left:8588;top:17929;width:113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FN8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mM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EU3wgAAANsAAAAPAAAAAAAAAAAAAAAAAJgCAABkcnMvZG93&#10;bnJldi54bWxQSwUGAAAAAAQABAD1AAAAhwMAAAAA&#10;" fillcolor="black"/>
                <v:rect id="Rectangle 34" o:spid="_x0000_s1058" style="position:absolute;left:239;top:18986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jgrL8A&#10;AADbAAAADwAAAGRycy9kb3ducmV2LnhtbESPwQrCMBBE74L/EFbwIpqqIFKNooIgXsTqByzN2hab&#10;TWmirX69EQSPw8y8YZbr1pTiSbUrLCsYjyIQxKnVBWcKrpf9cA7CeWSNpWVS8CIH61W3s8RY24bP&#10;9Ex8JgKEXYwKcu+rWEqX5mTQjWxFHLybrQ36IOtM6hqbADelnETRTBosOCzkWNEup/SePIyCbdMU&#10;t9M74cEx27bHCe4v6Eul+r12swDhqfX/8K990Aq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aOCsvwAAANsAAAAPAAAAAAAAAAAAAAAAAJgCAABkcnMvZG93bnJl&#10;di54bWxQSwUGAAAAAAQABAD1AAAAhAMAAAAA&#10;" fillcolor="black"/>
                <v:rect id="Rectangle 35" o:spid="_x0000_s1059" style="position:absolute;left:795;top:16915;width:1133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42MIA&#10;AADbAAAADwAAAGRycy9kb3ducmV2LnhtbESP0YrCMBRE3wX/IVzBF1nTVZG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gXjYwgAAANsAAAAPAAAAAAAAAAAAAAAAAJgCAABkcnMvZG93&#10;bnJldi54bWxQSwUGAAAAAAQABAD1AAAAhwMAAAAA&#10;" fillcolor="black"/>
                <v:rect id="Rectangle 36" o:spid="_x0000_s1060" style="position:absolute;left:3022;top:16930;width:1133;height:2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3dQ8IA&#10;AADbAAAADwAAAGRycy9kb3ducmV2LnhtbESP0YrCMBRE3wX/IVzBF1nTVZSlNpV1QVh8EVs/4NJc&#10;22JzU5qsrfv1RhB8HGbmDJNsB9OIG3Wutqzgcx6BIC6srrlUcM73H18gnEfW2FgmBXdysE3HowRj&#10;bXs+0S3zpQgQdjEqqLxvYyldUZFBN7ctcfAutjPog+xKqTvsA9w0chFFa2mw5rBQYUs/FRXX7M8o&#10;2PV9fTn+Zzw7lLvhsMB9jr5RajoZvjcgPA3+HX61f7WC5Qq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zd1DwgAAANsAAAAPAAAAAAAAAAAAAAAAAJgCAABkcnMvZG93&#10;bnJldi54bWxQSwUGAAAAAAQABAD1AAAAhwMAAAAA&#10;" fillcolor="black"/>
                <v:line id="Line 37" o:spid="_x0000_s1061" style="position:absolute;visibility:visible;mso-wrap-style:square" from="4930,16582" to="4950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OH78MAAADbAAAADwAAAGRycy9kb3ducmV2LnhtbESPT4vCMBTE78J+h/AWvGm6CmKrUWRR&#10;cA9W/IfXR/Nsi81LaaLtfnuzsOBxmJnfMPNlZyrxpMaVlhV8DSMQxJnVJecKzqfNYArCeWSNlWVS&#10;8EsOlouP3hwTbVs+0PPocxEg7BJUUHhfJ1K6rCCDbmhr4uDdbGPQB9nkUjfYBrip5CiKJtJgyWGh&#10;wJq+C8rux4dRkNrNQbe7+CeLr7d1etk+9nxNlep/dqsZCE+df4f/21utYDyBv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STh+/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v:line id="Line 38" o:spid="_x0000_s1062" style="position:absolute;visibility:visible;mso-wrap-style:square" from="5606,16582" to="5626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8idMUAAADbAAAADwAAAGRycy9kb3ducmV2LnhtbESPT2vCQBTE7wW/w/IK3uqmLbQaXUVK&#10;BT0YSWzx+sg+k2D2bchu/vTbu4VCj8PM/IZZbUZTi55aV1lW8DyLQBDnVldcKPg6757mIJxH1lhb&#10;JgU/5GCznjysMNZ24JT6zBciQNjFqKD0vomldHlJBt3MNsTBu9rWoA+yLaRucQhwU8uXKHqTBisO&#10;CyU29FFSfss6oyCxu1QPx8UhX1yun8n3vjvxJVFq+jhulyA8jf4//NfeawWv7/D7JfwA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98idMUAAADbAAAADwAAAAAAAAAA&#10;AAAAAAChAgAAZHJzL2Rvd25yZXYueG1sUEsFBgAAAAAEAAQA+QAAAJMDAAAAAA==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Pr="006E3722">
        <w:rPr>
          <w:rFonts w:cs="Narkisim" w:hint="cs"/>
          <w:sz w:val="32"/>
          <w:szCs w:val="32"/>
          <w:u w:val="none"/>
          <w:rtl/>
        </w:rPr>
        <w:t>מבחן בפיזיקה במתכונת מבחן בגרות</w:t>
      </w:r>
    </w:p>
    <w:p w:rsidR="00187AF7" w:rsidRPr="006E3722" w:rsidRDefault="00187AF7" w:rsidP="00C1406B">
      <w:pPr>
        <w:jc w:val="center"/>
        <w:rPr>
          <w:rFonts w:cs="Narkisim"/>
          <w:b/>
          <w:bCs/>
          <w:rtl/>
        </w:rPr>
      </w:pPr>
    </w:p>
    <w:p w:rsidR="00187AF7" w:rsidRPr="006E3722" w:rsidRDefault="00187AF7" w:rsidP="00C1406B">
      <w:pPr>
        <w:pStyle w:val="6"/>
        <w:rPr>
          <w:rFonts w:cs="Narkisim"/>
          <w:sz w:val="32"/>
          <w:szCs w:val="32"/>
          <w:u w:val="none"/>
          <w:rtl/>
        </w:rPr>
      </w:pPr>
      <w:r>
        <w:rPr>
          <w:rFonts w:cs="Narkisim" w:hint="cs"/>
          <w:sz w:val="32"/>
          <w:szCs w:val="32"/>
          <w:u w:val="none"/>
          <w:rtl/>
        </w:rPr>
        <w:t>חשמל ומגנטיות</w:t>
      </w:r>
    </w:p>
    <w:p w:rsidR="00187AF7" w:rsidRPr="006E3722" w:rsidRDefault="00187AF7" w:rsidP="00C1406B">
      <w:pPr>
        <w:rPr>
          <w:rFonts w:cs="Narkisim"/>
          <w:rtl/>
        </w:rPr>
      </w:pPr>
    </w:p>
    <w:p w:rsidR="00187AF7" w:rsidRPr="006E3722" w:rsidRDefault="00187AF7" w:rsidP="00C1406B">
      <w:pPr>
        <w:rPr>
          <w:rFonts w:cs="Narkisim"/>
          <w:rtl/>
        </w:rPr>
      </w:pPr>
    </w:p>
    <w:p w:rsidR="00187AF7" w:rsidRPr="006E3722" w:rsidRDefault="00187AF7" w:rsidP="00C1406B">
      <w:pPr>
        <w:pStyle w:val="7"/>
        <w:rPr>
          <w:rFonts w:cs="Narkisim"/>
          <w:rtl/>
        </w:rPr>
      </w:pPr>
      <w:r w:rsidRPr="006E3722">
        <w:rPr>
          <w:rFonts w:cs="Narkisim" w:hint="cs"/>
          <w:rtl/>
        </w:rPr>
        <w:t>הוראות לנבחן</w:t>
      </w:r>
    </w:p>
    <w:p w:rsidR="00187AF7" w:rsidRPr="006E3722" w:rsidRDefault="00187AF7" w:rsidP="00C1406B">
      <w:pPr>
        <w:jc w:val="center"/>
        <w:rPr>
          <w:rFonts w:cs="Narkisim"/>
          <w:b/>
          <w:bCs/>
          <w:szCs w:val="40"/>
          <w:rtl/>
        </w:rPr>
      </w:pPr>
    </w:p>
    <w:p w:rsidR="00187AF7" w:rsidRPr="006E3722" w:rsidRDefault="00187AF7" w:rsidP="00F70138">
      <w:pPr>
        <w:numPr>
          <w:ilvl w:val="0"/>
          <w:numId w:val="1"/>
        </w:numPr>
        <w:spacing w:line="360" w:lineRule="auto"/>
        <w:ind w:left="0" w:right="0"/>
        <w:rPr>
          <w:rFonts w:cs="Narkisim"/>
          <w:rtl/>
        </w:rPr>
      </w:pPr>
      <w:r w:rsidRPr="006E3722">
        <w:rPr>
          <w:rFonts w:cs="Narkisim" w:hint="cs"/>
          <w:u w:val="single"/>
          <w:rtl/>
        </w:rPr>
        <w:t>משך הבחינה:</w:t>
      </w:r>
      <w:r w:rsidRPr="006E3722">
        <w:rPr>
          <w:rFonts w:cs="Narkisim" w:hint="cs"/>
          <w:rtl/>
        </w:rPr>
        <w:t xml:space="preserve">  שעה ושלושה רבעים</w:t>
      </w:r>
      <w:r w:rsidR="00F70138">
        <w:rPr>
          <w:rFonts w:cs="Narkisim" w:hint="cs"/>
          <w:rtl/>
        </w:rPr>
        <w:t xml:space="preserve"> </w:t>
      </w:r>
      <w:r w:rsidRPr="006E3722">
        <w:rPr>
          <w:rFonts w:cs="Narkisim" w:hint="cs"/>
          <w:rtl/>
        </w:rPr>
        <w:t xml:space="preserve"> (105 דקות)</w:t>
      </w:r>
    </w:p>
    <w:p w:rsidR="00187AF7" w:rsidRPr="006E3722" w:rsidRDefault="00187AF7" w:rsidP="00C1406B">
      <w:pPr>
        <w:numPr>
          <w:ilvl w:val="0"/>
          <w:numId w:val="1"/>
        </w:numPr>
        <w:spacing w:line="360" w:lineRule="auto"/>
        <w:ind w:left="0" w:right="0"/>
        <w:rPr>
          <w:rFonts w:cs="Narkisim"/>
        </w:rPr>
      </w:pPr>
      <w:r w:rsidRPr="006E3722">
        <w:rPr>
          <w:rFonts w:cs="Narkisim" w:hint="cs"/>
          <w:u w:val="single"/>
          <w:rtl/>
        </w:rPr>
        <w:t>מבנה השאלון ומפתח ההערכה:</w:t>
      </w:r>
      <w:r w:rsidRPr="006E3722">
        <w:rPr>
          <w:rFonts w:cs="Narkisim" w:hint="cs"/>
          <w:rtl/>
        </w:rPr>
        <w:t xml:space="preserve"> בשאלון זה </w:t>
      </w:r>
      <w:r>
        <w:rPr>
          <w:rFonts w:cs="Narkisim" w:hint="cs"/>
          <w:rtl/>
        </w:rPr>
        <w:t>שש</w:t>
      </w:r>
      <w:r w:rsidRPr="006E3722">
        <w:rPr>
          <w:rFonts w:cs="Narkisim" w:hint="cs"/>
          <w:rtl/>
        </w:rPr>
        <w:t xml:space="preserve"> שאלות. עליך לענות על </w:t>
      </w:r>
      <w:r w:rsidRPr="006E3722">
        <w:rPr>
          <w:rFonts w:cs="Narkisim" w:hint="cs"/>
          <w:u w:val="single"/>
          <w:rtl/>
        </w:rPr>
        <w:t>שלוש</w:t>
      </w:r>
      <w:r w:rsidRPr="006E3722">
        <w:rPr>
          <w:rFonts w:cs="Narkisim" w:hint="cs"/>
          <w:rtl/>
        </w:rPr>
        <w:t xml:space="preserve"> שאלו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בלבד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לכל שאלה - </w:t>
      </w:r>
      <w:r w:rsidRPr="006E3722">
        <w:rPr>
          <w:rFonts w:cs="Narkisim"/>
          <w:position w:val="-24"/>
          <w:rtl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2pt;height:31.15pt" o:ole="">
            <v:imagedata r:id="rId7" o:title=""/>
          </v:shape>
          <o:OLEObject Type="Embed" ProgID="Equation.DSMT4" ShapeID="_x0000_i1025" DrawAspect="Content" ObjectID="_1590829803" r:id="rId8"/>
        </w:object>
      </w:r>
      <w:r w:rsidRPr="006E3722">
        <w:rPr>
          <w:rFonts w:cs="Narkisim"/>
        </w:rPr>
        <w:t xml:space="preserve"> </w:t>
      </w:r>
      <w:r w:rsidRPr="006E3722">
        <w:rPr>
          <w:rFonts w:cs="Narkisim" w:hint="cs"/>
          <w:rtl/>
        </w:rPr>
        <w:t xml:space="preserve"> נקודות. סה"כ </w:t>
      </w:r>
      <w:r w:rsidRPr="006E3722">
        <w:rPr>
          <w:rFonts w:cs="Narkisim"/>
          <w:position w:val="-24"/>
          <w:rtl/>
        </w:rPr>
        <w:object w:dxaOrig="1340" w:dyaOrig="620">
          <v:shape id="_x0000_i1026" type="#_x0000_t75" style="width:67.15pt;height:31.15pt" o:ole="">
            <v:imagedata r:id="rId9" o:title=""/>
          </v:shape>
          <o:OLEObject Type="Embed" ProgID="Equation.DSMT4" ShapeID="_x0000_i1026" DrawAspect="Content" ObjectID="_1590829804" r:id="rId10"/>
        </w:object>
      </w:r>
      <w:r w:rsidRPr="006E3722">
        <w:rPr>
          <w:rFonts w:cs="Narkisim" w:hint="cs"/>
          <w:rtl/>
        </w:rPr>
        <w:t xml:space="preserve"> נקודות.</w:t>
      </w:r>
    </w:p>
    <w:p w:rsidR="00187AF7" w:rsidRPr="006E3722" w:rsidRDefault="00187AF7" w:rsidP="00C1406B">
      <w:pPr>
        <w:numPr>
          <w:ilvl w:val="0"/>
          <w:numId w:val="1"/>
        </w:numPr>
        <w:tabs>
          <w:tab w:val="left" w:pos="3176"/>
          <w:tab w:val="left" w:pos="3446"/>
        </w:tabs>
        <w:spacing w:line="360" w:lineRule="auto"/>
        <w:ind w:left="0" w:right="0"/>
        <w:rPr>
          <w:rFonts w:cs="Narkisim"/>
          <w:b/>
          <w:bCs/>
          <w:i/>
          <w:iCs/>
        </w:rPr>
      </w:pPr>
      <w:r w:rsidRPr="006E3722">
        <w:rPr>
          <w:rFonts w:cs="Narkisim" w:hint="cs"/>
          <w:u w:val="single"/>
          <w:rtl/>
        </w:rPr>
        <w:t>חומר עזר מותר בשימוש:</w:t>
      </w:r>
      <w:r w:rsidRPr="006E3722">
        <w:rPr>
          <w:rFonts w:cs="Narkisim" w:hint="cs"/>
          <w:rtl/>
        </w:rPr>
        <w:t xml:space="preserve">   (1)   מחשבון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</w:t>
      </w:r>
      <w:r>
        <w:rPr>
          <w:rFonts w:cs="Narkisim" w:hint="cs"/>
          <w:rtl/>
        </w:rPr>
        <w:t xml:space="preserve"> </w:t>
      </w:r>
      <w:r w:rsidRPr="006E3722">
        <w:rPr>
          <w:rFonts w:cs="Narkisim" w:hint="cs"/>
          <w:rtl/>
        </w:rPr>
        <w:t>(2)   נתונים ונוסחאות בפיזיקה המצורפים לשאלון.</w:t>
      </w:r>
    </w:p>
    <w:p w:rsidR="00187AF7" w:rsidRPr="000008DF" w:rsidRDefault="00187AF7" w:rsidP="001B7AB5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left="0"/>
        <w:jc w:val="center"/>
        <w:rPr>
          <w:rFonts w:cs="Narkisim"/>
          <w:sz w:val="28"/>
          <w:szCs w:val="28"/>
          <w:rtl/>
        </w:rPr>
      </w:pPr>
      <w:r w:rsidRPr="000008DF">
        <w:rPr>
          <w:rFonts w:cs="Narkisim" w:hint="cs"/>
          <w:u w:val="single"/>
          <w:rtl/>
        </w:rPr>
        <w:t>הוראות מיוחדות: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>(1)  ענו על מספר שאלות כפי שהתבקשתם. תשובות לשאלות נוספות לא ייבדקו.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(התשובות ייבדקו לפי סדר הופעתן במחברות הבחינה.)</w:t>
      </w:r>
      <w:r w:rsidRPr="000008DF">
        <w:rPr>
          <w:rFonts w:cs="Narkisim" w:hint="cs"/>
          <w:rtl/>
        </w:rPr>
        <w:br/>
        <w:t xml:space="preserve">(2)  בפיתרון שאלות שנדרש בהן חישוב, רשמו את הנוסחאות שאתם משתמשים בהן.    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כאשר אתם משתמשים בסימן שאינו מופיע בדפי הנוסחאות, רשמו את פירוש הסימן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במילים. לפני שתבצעו פעולות חישוב, הציבו את הערכים המתאימים בנוסחאות. אי-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רישום הנוסחה או אי-ביצוע ההצבה עלולים להפחית נקודות מהציון. רשמו את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התוצאה המתקבלת ביחידות המתאימות.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(3)  בפתרון שאלות שנדרש בהן להביע גודל באמצעות נתוני השאלה, יש לרשום ביטוי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 מתמטי הכולל את נתוני השאלה או חלקם; במידת הצורך אפשר להשתמש גם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 בקבועים בסיסיים, כגון תאוצת הנפילה החופשית </w:t>
      </w:r>
      <w:r w:rsidRPr="000008DF">
        <w:rPr>
          <w:rFonts w:cs="Narkisim"/>
        </w:rPr>
        <w:t>g</w:t>
      </w:r>
      <w:r w:rsidRPr="000008DF">
        <w:rPr>
          <w:rFonts w:cs="Narkisim" w:hint="cs"/>
          <w:rtl/>
        </w:rPr>
        <w:t xml:space="preserve"> או קבוע הכבידה העולמי </w:t>
      </w:r>
      <w:r w:rsidRPr="000008DF">
        <w:rPr>
          <w:rFonts w:cs="Narkisim" w:hint="cs"/>
        </w:rPr>
        <w:t>G</w:t>
      </w:r>
      <w:r w:rsidRPr="000008DF">
        <w:rPr>
          <w:rFonts w:cs="Narkisim" w:hint="cs"/>
          <w:rtl/>
        </w:rPr>
        <w:t>.</w:t>
      </w:r>
      <w:r w:rsidRPr="000008DF">
        <w:rPr>
          <w:rFonts w:cs="Narkisim" w:hint="cs"/>
          <w:rtl/>
        </w:rPr>
        <w:br/>
        <w:t>(4)  בחישוביכם השתמשו בערך של 10 מ' לשנייה</w:t>
      </w:r>
      <w:r w:rsidRPr="000008DF">
        <w:rPr>
          <w:rFonts w:cs="Narkisim" w:hint="cs"/>
          <w:vertAlign w:val="superscript"/>
          <w:rtl/>
        </w:rPr>
        <w:t>2</w:t>
      </w:r>
      <w:r w:rsidRPr="000008DF">
        <w:rPr>
          <w:rFonts w:cs="Narkisim" w:hint="cs"/>
          <w:rtl/>
        </w:rPr>
        <w:t xml:space="preserve"> עבור תאוצת הנפילה החופשית.</w:t>
      </w:r>
      <w:r w:rsidRPr="000008DF">
        <w:rPr>
          <w:rFonts w:cs="Narkisim" w:hint="cs"/>
          <w:rtl/>
        </w:rPr>
        <w:br/>
        <w:t xml:space="preserve">(5)  כתבו את תשובותיכם בעט. כתיבה בעיפרון או מחיקה בטיפקס לא יאפשרו ערעור. </w:t>
      </w:r>
      <w:r w:rsidRPr="000008DF">
        <w:rPr>
          <w:rFonts w:cs="Narkisim"/>
          <w:rtl/>
        </w:rPr>
        <w:br/>
      </w:r>
      <w:r w:rsidRPr="000008DF">
        <w:rPr>
          <w:rFonts w:cs="Narkisim" w:hint="cs"/>
          <w:rtl/>
        </w:rPr>
        <w:t xml:space="preserve">     מותר להשתמש בעיפרון לסרטוטים בלבד.</w:t>
      </w:r>
      <w:r w:rsidRPr="000008DF">
        <w:rPr>
          <w:rFonts w:cs="Narkisim"/>
          <w:rtl/>
        </w:rPr>
        <w:br/>
      </w:r>
      <w:r w:rsidRPr="000008DF">
        <w:rPr>
          <w:rFonts w:cs="Narkisim"/>
          <w:rtl/>
        </w:rPr>
        <w:br/>
      </w:r>
      <w:r w:rsidRPr="000008DF">
        <w:rPr>
          <w:rFonts w:cs="Narkisim" w:hint="cs"/>
          <w:b/>
          <w:bCs/>
          <w:sz w:val="28"/>
          <w:szCs w:val="28"/>
          <w:rtl/>
        </w:rPr>
        <w:t>ב ה צ ל ח ה!</w:t>
      </w:r>
    </w:p>
    <w:p w:rsidR="005C5A0A" w:rsidRPr="002330D9" w:rsidRDefault="005C5A0A" w:rsidP="00C1406B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 w:rsidRPr="002330D9">
        <w:rPr>
          <w:rFonts w:ascii="David" w:hAnsi="David" w:cs="David"/>
          <w:b/>
          <w:bCs/>
          <w:u w:val="single"/>
          <w:rtl/>
        </w:rPr>
        <w:lastRenderedPageBreak/>
        <w:t>שאלה מספר 1</w:t>
      </w:r>
    </w:p>
    <w:p w:rsidR="005C5A0A" w:rsidRPr="00EF4875" w:rsidRDefault="005C5A0A" w:rsidP="00C1406B">
      <w:pPr>
        <w:spacing w:line="360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5C5A0A" w:rsidRPr="00EF4875" w:rsidRDefault="005C5A0A" w:rsidP="00C1406B">
      <w:pPr>
        <w:spacing w:line="360" w:lineRule="auto"/>
        <w:rPr>
          <w:rFonts w:ascii="David" w:hAnsi="David" w:cs="David"/>
          <w:i/>
          <w:rtl/>
        </w:rPr>
      </w:pPr>
      <w:r w:rsidRPr="00EF4875">
        <w:rPr>
          <w:rFonts w:ascii="David" w:hAnsi="David" w:cs="David"/>
          <w:rtl/>
        </w:rPr>
        <w:t xml:space="preserve">נתון כדור מוליך טעון בצפיפות </w:t>
      </w:r>
      <w:r w:rsidR="00D648A5">
        <w:rPr>
          <w:rFonts w:ascii="David" w:hAnsi="David" w:cs="David" w:hint="cs"/>
          <w:rtl/>
        </w:rPr>
        <w:t>מטען חיובית ו</w:t>
      </w:r>
      <w:r w:rsidRPr="00EF4875">
        <w:rPr>
          <w:rFonts w:ascii="David" w:hAnsi="David" w:cs="David"/>
          <w:rtl/>
        </w:rPr>
        <w:t xml:space="preserve">אחידה </w:t>
      </w:r>
      <w:r w:rsidRPr="00EF4875">
        <w:rPr>
          <w:rFonts w:ascii="David" w:hAnsi="David" w:cs="David"/>
        </w:rPr>
        <w:t>+8.84 ×10</w:t>
      </w:r>
      <w:r w:rsidRPr="00EF4875">
        <w:rPr>
          <w:rFonts w:ascii="David" w:hAnsi="David" w:cs="David"/>
          <w:vertAlign w:val="superscript"/>
        </w:rPr>
        <w:t xml:space="preserve">-8 </w:t>
      </w:r>
      <w:r w:rsidRPr="00EF4875">
        <w:rPr>
          <w:rFonts w:ascii="David" w:hAnsi="David" w:cs="David"/>
        </w:rPr>
        <w:t>C</w:t>
      </w:r>
      <w:r w:rsidRPr="00597224">
        <w:rPr>
          <w:rFonts w:ascii="David" w:hAnsi="David" w:cs="David"/>
          <w:sz w:val="28"/>
          <w:szCs w:val="28"/>
        </w:rPr>
        <w:t>/</w:t>
      </w:r>
      <w:r w:rsidRPr="00EF4875">
        <w:rPr>
          <w:rFonts w:ascii="David" w:hAnsi="David" w:cs="David"/>
        </w:rPr>
        <w:t>m</w:t>
      </w:r>
      <w:r w:rsidRPr="00EF4875">
        <w:rPr>
          <w:rFonts w:ascii="David" w:hAnsi="David" w:cs="David"/>
          <w:vertAlign w:val="superscript"/>
        </w:rPr>
        <w:t xml:space="preserve">2 </w:t>
      </w:r>
      <w:r w:rsidRPr="00EF4875">
        <w:rPr>
          <w:rFonts w:ascii="David" w:hAnsi="David" w:cs="David"/>
          <w:rtl/>
        </w:rPr>
        <w:t>=</w:t>
      </w:r>
      <m:oMath>
        <m:r>
          <m:rPr>
            <m:sty m:val="p"/>
          </m:rPr>
          <w:rPr>
            <w:rFonts w:ascii="Calibri" w:hAnsi="Calibri" w:cs="Calibri" w:hint="cs"/>
            <w:rtl/>
          </w:rPr>
          <m:t>σ</m:t>
        </m:r>
      </m:oMath>
      <w:r w:rsidRPr="00EF4875">
        <w:rPr>
          <w:rFonts w:ascii="David" w:eastAsiaTheme="minorEastAsia" w:hAnsi="David" w:cs="David"/>
          <w:rtl/>
        </w:rPr>
        <w:t xml:space="preserve"> .</w:t>
      </w:r>
    </w:p>
    <w:p w:rsidR="005C5A0A" w:rsidRPr="00EF4875" w:rsidRDefault="005C5A0A" w:rsidP="00902B13">
      <w:pPr>
        <w:pStyle w:val="a3"/>
        <w:numPr>
          <w:ilvl w:val="0"/>
          <w:numId w:val="2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EF4875">
        <w:rPr>
          <w:rFonts w:ascii="David" w:hAnsi="David" w:cs="David"/>
          <w:sz w:val="24"/>
          <w:szCs w:val="24"/>
          <w:rtl/>
        </w:rPr>
        <w:t>(1) הוכ</w:t>
      </w:r>
      <w:r>
        <w:rPr>
          <w:rFonts w:ascii="David" w:hAnsi="David" w:cs="David" w:hint="cs"/>
          <w:sz w:val="24"/>
          <w:szCs w:val="24"/>
          <w:rtl/>
        </w:rPr>
        <w:t>י</w:t>
      </w:r>
      <w:r w:rsidRPr="00EF4875">
        <w:rPr>
          <w:rFonts w:ascii="David" w:hAnsi="David" w:cs="David"/>
          <w:sz w:val="24"/>
          <w:szCs w:val="24"/>
          <w:rtl/>
        </w:rPr>
        <w:t>ח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EF4875">
        <w:rPr>
          <w:rFonts w:ascii="David" w:hAnsi="David" w:cs="David"/>
          <w:sz w:val="24"/>
          <w:szCs w:val="24"/>
          <w:rtl/>
        </w:rPr>
        <w:t xml:space="preserve"> </w:t>
      </w:r>
      <w:r w:rsidR="00DB49DB">
        <w:rPr>
          <w:rFonts w:ascii="David" w:hAnsi="David" w:cs="David" w:hint="cs"/>
          <w:sz w:val="24"/>
          <w:szCs w:val="24"/>
          <w:rtl/>
        </w:rPr>
        <w:t>ש</w:t>
      </w:r>
      <w:r w:rsidR="003D3722">
        <w:rPr>
          <w:rFonts w:ascii="David" w:hAnsi="David" w:cs="David" w:hint="cs"/>
          <w:sz w:val="24"/>
          <w:szCs w:val="24"/>
          <w:rtl/>
        </w:rPr>
        <w:t>עוצמת</w:t>
      </w:r>
      <w:r w:rsidR="00B13AC6">
        <w:rPr>
          <w:rFonts w:ascii="David" w:hAnsi="David" w:cs="David"/>
          <w:sz w:val="24"/>
          <w:szCs w:val="24"/>
          <w:rtl/>
        </w:rPr>
        <w:t xml:space="preserve"> השדה החשמלי על פני הכדור ה</w:t>
      </w:r>
      <w:r w:rsidR="00B13AC6">
        <w:rPr>
          <w:rFonts w:ascii="David" w:hAnsi="David" w:cs="David" w:hint="cs"/>
          <w:sz w:val="24"/>
          <w:szCs w:val="24"/>
          <w:rtl/>
        </w:rPr>
        <w:t>י</w:t>
      </w:r>
      <w:r w:rsidRPr="00EF4875">
        <w:rPr>
          <w:rFonts w:ascii="David" w:hAnsi="David" w:cs="David"/>
          <w:sz w:val="24"/>
          <w:szCs w:val="24"/>
          <w:rtl/>
        </w:rPr>
        <w:t>א</w:t>
      </w:r>
      <w:r w:rsidR="003D3722">
        <w:rPr>
          <w:rFonts w:ascii="David" w:hAnsi="David" w:cs="David" w:hint="cs"/>
          <w:sz w:val="24"/>
          <w:szCs w:val="24"/>
          <w:rtl/>
        </w:rPr>
        <w:t xml:space="preserve"> </w:t>
      </w:r>
      <w:r w:rsidR="003D3722">
        <w:rPr>
          <w:rFonts w:ascii="David" w:hAnsi="David" w:cs="David"/>
          <w:sz w:val="24"/>
          <w:szCs w:val="24"/>
        </w:rPr>
        <w:t>4</w:t>
      </w:r>
      <w:r w:rsidR="003D3722">
        <w:rPr>
          <w:rFonts w:ascii="Cambria Math" w:hAnsi="Cambria Math" w:cs="David"/>
          <w:sz w:val="24"/>
          <w:szCs w:val="24"/>
        </w:rPr>
        <w:t>π</w:t>
      </w:r>
      <w:proofErr w:type="spellStart"/>
      <w:r w:rsidR="003D3722">
        <w:rPr>
          <w:rFonts w:ascii="David" w:hAnsi="David" w:cs="David"/>
          <w:sz w:val="24"/>
          <w:szCs w:val="24"/>
        </w:rPr>
        <w:t>k</w:t>
      </w:r>
      <w:r w:rsidR="003D3722">
        <w:rPr>
          <w:rFonts w:ascii="Cambria Math" w:hAnsi="Cambria Math" w:cs="David"/>
          <w:sz w:val="24"/>
          <w:szCs w:val="24"/>
        </w:rPr>
        <w:t>σ</w:t>
      </w:r>
      <w:proofErr w:type="spellEnd"/>
      <w:r w:rsidRPr="00EF4875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 xml:space="preserve"> וחשבו </w:t>
      </w:r>
      <w:r w:rsidR="003D3722">
        <w:rPr>
          <w:rFonts w:ascii="David" w:hAnsi="David" w:cs="David" w:hint="cs"/>
          <w:sz w:val="24"/>
          <w:szCs w:val="24"/>
          <w:rtl/>
        </w:rPr>
        <w:t>אותה</w:t>
      </w:r>
      <w:r w:rsidR="00C1406B">
        <w:rPr>
          <w:rFonts w:ascii="David" w:hAnsi="David" w:cs="David" w:hint="cs"/>
          <w:sz w:val="24"/>
          <w:szCs w:val="24"/>
          <w:rtl/>
        </w:rPr>
        <w:t>.</w:t>
      </w:r>
      <w:r w:rsidR="003D3722">
        <w:rPr>
          <w:rFonts w:ascii="David" w:hAnsi="David" w:cs="David" w:hint="cs"/>
          <w:sz w:val="24"/>
          <w:szCs w:val="24"/>
          <w:rtl/>
        </w:rPr>
        <w:t xml:space="preserve"> </w:t>
      </w:r>
      <w:r w:rsidR="00DB49DB">
        <w:rPr>
          <w:rFonts w:ascii="David" w:hAnsi="David" w:cs="David" w:hint="cs"/>
          <w:sz w:val="24"/>
          <w:szCs w:val="24"/>
          <w:rtl/>
        </w:rPr>
        <w:t xml:space="preserve">      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</w:t>
      </w:r>
      <w:r w:rsidR="00DB49DB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 w:hint="cs"/>
          <w:sz w:val="24"/>
          <w:szCs w:val="24"/>
          <w:rtl/>
        </w:rPr>
        <w:t>( 4 נק</w:t>
      </w:r>
      <w:r w:rsidR="00DB49DB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Pr="00EF4875" w:rsidRDefault="005C5A0A" w:rsidP="00902B13">
      <w:pPr>
        <w:spacing w:line="360" w:lineRule="auto"/>
        <w:ind w:left="368" w:right="-284"/>
        <w:rPr>
          <w:rFonts w:ascii="David" w:hAnsi="David" w:cs="David"/>
        </w:rPr>
      </w:pPr>
      <w:r w:rsidRPr="00EF4875">
        <w:rPr>
          <w:rFonts w:ascii="David" w:hAnsi="David" w:cs="David"/>
          <w:rtl/>
        </w:rPr>
        <w:t>(2)</w:t>
      </w:r>
      <w:r>
        <w:rPr>
          <w:rFonts w:ascii="David" w:hAnsi="David" w:cs="David" w:hint="cs"/>
          <w:rtl/>
        </w:rPr>
        <w:t xml:space="preserve"> שרטטו באופן איכותי את </w:t>
      </w:r>
      <w:r w:rsidR="00DB49DB">
        <w:rPr>
          <w:rFonts w:ascii="David" w:hAnsi="David" w:cs="David" w:hint="cs"/>
          <w:rtl/>
        </w:rPr>
        <w:t xml:space="preserve">הכדור ואת </w:t>
      </w:r>
      <w:r>
        <w:rPr>
          <w:rFonts w:ascii="David" w:hAnsi="David" w:cs="David" w:hint="cs"/>
          <w:rtl/>
        </w:rPr>
        <w:t>קווי השדה ש</w:t>
      </w:r>
      <w:r w:rsidR="00DB49DB">
        <w:rPr>
          <w:rFonts w:ascii="David" w:hAnsi="David" w:cs="David" w:hint="cs"/>
          <w:rtl/>
        </w:rPr>
        <w:t xml:space="preserve">הוא </w:t>
      </w:r>
      <w:r>
        <w:rPr>
          <w:rFonts w:ascii="David" w:hAnsi="David" w:cs="David" w:hint="cs"/>
          <w:rtl/>
        </w:rPr>
        <w:t>יוצר</w:t>
      </w:r>
      <w:r w:rsidR="00DB49DB">
        <w:rPr>
          <w:rFonts w:ascii="David" w:hAnsi="David" w:cs="David" w:hint="cs"/>
          <w:rtl/>
        </w:rPr>
        <w:t>.</w:t>
      </w:r>
      <w:r w:rsidRPr="00EF4875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>הסבירו את השרטוט.</w:t>
      </w:r>
      <w:r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                                                                                                                         </w:t>
      </w:r>
      <w:r w:rsidR="00281569">
        <w:rPr>
          <w:rFonts w:ascii="David" w:hAnsi="David" w:cs="David" w:hint="cs"/>
          <w:rtl/>
        </w:rPr>
        <w:t xml:space="preserve">  </w:t>
      </w:r>
      <w:r>
        <w:rPr>
          <w:rFonts w:ascii="David" w:hAnsi="David" w:cs="David" w:hint="cs"/>
          <w:rtl/>
        </w:rPr>
        <w:t xml:space="preserve">   </w:t>
      </w:r>
      <w:r w:rsidR="00902B13">
        <w:rPr>
          <w:rFonts w:ascii="David" w:hAnsi="David" w:cs="David" w:hint="cs"/>
          <w:rtl/>
        </w:rPr>
        <w:t xml:space="preserve">      </w:t>
      </w:r>
      <w:r w:rsidR="00DB49DB">
        <w:rPr>
          <w:rFonts w:ascii="David" w:hAnsi="David" w:cs="David" w:hint="cs"/>
          <w:rtl/>
        </w:rPr>
        <w:t xml:space="preserve">    </w:t>
      </w:r>
      <w:r>
        <w:rPr>
          <w:rFonts w:ascii="David" w:hAnsi="David" w:cs="David" w:hint="cs"/>
          <w:rtl/>
        </w:rPr>
        <w:t xml:space="preserve"> (6 נק</w:t>
      </w:r>
      <w:r w:rsidR="00DB49DB">
        <w:rPr>
          <w:rFonts w:ascii="David" w:hAnsi="David" w:cs="David" w:hint="cs"/>
          <w:rtl/>
        </w:rPr>
        <w:t>'</w:t>
      </w:r>
      <w:r>
        <w:rPr>
          <w:rFonts w:ascii="David" w:hAnsi="David" w:cs="David" w:hint="cs"/>
          <w:rtl/>
        </w:rPr>
        <w:t>)</w:t>
      </w:r>
    </w:p>
    <w:p w:rsidR="005C5A0A" w:rsidRPr="00EF4875" w:rsidRDefault="005C5A0A" w:rsidP="00B13AC6">
      <w:pPr>
        <w:spacing w:line="480" w:lineRule="auto"/>
        <w:rPr>
          <w:rFonts w:ascii="David" w:hAnsi="David" w:cs="David"/>
          <w:rtl/>
        </w:rPr>
      </w:pPr>
      <w:r w:rsidRPr="00EF4875">
        <w:rPr>
          <w:rFonts w:ascii="David" w:hAnsi="David" w:cs="David"/>
          <w:rtl/>
        </w:rPr>
        <w:t xml:space="preserve">הפוטנציאל החשמלי </w:t>
      </w:r>
      <w:r w:rsidRPr="00C1406B">
        <w:rPr>
          <w:rFonts w:ascii="David" w:hAnsi="David" w:cs="David"/>
          <w:b/>
          <w:bCs/>
          <w:rtl/>
        </w:rPr>
        <w:t>בתוך הכדור</w:t>
      </w:r>
      <w:r w:rsidRPr="00EF4875">
        <w:rPr>
          <w:rFonts w:ascii="David" w:hAnsi="David" w:cs="David"/>
          <w:rtl/>
        </w:rPr>
        <w:t xml:space="preserve"> הוא </w:t>
      </w:r>
      <w:r w:rsidRPr="00EF4875">
        <w:rPr>
          <w:rFonts w:ascii="David" w:hAnsi="David" w:cs="David"/>
        </w:rPr>
        <w:t>300V</w:t>
      </w:r>
      <w:r w:rsidRPr="00EF4875">
        <w:rPr>
          <w:rFonts w:ascii="David" w:hAnsi="David" w:cs="David"/>
          <w:rtl/>
        </w:rPr>
        <w:t xml:space="preserve"> + .  </w:t>
      </w:r>
    </w:p>
    <w:p w:rsidR="005C5A0A" w:rsidRPr="00DB49DB" w:rsidRDefault="005C5A0A" w:rsidP="00902B13">
      <w:pPr>
        <w:pStyle w:val="a3"/>
        <w:numPr>
          <w:ilvl w:val="0"/>
          <w:numId w:val="2"/>
        </w:numPr>
        <w:spacing w:line="360" w:lineRule="auto"/>
        <w:ind w:left="368"/>
        <w:rPr>
          <w:rFonts w:ascii="David" w:hAnsi="David" w:cs="David"/>
          <w:rtl/>
        </w:rPr>
      </w:pPr>
      <w:r w:rsidRPr="00DB49DB">
        <w:rPr>
          <w:rFonts w:ascii="David" w:hAnsi="David" w:cs="David"/>
          <w:sz w:val="24"/>
          <w:szCs w:val="24"/>
          <w:rtl/>
        </w:rPr>
        <w:t xml:space="preserve">(1) </w:t>
      </w:r>
      <w:r w:rsidR="00DB49DB" w:rsidRPr="00DB49DB">
        <w:rPr>
          <w:rFonts w:ascii="David" w:hAnsi="David" w:cs="David" w:hint="cs"/>
          <w:sz w:val="24"/>
          <w:szCs w:val="24"/>
          <w:rtl/>
        </w:rPr>
        <w:t>חשבו</w:t>
      </w:r>
      <w:r w:rsidRPr="00DB49DB">
        <w:rPr>
          <w:rFonts w:ascii="David" w:hAnsi="David" w:cs="David"/>
          <w:sz w:val="24"/>
          <w:szCs w:val="24"/>
          <w:rtl/>
        </w:rPr>
        <w:t xml:space="preserve"> את רדיוס הכדור</w:t>
      </w:r>
      <w:r w:rsidR="00A96082">
        <w:rPr>
          <w:rFonts w:ascii="David" w:hAnsi="David" w:cs="David" w:hint="cs"/>
          <w:sz w:val="24"/>
          <w:szCs w:val="24"/>
          <w:rtl/>
        </w:rPr>
        <w:t>,</w:t>
      </w:r>
      <w:r w:rsidRPr="00DB49DB">
        <w:rPr>
          <w:rFonts w:ascii="David" w:hAnsi="David" w:cs="David"/>
          <w:sz w:val="24"/>
          <w:szCs w:val="24"/>
          <w:rtl/>
        </w:rPr>
        <w:t xml:space="preserve"> </w:t>
      </w:r>
      <w:r w:rsidRPr="00DB49DB">
        <w:rPr>
          <w:rFonts w:ascii="David" w:hAnsi="David" w:cs="David"/>
          <w:sz w:val="24"/>
          <w:szCs w:val="24"/>
        </w:rPr>
        <w:t>R</w:t>
      </w:r>
      <w:r w:rsidRPr="00DB49DB">
        <w:rPr>
          <w:rFonts w:ascii="David" w:hAnsi="David" w:cs="David"/>
          <w:sz w:val="24"/>
          <w:szCs w:val="24"/>
          <w:rtl/>
        </w:rPr>
        <w:t>.</w:t>
      </w:r>
      <w:r w:rsidRPr="00DB49DB">
        <w:rPr>
          <w:rFonts w:ascii="David" w:hAnsi="David" w:cs="David" w:hint="cs"/>
          <w:sz w:val="24"/>
          <w:szCs w:val="24"/>
          <w:rtl/>
        </w:rPr>
        <w:t xml:space="preserve"> נמקו שיקוליכם.                                        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  </w:t>
      </w:r>
      <w:r w:rsidRPr="00DB49DB">
        <w:rPr>
          <w:rFonts w:ascii="David" w:hAnsi="David" w:cs="David" w:hint="cs"/>
          <w:sz w:val="24"/>
          <w:szCs w:val="24"/>
          <w:rtl/>
        </w:rPr>
        <w:t xml:space="preserve">    </w:t>
      </w:r>
      <w:r w:rsidR="00A96082">
        <w:rPr>
          <w:rFonts w:ascii="David" w:hAnsi="David" w:cs="David" w:hint="cs"/>
          <w:sz w:val="24"/>
          <w:szCs w:val="24"/>
          <w:rtl/>
        </w:rPr>
        <w:t xml:space="preserve">     </w:t>
      </w:r>
      <w:r w:rsidRPr="00DB49DB">
        <w:rPr>
          <w:rFonts w:ascii="David" w:hAnsi="David" w:cs="David" w:hint="cs"/>
          <w:sz w:val="24"/>
          <w:szCs w:val="24"/>
          <w:rtl/>
        </w:rPr>
        <w:t xml:space="preserve">    (5 נק</w:t>
      </w:r>
      <w:r w:rsidR="00DB49DB" w:rsidRPr="00DB49DB">
        <w:rPr>
          <w:rFonts w:ascii="David" w:hAnsi="David" w:cs="David" w:hint="cs"/>
          <w:sz w:val="24"/>
          <w:szCs w:val="24"/>
          <w:rtl/>
        </w:rPr>
        <w:t>'</w:t>
      </w:r>
      <w:r w:rsidRPr="00DB49DB">
        <w:rPr>
          <w:rFonts w:ascii="David" w:hAnsi="David" w:cs="David" w:hint="cs"/>
          <w:sz w:val="24"/>
          <w:szCs w:val="24"/>
          <w:rtl/>
        </w:rPr>
        <w:t>)</w:t>
      </w:r>
      <w:r w:rsidR="00DB49DB">
        <w:rPr>
          <w:rFonts w:ascii="David" w:hAnsi="David" w:cs="David"/>
          <w:sz w:val="24"/>
          <w:szCs w:val="24"/>
          <w:rtl/>
        </w:rPr>
        <w:br/>
      </w:r>
      <w:r w:rsidRPr="00DB49DB">
        <w:rPr>
          <w:rFonts w:ascii="David" w:hAnsi="David" w:cs="David"/>
          <w:sz w:val="24"/>
          <w:szCs w:val="24"/>
          <w:rtl/>
        </w:rPr>
        <w:t xml:space="preserve">(2) </w:t>
      </w:r>
      <w:r w:rsidR="00DB49DB" w:rsidRPr="00DB49DB">
        <w:rPr>
          <w:rFonts w:ascii="David" w:hAnsi="David" w:cs="David" w:hint="cs"/>
          <w:sz w:val="24"/>
          <w:szCs w:val="24"/>
          <w:rtl/>
        </w:rPr>
        <w:t>חשבו</w:t>
      </w:r>
      <w:r w:rsidRPr="00DB49DB">
        <w:rPr>
          <w:rFonts w:ascii="David" w:hAnsi="David" w:cs="David"/>
          <w:sz w:val="24"/>
          <w:szCs w:val="24"/>
          <w:rtl/>
        </w:rPr>
        <w:t xml:space="preserve"> את המטען החשמלי של הכדור</w:t>
      </w:r>
      <w:r w:rsidR="00A96082">
        <w:rPr>
          <w:rFonts w:ascii="David" w:hAnsi="David" w:cs="David" w:hint="cs"/>
          <w:sz w:val="24"/>
          <w:szCs w:val="24"/>
          <w:rtl/>
        </w:rPr>
        <w:t xml:space="preserve">, </w:t>
      </w:r>
      <w:r w:rsidR="00A96082" w:rsidRPr="00DB49DB">
        <w:rPr>
          <w:rFonts w:ascii="David" w:hAnsi="David" w:cs="David"/>
          <w:sz w:val="24"/>
          <w:szCs w:val="24"/>
        </w:rPr>
        <w:t>Q</w:t>
      </w:r>
      <w:r w:rsidRPr="00DB49DB">
        <w:rPr>
          <w:rFonts w:ascii="David" w:hAnsi="David" w:cs="David"/>
          <w:sz w:val="24"/>
          <w:szCs w:val="24"/>
          <w:rtl/>
        </w:rPr>
        <w:t>.</w:t>
      </w:r>
      <w:r w:rsidRPr="00DB49DB">
        <w:rPr>
          <w:rFonts w:ascii="David" w:hAnsi="David" w:cs="David" w:hint="cs"/>
          <w:sz w:val="24"/>
          <w:szCs w:val="24"/>
          <w:rtl/>
        </w:rPr>
        <w:t xml:space="preserve"> פרטו חישוביכם.</w:t>
      </w:r>
      <w:r w:rsidRPr="00DB49DB">
        <w:rPr>
          <w:rFonts w:ascii="David" w:hAnsi="David" w:cs="David" w:hint="cs"/>
          <w:rtl/>
        </w:rPr>
        <w:t xml:space="preserve">                        </w:t>
      </w:r>
      <w:r w:rsidR="00A96082">
        <w:rPr>
          <w:rFonts w:ascii="David" w:hAnsi="David" w:cs="David" w:hint="cs"/>
          <w:rtl/>
        </w:rPr>
        <w:t xml:space="preserve">     </w:t>
      </w:r>
      <w:r w:rsidR="00902B13">
        <w:rPr>
          <w:rFonts w:ascii="David" w:hAnsi="David" w:cs="David" w:hint="cs"/>
          <w:rtl/>
        </w:rPr>
        <w:t xml:space="preserve">         </w:t>
      </w:r>
      <w:r w:rsidR="00A96082">
        <w:rPr>
          <w:rFonts w:ascii="David" w:hAnsi="David" w:cs="David" w:hint="cs"/>
          <w:rtl/>
        </w:rPr>
        <w:t xml:space="preserve">    </w:t>
      </w:r>
      <w:r w:rsidRPr="00DB49DB">
        <w:rPr>
          <w:rFonts w:ascii="David" w:hAnsi="David" w:cs="David" w:hint="cs"/>
          <w:rtl/>
        </w:rPr>
        <w:t xml:space="preserve">  (2 נק</w:t>
      </w:r>
      <w:r w:rsidR="00DB49DB" w:rsidRPr="00DB49DB">
        <w:rPr>
          <w:rFonts w:ascii="David" w:hAnsi="David" w:cs="David" w:hint="cs"/>
          <w:rtl/>
        </w:rPr>
        <w:t>'</w:t>
      </w:r>
      <w:r w:rsidR="00A96082">
        <w:rPr>
          <w:rFonts w:ascii="David" w:hAnsi="David" w:cs="David" w:hint="cs"/>
          <w:rtl/>
        </w:rPr>
        <w:t>)</w:t>
      </w:r>
    </w:p>
    <w:p w:rsidR="005C5A0A" w:rsidRPr="00EF4875" w:rsidRDefault="005C5A0A" w:rsidP="00C1406B">
      <w:pPr>
        <w:spacing w:line="360" w:lineRule="auto"/>
        <w:rPr>
          <w:rFonts w:ascii="David" w:hAnsi="David" w:cs="David"/>
          <w:rtl/>
        </w:rPr>
      </w:pPr>
      <w:r w:rsidRPr="00EF4875">
        <w:rPr>
          <w:rFonts w:ascii="David" w:hAnsi="David" w:cs="David"/>
          <w:rtl/>
        </w:rPr>
        <w:t>מציבים כדור מוליך שני</w:t>
      </w:r>
      <w:r w:rsidR="00A96082">
        <w:rPr>
          <w:rFonts w:ascii="David" w:hAnsi="David" w:cs="David" w:hint="cs"/>
          <w:rtl/>
        </w:rPr>
        <w:t>,</w:t>
      </w:r>
      <w:r w:rsidRPr="00EF4875">
        <w:rPr>
          <w:rFonts w:ascii="David" w:hAnsi="David" w:cs="David"/>
          <w:rtl/>
        </w:rPr>
        <w:t xml:space="preserve"> כך שמרכזו נמצא במרחק </w:t>
      </w:r>
      <w:r w:rsidRPr="00EF4875">
        <w:rPr>
          <w:rFonts w:ascii="David" w:hAnsi="David" w:cs="David"/>
        </w:rPr>
        <w:t>10R</w:t>
      </w:r>
      <w:r w:rsidRPr="00EF4875">
        <w:rPr>
          <w:rFonts w:ascii="David" w:hAnsi="David" w:cs="David"/>
          <w:rtl/>
        </w:rPr>
        <w:t xml:space="preserve"> ממרכז הכדור הראשון.  לכדור השני רדיוס </w:t>
      </w:r>
      <w:r w:rsidRPr="00EF4875">
        <w:rPr>
          <w:rFonts w:ascii="David" w:hAnsi="David" w:cs="David"/>
        </w:rPr>
        <w:t xml:space="preserve">3R </w:t>
      </w:r>
      <w:r w:rsidRPr="00EF4875">
        <w:rPr>
          <w:rFonts w:ascii="David" w:hAnsi="David" w:cs="David"/>
          <w:rtl/>
        </w:rPr>
        <w:t xml:space="preserve">  ומטען</w:t>
      </w:r>
      <w:r w:rsidR="00A96082">
        <w:rPr>
          <w:rFonts w:ascii="David" w:hAnsi="David" w:cs="David" w:hint="cs"/>
          <w:rtl/>
        </w:rPr>
        <w:t xml:space="preserve"> שלילי</w:t>
      </w:r>
      <w:r w:rsidRPr="00EF4875">
        <w:rPr>
          <w:rFonts w:ascii="David" w:hAnsi="David" w:cs="David"/>
          <w:rtl/>
        </w:rPr>
        <w:t xml:space="preserve"> </w:t>
      </w:r>
      <w:r w:rsidRPr="00EF4875">
        <w:rPr>
          <w:rFonts w:ascii="David" w:hAnsi="David" w:cs="David"/>
        </w:rPr>
        <w:t xml:space="preserve">-2Q </w:t>
      </w:r>
      <w:r w:rsidRPr="00EF4875">
        <w:rPr>
          <w:rFonts w:ascii="David" w:hAnsi="David" w:cs="David"/>
          <w:rtl/>
        </w:rPr>
        <w:t xml:space="preserve"> .  </w:t>
      </w: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  <w:r w:rsidRPr="00EF4875">
        <w:rPr>
          <w:rFonts w:ascii="David" w:hAnsi="David" w:cs="David"/>
          <w:rtl/>
        </w:rPr>
        <w:t xml:space="preserve">חלקיק </w:t>
      </w:r>
      <m:oMath>
        <m:r>
          <m:rPr>
            <m:sty m:val="p"/>
          </m:rPr>
          <w:rPr>
            <w:rFonts w:ascii="Calibri" w:hAnsi="Calibri" w:cs="Calibri" w:hint="cs"/>
            <w:rtl/>
          </w:rPr>
          <m:t>α</m:t>
        </m:r>
      </m:oMath>
      <w:r w:rsidRPr="00EF4875">
        <w:rPr>
          <w:rFonts w:ascii="David" w:eastAsiaTheme="minorEastAsia" w:hAnsi="David" w:cs="David"/>
          <w:rtl/>
        </w:rPr>
        <w:t xml:space="preserve"> </w:t>
      </w:r>
      <w:r w:rsidRPr="00EF4875">
        <w:rPr>
          <w:rFonts w:ascii="David" w:hAnsi="David" w:cs="David"/>
          <w:rtl/>
        </w:rPr>
        <w:t xml:space="preserve">(אלפא) </w:t>
      </w:r>
      <w:r w:rsidRPr="00EF4875">
        <w:rPr>
          <w:rFonts w:ascii="David" w:eastAsiaTheme="minorEastAsia" w:hAnsi="David" w:cs="David"/>
          <w:rtl/>
        </w:rPr>
        <w:t xml:space="preserve">הוא גרעין של אטום הליום, והרכבו הוא </w:t>
      </w:r>
      <w:r>
        <w:rPr>
          <w:rFonts w:ascii="David" w:eastAsiaTheme="minorEastAsia" w:hAnsi="David" w:cs="David" w:hint="cs"/>
          <w:rtl/>
        </w:rPr>
        <w:t>שני</w:t>
      </w:r>
      <w:r w:rsidRPr="00EF4875">
        <w:rPr>
          <w:rFonts w:ascii="David" w:eastAsiaTheme="minorEastAsia" w:hAnsi="David" w:cs="David"/>
          <w:rtl/>
        </w:rPr>
        <w:t xml:space="preserve"> פרוטונים </w:t>
      </w:r>
      <w:r>
        <w:rPr>
          <w:rFonts w:ascii="David" w:eastAsiaTheme="minorEastAsia" w:hAnsi="David" w:cs="David" w:hint="cs"/>
          <w:rtl/>
        </w:rPr>
        <w:t xml:space="preserve">ושני </w:t>
      </w:r>
      <w:r w:rsidRPr="00EF4875">
        <w:rPr>
          <w:rFonts w:ascii="David" w:eastAsiaTheme="minorEastAsia" w:hAnsi="David" w:cs="David"/>
          <w:rtl/>
        </w:rPr>
        <w:t>נויטרונים.</w:t>
      </w:r>
      <w:r>
        <w:rPr>
          <w:rFonts w:ascii="David" w:hAnsi="David" w:cs="David" w:hint="cs"/>
          <w:rtl/>
        </w:rPr>
        <w:t xml:space="preserve"> </w:t>
      </w:r>
      <w:r w:rsidR="006A355E" w:rsidRPr="008B1E7A">
        <w:rPr>
          <w:rFonts w:ascii="David" w:hAnsi="David" w:cs="David" w:hint="cs"/>
          <w:rtl/>
        </w:rPr>
        <w:t>משח</w:t>
      </w:r>
      <w:r w:rsidR="008B1E7A" w:rsidRPr="008B1E7A">
        <w:rPr>
          <w:rFonts w:ascii="David" w:hAnsi="David" w:cs="David" w:hint="cs"/>
          <w:rtl/>
        </w:rPr>
        <w:t>ר</w:t>
      </w:r>
      <w:r w:rsidR="006A355E" w:rsidRPr="008B1E7A">
        <w:rPr>
          <w:rFonts w:ascii="David" w:hAnsi="David" w:cs="David" w:hint="cs"/>
          <w:rtl/>
        </w:rPr>
        <w:t>רים</w:t>
      </w:r>
      <w:r w:rsidRPr="00EF4875">
        <w:rPr>
          <w:rFonts w:ascii="David" w:hAnsi="David" w:cs="David"/>
          <w:rtl/>
        </w:rPr>
        <w:t xml:space="preserve"> ממנוחה </w:t>
      </w:r>
      <w:r w:rsidRPr="006A355E">
        <w:rPr>
          <w:rFonts w:ascii="David" w:hAnsi="David" w:cs="David"/>
          <w:b/>
          <w:bCs/>
          <w:rtl/>
        </w:rPr>
        <w:t xml:space="preserve">חלקיק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α</m:t>
        </m:r>
      </m:oMath>
      <w:r w:rsidRPr="006A355E">
        <w:rPr>
          <w:rFonts w:ascii="David" w:hAnsi="David" w:cs="David"/>
          <w:b/>
          <w:bCs/>
          <w:rtl/>
        </w:rPr>
        <w:t xml:space="preserve"> ואלקטרון</w:t>
      </w:r>
      <w:r w:rsidR="00A96082" w:rsidRPr="006A355E">
        <w:rPr>
          <w:rFonts w:ascii="David" w:hAnsi="David" w:cs="David" w:hint="cs"/>
          <w:b/>
          <w:bCs/>
          <w:rtl/>
        </w:rPr>
        <w:t>,</w:t>
      </w:r>
      <w:r w:rsidR="00A96082">
        <w:rPr>
          <w:rFonts w:ascii="David" w:hAnsi="David" w:cs="David" w:hint="cs"/>
          <w:rtl/>
        </w:rPr>
        <w:t xml:space="preserve"> כל אחד</w:t>
      </w:r>
      <w:r w:rsidRPr="00EF4875">
        <w:rPr>
          <w:rFonts w:ascii="David" w:hAnsi="David" w:cs="David"/>
          <w:rtl/>
        </w:rPr>
        <w:t xml:space="preserve"> מנקודה הנמצאת על פני אחד הכדורים עד </w:t>
      </w:r>
      <w:r w:rsidR="006A355E" w:rsidRPr="008B1E7A">
        <w:rPr>
          <w:rFonts w:ascii="David" w:hAnsi="David" w:cs="David" w:hint="cs"/>
          <w:rtl/>
        </w:rPr>
        <w:t>שהוא מגיע</w:t>
      </w:r>
      <w:r w:rsidR="006A355E">
        <w:rPr>
          <w:rFonts w:ascii="David" w:hAnsi="David" w:cs="David" w:hint="cs"/>
          <w:color w:val="FF0000"/>
          <w:rtl/>
        </w:rPr>
        <w:t xml:space="preserve"> </w:t>
      </w:r>
      <w:r w:rsidRPr="00EF4875">
        <w:rPr>
          <w:rFonts w:ascii="David" w:hAnsi="David" w:cs="David"/>
          <w:rtl/>
        </w:rPr>
        <w:t xml:space="preserve">לנקודה על פני הכדור האחר.  </w:t>
      </w:r>
      <w:r w:rsidR="00A96082"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>ניתן להניח</w:t>
      </w:r>
      <w:r w:rsidRPr="00EF4875">
        <w:rPr>
          <w:rFonts w:ascii="David" w:hAnsi="David" w:cs="David"/>
          <w:rtl/>
        </w:rPr>
        <w:t xml:space="preserve"> שלכל אחד משני הכדורים צפיפות מטען אחידה, והתפלגות המטען של כל אחד מהכדורים אינה מושפעת מן הכדור האחר. </w:t>
      </w:r>
    </w:p>
    <w:p w:rsidR="005C5A0A" w:rsidRPr="00A96082" w:rsidRDefault="005C5A0A" w:rsidP="00902B13">
      <w:pPr>
        <w:pStyle w:val="a3"/>
        <w:numPr>
          <w:ilvl w:val="0"/>
          <w:numId w:val="2"/>
        </w:numPr>
        <w:spacing w:line="360" w:lineRule="auto"/>
        <w:ind w:left="368"/>
        <w:rPr>
          <w:rFonts w:ascii="David" w:hAnsi="David" w:cs="David"/>
          <w:sz w:val="24"/>
          <w:szCs w:val="24"/>
          <w:rtl/>
        </w:rPr>
      </w:pPr>
      <w:r w:rsidRPr="00A96082">
        <w:rPr>
          <w:rFonts w:ascii="David" w:hAnsi="David" w:cs="David" w:hint="cs"/>
          <w:sz w:val="24"/>
          <w:szCs w:val="24"/>
          <w:rtl/>
        </w:rPr>
        <w:t>(1)</w:t>
      </w:r>
      <w:r w:rsidRPr="00A96082">
        <w:rPr>
          <w:rFonts w:ascii="David" w:hAnsi="David" w:cs="David"/>
          <w:sz w:val="24"/>
          <w:szCs w:val="24"/>
          <w:rtl/>
        </w:rPr>
        <w:t xml:space="preserve"> </w:t>
      </w:r>
      <w:r w:rsidR="00A96082">
        <w:rPr>
          <w:rFonts w:ascii="David" w:hAnsi="David" w:cs="David" w:hint="cs"/>
          <w:sz w:val="24"/>
          <w:szCs w:val="24"/>
          <w:rtl/>
        </w:rPr>
        <w:t xml:space="preserve"> </w:t>
      </w:r>
      <w:r w:rsidRPr="00A96082">
        <w:rPr>
          <w:rFonts w:ascii="David" w:hAnsi="David" w:cs="David"/>
          <w:sz w:val="24"/>
          <w:szCs w:val="24"/>
          <w:rtl/>
        </w:rPr>
        <w:t>סמוך לאיזה משני הכדורים יש להציב כל אחד מן  החלקיקים (</w:t>
      </w:r>
      <w:r w:rsidRPr="00A96082">
        <w:rPr>
          <w:rFonts w:ascii="David" w:hAnsi="David" w:cs="David" w:hint="cs"/>
          <w:sz w:val="24"/>
          <w:szCs w:val="24"/>
          <w:rtl/>
        </w:rPr>
        <w:t xml:space="preserve">חלקיק </w:t>
      </w:r>
      <w:r w:rsidRPr="00A96082">
        <w:rPr>
          <w:rFonts w:ascii="Calibri" w:hAnsi="Calibri" w:cs="Calibri" w:hint="cs"/>
          <w:sz w:val="24"/>
          <w:szCs w:val="24"/>
          <w:rtl/>
        </w:rPr>
        <w:t>α</w:t>
      </w:r>
      <w:r w:rsidRPr="00A96082">
        <w:rPr>
          <w:rFonts w:ascii="David" w:hAnsi="David" w:cs="David"/>
          <w:sz w:val="24"/>
          <w:szCs w:val="24"/>
          <w:rtl/>
        </w:rPr>
        <w:t xml:space="preserve"> ואלקטרון) </w:t>
      </w:r>
      <w:r w:rsidRPr="00A96082">
        <w:rPr>
          <w:rFonts w:ascii="David" w:hAnsi="David" w:cs="David"/>
          <w:sz w:val="24"/>
          <w:szCs w:val="24"/>
          <w:rtl/>
        </w:rPr>
        <w:br/>
      </w:r>
      <w:r w:rsidRPr="00A96082">
        <w:rPr>
          <w:rFonts w:ascii="David" w:hAnsi="David" w:cs="David" w:hint="cs"/>
          <w:sz w:val="24"/>
          <w:szCs w:val="24"/>
          <w:rtl/>
        </w:rPr>
        <w:t xml:space="preserve">     </w:t>
      </w:r>
      <w:r w:rsidR="00A96082">
        <w:rPr>
          <w:rFonts w:ascii="David" w:hAnsi="David" w:cs="David" w:hint="cs"/>
          <w:sz w:val="24"/>
          <w:szCs w:val="24"/>
          <w:rtl/>
        </w:rPr>
        <w:t xml:space="preserve"> </w:t>
      </w:r>
      <w:r w:rsidRPr="00A96082">
        <w:rPr>
          <w:rFonts w:ascii="David" w:hAnsi="David" w:cs="David"/>
          <w:sz w:val="24"/>
          <w:szCs w:val="24"/>
          <w:rtl/>
        </w:rPr>
        <w:t>כדי שיואץ לעבר הכדור האחר</w:t>
      </w:r>
      <w:r w:rsidRPr="00A96082">
        <w:rPr>
          <w:rFonts w:ascii="David" w:hAnsi="David" w:cs="David" w:hint="cs"/>
          <w:sz w:val="24"/>
          <w:szCs w:val="24"/>
          <w:rtl/>
        </w:rPr>
        <w:t xml:space="preserve">? נמקו.    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    </w:t>
      </w:r>
      <w:r w:rsidRPr="00A96082">
        <w:rPr>
          <w:rFonts w:ascii="David" w:hAnsi="David" w:cs="David" w:hint="cs"/>
          <w:sz w:val="24"/>
          <w:szCs w:val="24"/>
          <w:rtl/>
        </w:rPr>
        <w:t xml:space="preserve">                 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      </w:t>
      </w:r>
      <w:r w:rsidRPr="00A96082">
        <w:rPr>
          <w:rFonts w:ascii="David" w:hAnsi="David" w:cs="David" w:hint="cs"/>
          <w:sz w:val="24"/>
          <w:szCs w:val="24"/>
          <w:rtl/>
        </w:rPr>
        <w:t xml:space="preserve">          </w:t>
      </w:r>
      <w:r w:rsidR="00A96082">
        <w:rPr>
          <w:rFonts w:ascii="David" w:hAnsi="David" w:cs="David" w:hint="cs"/>
          <w:sz w:val="24"/>
          <w:szCs w:val="24"/>
          <w:rtl/>
        </w:rPr>
        <w:t xml:space="preserve">      </w:t>
      </w:r>
      <w:r w:rsidRPr="00A96082">
        <w:rPr>
          <w:rFonts w:ascii="David" w:hAnsi="David" w:cs="David" w:hint="cs"/>
          <w:sz w:val="24"/>
          <w:szCs w:val="24"/>
          <w:rtl/>
        </w:rPr>
        <w:t xml:space="preserve">  ( 1/3 2 נק</w:t>
      </w:r>
      <w:r w:rsidR="00DB49DB" w:rsidRPr="00A96082">
        <w:rPr>
          <w:rFonts w:ascii="David" w:hAnsi="David" w:cs="David" w:hint="cs"/>
          <w:sz w:val="24"/>
          <w:szCs w:val="24"/>
          <w:rtl/>
        </w:rPr>
        <w:t>'</w:t>
      </w:r>
      <w:r w:rsidRPr="00A96082">
        <w:rPr>
          <w:rFonts w:ascii="David" w:hAnsi="David" w:cs="David" w:hint="cs"/>
          <w:sz w:val="24"/>
          <w:szCs w:val="24"/>
          <w:rtl/>
        </w:rPr>
        <w:t>)</w:t>
      </w:r>
    </w:p>
    <w:p w:rsidR="00A96082" w:rsidRPr="00902B13" w:rsidRDefault="005C5A0A" w:rsidP="00902B13">
      <w:pPr>
        <w:pStyle w:val="a3"/>
        <w:numPr>
          <w:ilvl w:val="0"/>
          <w:numId w:val="11"/>
        </w:numPr>
        <w:spacing w:line="360" w:lineRule="auto"/>
        <w:ind w:left="651"/>
        <w:rPr>
          <w:rFonts w:ascii="David" w:hAnsi="David" w:cs="David"/>
          <w:sz w:val="24"/>
          <w:szCs w:val="24"/>
        </w:rPr>
      </w:pPr>
      <w:r w:rsidRPr="00902B13">
        <w:rPr>
          <w:rFonts w:ascii="David" w:hAnsi="David" w:cs="David"/>
          <w:sz w:val="24"/>
          <w:szCs w:val="24"/>
          <w:rtl/>
        </w:rPr>
        <w:t xml:space="preserve">מהו היחס בין העבודה שביצע הכוח השקול על חלקיק </w:t>
      </w:r>
      <m:oMath>
        <m:r>
          <m:rPr>
            <m:sty m:val="p"/>
          </m:rPr>
          <w:rPr>
            <w:rFonts w:ascii="Calibri" w:hAnsi="Calibri" w:cs="Calibri" w:hint="cs"/>
            <w:sz w:val="24"/>
            <w:szCs w:val="24"/>
            <w:rtl/>
          </w:rPr>
          <m:t>α</m:t>
        </m:r>
      </m:oMath>
      <w:r w:rsidRPr="00902B13">
        <w:rPr>
          <w:rFonts w:ascii="David" w:hAnsi="David" w:cs="David"/>
          <w:sz w:val="24"/>
          <w:szCs w:val="24"/>
          <w:rtl/>
        </w:rPr>
        <w:t xml:space="preserve"> לבין העבודה </w:t>
      </w:r>
      <w:r w:rsidR="00A96082" w:rsidRPr="00902B13">
        <w:rPr>
          <w:rFonts w:ascii="David" w:hAnsi="David" w:cs="David"/>
          <w:sz w:val="24"/>
          <w:szCs w:val="24"/>
          <w:rtl/>
        </w:rPr>
        <w:t xml:space="preserve">שביצע הכוח השקול </w:t>
      </w:r>
      <w:r w:rsidRPr="00902B13">
        <w:rPr>
          <w:rFonts w:ascii="David" w:hAnsi="David" w:cs="David"/>
          <w:sz w:val="24"/>
          <w:szCs w:val="24"/>
          <w:rtl/>
        </w:rPr>
        <w:t>על האלקטרון לאורך הדרך שתוארה מכדור לכדור?  תנו בתשובתכם גודל וסימן</w:t>
      </w:r>
      <w:r w:rsidR="00202369" w:rsidRPr="00902B13">
        <w:rPr>
          <w:rFonts w:ascii="David" w:hAnsi="David" w:cs="David"/>
          <w:sz w:val="24"/>
          <w:szCs w:val="24"/>
          <w:rtl/>
        </w:rPr>
        <w:t xml:space="preserve"> ופרטו</w:t>
      </w:r>
      <w:r w:rsidRPr="00902B13">
        <w:rPr>
          <w:rFonts w:ascii="David" w:hAnsi="David" w:cs="David"/>
          <w:sz w:val="24"/>
          <w:szCs w:val="24"/>
          <w:rtl/>
        </w:rPr>
        <w:t xml:space="preserve"> שיקוליכם.                                                    </w:t>
      </w:r>
      <w:r w:rsidR="00A96082" w:rsidRPr="00902B13">
        <w:rPr>
          <w:rFonts w:ascii="David" w:hAnsi="David" w:cs="David"/>
          <w:sz w:val="24"/>
          <w:szCs w:val="24"/>
          <w:rtl/>
        </w:rPr>
        <w:t xml:space="preserve">         </w:t>
      </w:r>
      <w:r w:rsidRPr="00902B13">
        <w:rPr>
          <w:rFonts w:ascii="David" w:hAnsi="David" w:cs="David"/>
          <w:sz w:val="24"/>
          <w:szCs w:val="24"/>
          <w:rtl/>
        </w:rPr>
        <w:t xml:space="preserve">  </w:t>
      </w:r>
      <w:r w:rsidR="00A96082" w:rsidRPr="00902B13">
        <w:rPr>
          <w:rFonts w:ascii="David" w:hAnsi="David" w:cs="David"/>
          <w:sz w:val="24"/>
          <w:szCs w:val="24"/>
          <w:rtl/>
        </w:rPr>
        <w:t xml:space="preserve">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                        </w:t>
      </w:r>
      <w:r w:rsidR="00A96082" w:rsidRPr="00902B13">
        <w:rPr>
          <w:rFonts w:ascii="David" w:hAnsi="David" w:cs="David"/>
          <w:sz w:val="24"/>
          <w:szCs w:val="24"/>
          <w:rtl/>
        </w:rPr>
        <w:t xml:space="preserve">    </w:t>
      </w:r>
      <w:r w:rsidRPr="00902B13">
        <w:rPr>
          <w:rFonts w:ascii="David" w:hAnsi="David" w:cs="David"/>
          <w:sz w:val="24"/>
          <w:szCs w:val="24"/>
          <w:rtl/>
        </w:rPr>
        <w:t xml:space="preserve">      (6 נק</w:t>
      </w:r>
      <w:r w:rsidR="00DB49DB" w:rsidRPr="00902B13">
        <w:rPr>
          <w:rFonts w:ascii="David" w:hAnsi="David" w:cs="David"/>
          <w:sz w:val="24"/>
          <w:szCs w:val="24"/>
          <w:rtl/>
        </w:rPr>
        <w:t>'</w:t>
      </w:r>
      <w:r w:rsidRPr="00902B13">
        <w:rPr>
          <w:rFonts w:ascii="David" w:hAnsi="David" w:cs="David"/>
          <w:sz w:val="24"/>
          <w:szCs w:val="24"/>
          <w:rtl/>
        </w:rPr>
        <w:t>)</w:t>
      </w:r>
    </w:p>
    <w:p w:rsidR="005C5A0A" w:rsidRPr="005805B2" w:rsidRDefault="005C5A0A" w:rsidP="00421129">
      <w:pPr>
        <w:pStyle w:val="a3"/>
        <w:numPr>
          <w:ilvl w:val="0"/>
          <w:numId w:val="11"/>
        </w:numPr>
        <w:spacing w:line="360" w:lineRule="auto"/>
        <w:ind w:left="651"/>
        <w:rPr>
          <w:rFonts w:ascii="David" w:hAnsi="David" w:cs="David"/>
          <w:sz w:val="24"/>
          <w:szCs w:val="24"/>
          <w:rtl/>
        </w:rPr>
      </w:pPr>
      <w:r w:rsidRPr="005805B2">
        <w:rPr>
          <w:rFonts w:ascii="David" w:hAnsi="David" w:cs="David" w:hint="cs"/>
          <w:sz w:val="24"/>
          <w:szCs w:val="24"/>
          <w:rtl/>
        </w:rPr>
        <w:t xml:space="preserve">במקרה אחר, </w:t>
      </w:r>
      <w:r w:rsidR="00902B13" w:rsidRPr="005805B2">
        <w:rPr>
          <w:rFonts w:ascii="David" w:hAnsi="David" w:cs="David" w:hint="cs"/>
          <w:sz w:val="24"/>
          <w:szCs w:val="24"/>
          <w:rtl/>
        </w:rPr>
        <w:t>מוסיפים</w:t>
      </w:r>
      <w:r w:rsidRPr="005805B2">
        <w:rPr>
          <w:rFonts w:ascii="David" w:hAnsi="David" w:cs="David" w:hint="cs"/>
          <w:sz w:val="24"/>
          <w:szCs w:val="24"/>
          <w:rtl/>
        </w:rPr>
        <w:t xml:space="preserve"> שדות מגנטיים</w:t>
      </w:r>
      <w:r w:rsidR="006A355E">
        <w:rPr>
          <w:rFonts w:ascii="David" w:hAnsi="David" w:cs="David" w:hint="cs"/>
          <w:color w:val="FF0000"/>
          <w:sz w:val="24"/>
          <w:szCs w:val="24"/>
          <w:rtl/>
        </w:rPr>
        <w:t xml:space="preserve"> </w:t>
      </w:r>
      <w:r w:rsidRPr="008B1E7A">
        <w:rPr>
          <w:rFonts w:ascii="David" w:hAnsi="David" w:cs="David" w:hint="cs"/>
          <w:sz w:val="24"/>
          <w:szCs w:val="24"/>
          <w:rtl/>
        </w:rPr>
        <w:t xml:space="preserve">כך </w:t>
      </w:r>
      <w:r w:rsidR="00902B13" w:rsidRPr="008B1E7A">
        <w:rPr>
          <w:rFonts w:ascii="David" w:hAnsi="David" w:cs="David" w:hint="cs"/>
          <w:sz w:val="24"/>
          <w:szCs w:val="24"/>
          <w:rtl/>
        </w:rPr>
        <w:t>ש</w:t>
      </w:r>
      <w:r w:rsidR="00902B13" w:rsidRPr="005805B2">
        <w:rPr>
          <w:rFonts w:ascii="David" w:hAnsi="David" w:cs="David" w:hint="cs"/>
          <w:sz w:val="24"/>
          <w:szCs w:val="24"/>
          <w:rtl/>
        </w:rPr>
        <w:t>עבור כל אחד משני החלקיקים נוצר</w:t>
      </w:r>
      <w:r w:rsidRPr="005805B2">
        <w:rPr>
          <w:rFonts w:ascii="David" w:hAnsi="David" w:cs="David"/>
          <w:sz w:val="24"/>
          <w:szCs w:val="24"/>
          <w:rtl/>
        </w:rPr>
        <w:t xml:space="preserve"> מסלול </w:t>
      </w:r>
      <w:r w:rsidR="005805B2" w:rsidRPr="005805B2">
        <w:rPr>
          <w:rFonts w:ascii="David" w:hAnsi="David" w:cs="David" w:hint="cs"/>
          <w:sz w:val="24"/>
          <w:szCs w:val="24"/>
          <w:rtl/>
        </w:rPr>
        <w:t xml:space="preserve">אחר </w:t>
      </w:r>
      <w:r w:rsidRPr="005805B2">
        <w:rPr>
          <w:rFonts w:ascii="David" w:hAnsi="David" w:cs="David"/>
          <w:sz w:val="24"/>
          <w:szCs w:val="24"/>
          <w:rtl/>
        </w:rPr>
        <w:t xml:space="preserve">בין נקודת היציאה לנקודת הסיום </w:t>
      </w:r>
      <w:r w:rsidRPr="005805B2">
        <w:rPr>
          <w:rFonts w:ascii="David" w:hAnsi="David" w:cs="David" w:hint="cs"/>
          <w:sz w:val="24"/>
          <w:szCs w:val="24"/>
          <w:rtl/>
        </w:rPr>
        <w:t>שעל פני הכדורים</w:t>
      </w:r>
      <w:r w:rsidR="006A355E">
        <w:rPr>
          <w:rFonts w:ascii="David" w:hAnsi="David" w:cs="David"/>
          <w:sz w:val="24"/>
          <w:szCs w:val="24"/>
          <w:rtl/>
        </w:rPr>
        <w:t>.</w:t>
      </w:r>
      <w:r w:rsidR="006A355E">
        <w:rPr>
          <w:rFonts w:ascii="David" w:hAnsi="David" w:cs="David" w:hint="cs"/>
          <w:sz w:val="24"/>
          <w:szCs w:val="24"/>
          <w:rtl/>
        </w:rPr>
        <w:t xml:space="preserve"> </w:t>
      </w:r>
      <w:r w:rsidRPr="005805B2">
        <w:rPr>
          <w:rFonts w:ascii="David" w:hAnsi="David" w:cs="David"/>
          <w:sz w:val="24"/>
          <w:szCs w:val="24"/>
          <w:rtl/>
        </w:rPr>
        <w:t xml:space="preserve">האם </w:t>
      </w:r>
      <w:r w:rsidRPr="005805B2">
        <w:rPr>
          <w:rFonts w:ascii="David" w:hAnsi="David" w:cs="David" w:hint="cs"/>
          <w:sz w:val="24"/>
          <w:szCs w:val="24"/>
          <w:rtl/>
        </w:rPr>
        <w:t>תשובתכם</w:t>
      </w:r>
      <w:r w:rsidRPr="005805B2">
        <w:rPr>
          <w:rFonts w:ascii="David" w:hAnsi="David" w:cs="David"/>
          <w:sz w:val="24"/>
          <w:szCs w:val="24"/>
          <w:rtl/>
        </w:rPr>
        <w:t xml:space="preserve"> </w:t>
      </w:r>
      <w:r w:rsidRPr="005805B2">
        <w:rPr>
          <w:rFonts w:ascii="David" w:hAnsi="David" w:cs="David" w:hint="cs"/>
          <w:sz w:val="24"/>
          <w:szCs w:val="24"/>
          <w:rtl/>
        </w:rPr>
        <w:t>לסעיף</w:t>
      </w:r>
      <w:r w:rsidRPr="005805B2">
        <w:rPr>
          <w:rFonts w:ascii="David" w:hAnsi="David" w:cs="David"/>
          <w:sz w:val="24"/>
          <w:szCs w:val="24"/>
          <w:rtl/>
        </w:rPr>
        <w:t xml:space="preserve"> ג</w:t>
      </w:r>
      <w:r w:rsidR="003626E8">
        <w:rPr>
          <w:rFonts w:ascii="David" w:hAnsi="David" w:cs="David"/>
          <w:sz w:val="24"/>
          <w:szCs w:val="24"/>
        </w:rPr>
        <w:t>’</w:t>
      </w:r>
      <w:r w:rsidR="00202369" w:rsidRPr="005805B2">
        <w:rPr>
          <w:rFonts w:ascii="David" w:hAnsi="David" w:cs="David" w:hint="cs"/>
          <w:sz w:val="24"/>
          <w:szCs w:val="24"/>
          <w:rtl/>
        </w:rPr>
        <w:t>(</w:t>
      </w:r>
      <w:r w:rsidRPr="005805B2">
        <w:rPr>
          <w:rFonts w:ascii="David" w:hAnsi="David" w:cs="David"/>
          <w:sz w:val="24"/>
          <w:szCs w:val="24"/>
          <w:rtl/>
        </w:rPr>
        <w:t>2</w:t>
      </w:r>
      <w:r w:rsidR="00202369" w:rsidRPr="005805B2">
        <w:rPr>
          <w:rFonts w:ascii="David" w:hAnsi="David" w:cs="David" w:hint="cs"/>
          <w:sz w:val="24"/>
          <w:szCs w:val="24"/>
          <w:rtl/>
        </w:rPr>
        <w:t>)</w:t>
      </w:r>
      <w:r w:rsidRPr="005805B2">
        <w:rPr>
          <w:rFonts w:ascii="David" w:hAnsi="David" w:cs="David"/>
          <w:sz w:val="24"/>
          <w:szCs w:val="24"/>
          <w:rtl/>
        </w:rPr>
        <w:t xml:space="preserve"> </w:t>
      </w:r>
      <w:r w:rsidRPr="005805B2">
        <w:rPr>
          <w:rFonts w:ascii="David" w:hAnsi="David" w:cs="David" w:hint="cs"/>
          <w:sz w:val="24"/>
          <w:szCs w:val="24"/>
          <w:rtl/>
        </w:rPr>
        <w:t>תשתנה</w:t>
      </w:r>
      <w:r w:rsidRPr="005805B2">
        <w:rPr>
          <w:rFonts w:ascii="David" w:hAnsi="David" w:cs="David"/>
          <w:sz w:val="24"/>
          <w:szCs w:val="24"/>
          <w:rtl/>
        </w:rPr>
        <w:t>?  נמק</w:t>
      </w:r>
      <w:r w:rsidRPr="005805B2">
        <w:rPr>
          <w:rFonts w:ascii="David" w:hAnsi="David" w:cs="David" w:hint="cs"/>
          <w:sz w:val="24"/>
          <w:szCs w:val="24"/>
          <w:rtl/>
        </w:rPr>
        <w:t>ו</w:t>
      </w:r>
      <w:r w:rsidRPr="005805B2">
        <w:rPr>
          <w:rFonts w:ascii="David" w:hAnsi="David" w:cs="David"/>
          <w:sz w:val="24"/>
          <w:szCs w:val="24"/>
          <w:rtl/>
        </w:rPr>
        <w:t xml:space="preserve"> משיקולים פיזיקליים וללא חישובים נוספים.</w:t>
      </w:r>
      <w:r w:rsidRPr="005805B2">
        <w:rPr>
          <w:rFonts w:ascii="David" w:hAnsi="David" w:cs="David" w:hint="cs"/>
          <w:sz w:val="24"/>
          <w:szCs w:val="24"/>
          <w:rtl/>
        </w:rPr>
        <w:t xml:space="preserve">   </w:t>
      </w:r>
      <w:r w:rsidR="00902B13" w:rsidRPr="005805B2">
        <w:rPr>
          <w:rFonts w:ascii="David" w:hAnsi="David" w:cs="David" w:hint="cs"/>
          <w:sz w:val="24"/>
          <w:szCs w:val="24"/>
          <w:rtl/>
        </w:rPr>
        <w:t xml:space="preserve">     </w:t>
      </w:r>
      <w:r w:rsidRPr="005805B2">
        <w:rPr>
          <w:rFonts w:ascii="David" w:hAnsi="David" w:cs="David" w:hint="cs"/>
          <w:sz w:val="24"/>
          <w:szCs w:val="24"/>
          <w:rtl/>
        </w:rPr>
        <w:t xml:space="preserve">  </w:t>
      </w:r>
      <w:r w:rsidR="005805B2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Pr="005805B2">
        <w:rPr>
          <w:rFonts w:ascii="David" w:hAnsi="David" w:cs="David" w:hint="cs"/>
          <w:sz w:val="24"/>
          <w:szCs w:val="24"/>
          <w:rtl/>
        </w:rPr>
        <w:t xml:space="preserve"> </w:t>
      </w:r>
      <w:r w:rsidR="00281569" w:rsidRPr="005805B2">
        <w:rPr>
          <w:rFonts w:ascii="David" w:hAnsi="David" w:cs="David" w:hint="cs"/>
          <w:sz w:val="24"/>
          <w:szCs w:val="24"/>
          <w:rtl/>
        </w:rPr>
        <w:t xml:space="preserve">  </w:t>
      </w:r>
      <w:r w:rsidRPr="005805B2">
        <w:rPr>
          <w:rFonts w:ascii="David" w:hAnsi="David" w:cs="David" w:hint="cs"/>
          <w:sz w:val="24"/>
          <w:szCs w:val="24"/>
          <w:rtl/>
        </w:rPr>
        <w:t xml:space="preserve">     (3 נק</w:t>
      </w:r>
      <w:r w:rsidR="00DB49DB" w:rsidRPr="005805B2">
        <w:rPr>
          <w:rFonts w:ascii="David" w:hAnsi="David" w:cs="David" w:hint="cs"/>
          <w:sz w:val="24"/>
          <w:szCs w:val="24"/>
          <w:rtl/>
        </w:rPr>
        <w:t>')</w:t>
      </w:r>
    </w:p>
    <w:p w:rsidR="005C5A0A" w:rsidRPr="00EF4875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Pr="00EF4875" w:rsidRDefault="00202369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עתה </w:t>
      </w:r>
      <w:r w:rsidR="00672B8A">
        <w:rPr>
          <w:rFonts w:ascii="David" w:hAnsi="David" w:cs="David" w:hint="cs"/>
          <w:rtl/>
        </w:rPr>
        <w:t>מרחיקים</w:t>
      </w:r>
      <w:r w:rsidR="005C5A0A" w:rsidRPr="00EF4875">
        <w:rPr>
          <w:rFonts w:ascii="David" w:hAnsi="David" w:cs="David"/>
          <w:rtl/>
        </w:rPr>
        <w:t xml:space="preserve"> את </w:t>
      </w:r>
      <w:r w:rsidR="00672B8A">
        <w:rPr>
          <w:rFonts w:ascii="David" w:hAnsi="David" w:cs="David" w:hint="cs"/>
          <w:rtl/>
        </w:rPr>
        <w:t xml:space="preserve">שני </w:t>
      </w:r>
      <w:r w:rsidR="005C5A0A" w:rsidRPr="00EF4875">
        <w:rPr>
          <w:rFonts w:ascii="David" w:hAnsi="David" w:cs="David"/>
          <w:rtl/>
        </w:rPr>
        <w:t xml:space="preserve">הכדורים למרחק גדול זה מזה ומחברים </w:t>
      </w:r>
      <w:r w:rsidR="00902B13">
        <w:rPr>
          <w:rFonts w:ascii="David" w:hAnsi="David" w:cs="David" w:hint="cs"/>
          <w:rtl/>
        </w:rPr>
        <w:t>אותם</w:t>
      </w:r>
      <w:r w:rsidR="005C5A0A" w:rsidRPr="00EF4875">
        <w:rPr>
          <w:rFonts w:ascii="David" w:hAnsi="David" w:cs="David"/>
          <w:rtl/>
        </w:rPr>
        <w:t xml:space="preserve"> באמצעות תיל מוליך דק וארוך.</w:t>
      </w:r>
    </w:p>
    <w:p w:rsidR="005C5A0A" w:rsidRPr="00202369" w:rsidRDefault="005C5A0A" w:rsidP="00902B13">
      <w:pPr>
        <w:pStyle w:val="a3"/>
        <w:numPr>
          <w:ilvl w:val="0"/>
          <w:numId w:val="2"/>
        </w:numPr>
        <w:spacing w:line="360" w:lineRule="auto"/>
        <w:ind w:left="368"/>
        <w:rPr>
          <w:rFonts w:ascii="David" w:hAnsi="David" w:cs="David"/>
          <w:sz w:val="24"/>
          <w:szCs w:val="24"/>
          <w:rtl/>
        </w:rPr>
      </w:pPr>
      <w:r w:rsidRPr="00202369">
        <w:rPr>
          <w:rFonts w:ascii="David" w:hAnsi="David" w:cs="David"/>
          <w:sz w:val="24"/>
          <w:szCs w:val="24"/>
          <w:rtl/>
        </w:rPr>
        <w:t>קבע</w:t>
      </w:r>
      <w:r w:rsidRPr="00202369">
        <w:rPr>
          <w:rFonts w:ascii="David" w:hAnsi="David" w:cs="David" w:hint="cs"/>
          <w:sz w:val="24"/>
          <w:szCs w:val="24"/>
          <w:rtl/>
        </w:rPr>
        <w:t>ו</w:t>
      </w:r>
      <w:r w:rsidRPr="00202369">
        <w:rPr>
          <w:rFonts w:ascii="David" w:hAnsi="David" w:cs="David"/>
          <w:sz w:val="24"/>
          <w:szCs w:val="24"/>
          <w:rtl/>
        </w:rPr>
        <w:t xml:space="preserve"> </w:t>
      </w:r>
      <w:r w:rsidRPr="00281569">
        <w:rPr>
          <w:rFonts w:ascii="David" w:hAnsi="David" w:cs="David"/>
          <w:b/>
          <w:bCs/>
          <w:sz w:val="24"/>
          <w:szCs w:val="24"/>
          <w:rtl/>
        </w:rPr>
        <w:t>ללא חישוב</w:t>
      </w:r>
      <w:r w:rsidR="006A355E">
        <w:rPr>
          <w:rFonts w:ascii="David" w:hAnsi="David" w:cs="David"/>
          <w:sz w:val="24"/>
          <w:szCs w:val="24"/>
          <w:rtl/>
        </w:rPr>
        <w:t xml:space="preserve"> מה יהיה</w:t>
      </w:r>
      <w:r w:rsidRPr="00202369">
        <w:rPr>
          <w:rFonts w:ascii="David" w:hAnsi="David" w:cs="David"/>
          <w:sz w:val="24"/>
          <w:szCs w:val="24"/>
          <w:rtl/>
        </w:rPr>
        <w:t xml:space="preserve"> סימן המטען הסופי </w:t>
      </w:r>
      <w:r w:rsidR="006A355E">
        <w:rPr>
          <w:rFonts w:ascii="David" w:hAnsi="David" w:cs="David" w:hint="cs"/>
          <w:sz w:val="24"/>
          <w:szCs w:val="24"/>
          <w:rtl/>
        </w:rPr>
        <w:t xml:space="preserve">על </w:t>
      </w:r>
      <w:r w:rsidRPr="00202369">
        <w:rPr>
          <w:rFonts w:ascii="David" w:hAnsi="David" w:cs="David"/>
          <w:sz w:val="24"/>
          <w:szCs w:val="24"/>
          <w:rtl/>
        </w:rPr>
        <w:t>כל כדור</w:t>
      </w:r>
      <w:r w:rsidRPr="00202369">
        <w:rPr>
          <w:rFonts w:ascii="David" w:hAnsi="David" w:cs="David" w:hint="cs"/>
          <w:sz w:val="24"/>
          <w:szCs w:val="24"/>
          <w:rtl/>
        </w:rPr>
        <w:t xml:space="preserve">. </w:t>
      </w:r>
      <w:r w:rsidRPr="00202369">
        <w:rPr>
          <w:rFonts w:ascii="David" w:hAnsi="David" w:cs="David"/>
          <w:sz w:val="24"/>
          <w:szCs w:val="24"/>
          <w:rtl/>
        </w:rPr>
        <w:t>נמק</w:t>
      </w:r>
      <w:r w:rsidRPr="00202369">
        <w:rPr>
          <w:rFonts w:ascii="David" w:hAnsi="David" w:cs="David" w:hint="cs"/>
          <w:sz w:val="24"/>
          <w:szCs w:val="24"/>
          <w:rtl/>
        </w:rPr>
        <w:t>ו</w:t>
      </w:r>
      <w:r w:rsidRPr="00202369">
        <w:rPr>
          <w:rFonts w:ascii="David" w:hAnsi="David" w:cs="David"/>
          <w:sz w:val="24"/>
          <w:szCs w:val="24"/>
          <w:rtl/>
        </w:rPr>
        <w:t xml:space="preserve"> על סמך עקרונות  </w:t>
      </w:r>
      <w:r w:rsidRPr="00202369">
        <w:rPr>
          <w:rFonts w:ascii="David" w:hAnsi="David" w:cs="David"/>
          <w:sz w:val="24"/>
          <w:szCs w:val="24"/>
          <w:rtl/>
        </w:rPr>
        <w:br/>
        <w:t>פיזיקליים.</w:t>
      </w:r>
      <w:r w:rsidRPr="00202369">
        <w:rPr>
          <w:rFonts w:ascii="David" w:hAnsi="David" w:cs="David" w:hint="cs"/>
          <w:sz w:val="24"/>
          <w:szCs w:val="24"/>
          <w:rtl/>
        </w:rPr>
        <w:t xml:space="preserve">                                       </w:t>
      </w:r>
      <w:r w:rsidR="00902B13">
        <w:rPr>
          <w:rFonts w:ascii="David" w:hAnsi="David" w:cs="David" w:hint="cs"/>
          <w:sz w:val="24"/>
          <w:szCs w:val="24"/>
          <w:rtl/>
        </w:rPr>
        <w:t xml:space="preserve">      </w:t>
      </w:r>
      <w:r w:rsidRPr="00202369">
        <w:rPr>
          <w:rFonts w:ascii="David" w:hAnsi="David" w:cs="David" w:hint="cs"/>
          <w:sz w:val="24"/>
          <w:szCs w:val="24"/>
          <w:rtl/>
        </w:rPr>
        <w:t xml:space="preserve">                                                </w:t>
      </w:r>
      <w:r w:rsidR="00281569">
        <w:rPr>
          <w:rFonts w:ascii="David" w:hAnsi="David" w:cs="David" w:hint="cs"/>
          <w:sz w:val="24"/>
          <w:szCs w:val="24"/>
          <w:rtl/>
        </w:rPr>
        <w:t xml:space="preserve">     </w:t>
      </w:r>
      <w:r w:rsidRPr="00202369">
        <w:rPr>
          <w:rFonts w:ascii="David" w:hAnsi="David" w:cs="David" w:hint="cs"/>
          <w:sz w:val="24"/>
          <w:szCs w:val="24"/>
          <w:rtl/>
        </w:rPr>
        <w:t xml:space="preserve">                   ( 5 נק</w:t>
      </w:r>
      <w:r w:rsidR="00DB49DB" w:rsidRPr="00202369">
        <w:rPr>
          <w:rFonts w:ascii="David" w:hAnsi="David" w:cs="David" w:hint="cs"/>
          <w:sz w:val="24"/>
          <w:szCs w:val="24"/>
          <w:rtl/>
        </w:rPr>
        <w:t>'</w:t>
      </w:r>
      <w:r w:rsidRPr="00202369">
        <w:rPr>
          <w:rFonts w:ascii="David" w:hAnsi="David" w:cs="David" w:hint="cs"/>
          <w:sz w:val="24"/>
          <w:szCs w:val="24"/>
          <w:rtl/>
        </w:rPr>
        <w:t>)</w:t>
      </w:r>
    </w:p>
    <w:p w:rsidR="005C5A0A" w:rsidRPr="00EF4875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805B2" w:rsidP="00C1406B">
      <w:pPr>
        <w:spacing w:after="160" w:line="259" w:lineRule="auto"/>
        <w:rPr>
          <w:rFonts w:ascii="David" w:hAnsi="David" w:cs="David"/>
          <w:b/>
          <w:bCs/>
          <w:color w:val="FF0000"/>
          <w:rtl/>
        </w:rPr>
      </w:pPr>
      <w:r>
        <w:rPr>
          <w:rFonts w:ascii="David" w:hAnsi="David" w:cs="David" w:hint="cs"/>
          <w:b/>
          <w:bCs/>
          <w:color w:val="FF0000"/>
          <w:rtl/>
        </w:rPr>
        <w:t xml:space="preserve"> </w:t>
      </w:r>
    </w:p>
    <w:p w:rsidR="00504371" w:rsidRDefault="00504371">
      <w:pPr>
        <w:bidi w:val="0"/>
        <w:spacing w:after="160" w:line="259" w:lineRule="auto"/>
        <w:rPr>
          <w:rFonts w:ascii="David" w:hAnsi="David" w:cs="David"/>
          <w:b/>
          <w:bCs/>
          <w:color w:val="FF0000"/>
          <w:rtl/>
        </w:rPr>
      </w:pPr>
      <w:r>
        <w:rPr>
          <w:rFonts w:ascii="David" w:hAnsi="David" w:cs="David"/>
          <w:b/>
          <w:bCs/>
          <w:color w:val="FF0000"/>
          <w:rtl/>
        </w:rPr>
        <w:br w:type="page"/>
      </w:r>
    </w:p>
    <w:p w:rsidR="005C5A0A" w:rsidRPr="005805B2" w:rsidRDefault="005C5A0A" w:rsidP="00C1406B">
      <w:pPr>
        <w:spacing w:line="276" w:lineRule="auto"/>
        <w:rPr>
          <w:rFonts w:ascii="David" w:hAnsi="David" w:cs="David"/>
          <w:b/>
          <w:bCs/>
          <w:u w:val="single"/>
          <w:rtl/>
        </w:rPr>
      </w:pPr>
      <w:r w:rsidRPr="005805B2">
        <w:rPr>
          <w:rFonts w:ascii="David" w:hAnsi="David" w:cs="David" w:hint="cs"/>
          <w:b/>
          <w:bCs/>
          <w:u w:val="single"/>
          <w:rtl/>
        </w:rPr>
        <w:lastRenderedPageBreak/>
        <w:t>שאלה מספר 2</w:t>
      </w:r>
    </w:p>
    <w:p w:rsidR="005C5A0A" w:rsidRPr="005B62C2" w:rsidRDefault="005C5A0A" w:rsidP="00C1406B">
      <w:pPr>
        <w:spacing w:line="276" w:lineRule="auto"/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5C5A0A" w:rsidRDefault="005C5A0A" w:rsidP="00C93744">
      <w:pPr>
        <w:spacing w:line="360" w:lineRule="auto"/>
        <w:jc w:val="both"/>
        <w:rPr>
          <w:rFonts w:ascii="David" w:hAnsi="David" w:cs="David"/>
          <w:rtl/>
        </w:rPr>
      </w:pPr>
      <w:r w:rsidRPr="009A3D9C">
        <w:rPr>
          <w:rFonts w:ascii="David" w:hAnsi="David" w:cs="David"/>
          <w:rtl/>
        </w:rPr>
        <w:t xml:space="preserve">קבוצת </w:t>
      </w:r>
      <w:r>
        <w:rPr>
          <w:rFonts w:ascii="David" w:hAnsi="David" w:cs="David" w:hint="cs"/>
          <w:rtl/>
        </w:rPr>
        <w:t>אמנים</w:t>
      </w:r>
      <w:r w:rsidRPr="009A3D9C">
        <w:rPr>
          <w:rFonts w:ascii="David" w:hAnsi="David" w:cs="David"/>
          <w:rtl/>
        </w:rPr>
        <w:t xml:space="preserve"> ב</w:t>
      </w:r>
      <w:r w:rsidR="00C93744">
        <w:rPr>
          <w:rFonts w:ascii="David" w:hAnsi="David" w:cs="David" w:hint="cs"/>
          <w:rtl/>
        </w:rPr>
        <w:t>י</w:t>
      </w:r>
      <w:r w:rsidRPr="009A3D9C">
        <w:rPr>
          <w:rFonts w:ascii="David" w:hAnsi="David" w:cs="David"/>
          <w:rtl/>
        </w:rPr>
        <w:t xml:space="preserve">קשו </w:t>
      </w:r>
      <w:r>
        <w:rPr>
          <w:rFonts w:ascii="David" w:hAnsi="David" w:cs="David" w:hint="cs"/>
          <w:rtl/>
        </w:rPr>
        <w:t>מחברתם הלומדת פיזיקה</w:t>
      </w:r>
      <w:r w:rsidRPr="009A3D9C">
        <w:rPr>
          <w:rFonts w:ascii="David" w:hAnsi="David" w:cs="David"/>
          <w:rtl/>
        </w:rPr>
        <w:t xml:space="preserve"> לעזור להם </w:t>
      </w:r>
      <w:r>
        <w:rPr>
          <w:rFonts w:ascii="David" w:hAnsi="David" w:cs="David" w:hint="cs"/>
          <w:rtl/>
        </w:rPr>
        <w:t xml:space="preserve">לבנות </w:t>
      </w:r>
      <w:r w:rsidRPr="009A3D9C">
        <w:rPr>
          <w:rFonts w:ascii="David" w:hAnsi="David" w:cs="David"/>
          <w:rtl/>
        </w:rPr>
        <w:t>מעגל חשמלי להפעלת תנור חימום</w:t>
      </w:r>
      <w:r w:rsidR="00C93744">
        <w:rPr>
          <w:rFonts w:ascii="David" w:hAnsi="David" w:cs="David" w:hint="cs"/>
          <w:rtl/>
        </w:rPr>
        <w:t xml:space="preserve"> עדין</w:t>
      </w:r>
      <w:r w:rsidRPr="009A3D9C">
        <w:rPr>
          <w:rFonts w:ascii="David" w:hAnsi="David" w:cs="David"/>
          <w:rtl/>
        </w:rPr>
        <w:t xml:space="preserve"> </w:t>
      </w:r>
      <w:r w:rsidR="00990FBC">
        <w:rPr>
          <w:rFonts w:ascii="David" w:hAnsi="David" w:cs="David" w:hint="cs"/>
          <w:rtl/>
        </w:rPr>
        <w:t>מיוחד לצרכיהם</w:t>
      </w:r>
      <w:r>
        <w:rPr>
          <w:rFonts w:ascii="David" w:hAnsi="David" w:cs="David" w:hint="cs"/>
          <w:rtl/>
        </w:rPr>
        <w:t xml:space="preserve">. על התנור רשום </w:t>
      </w:r>
      <w:r w:rsidR="00336727">
        <w:rPr>
          <w:rFonts w:ascii="David" w:hAnsi="David" w:cs="David" w:hint="cs"/>
          <w:rtl/>
        </w:rPr>
        <w:t xml:space="preserve">שלגוף החימום שלו </w:t>
      </w:r>
      <w:r>
        <w:rPr>
          <w:rFonts w:ascii="David" w:hAnsi="David" w:cs="David" w:hint="cs"/>
          <w:rtl/>
        </w:rPr>
        <w:t xml:space="preserve">הספק מקסימלי </w:t>
      </w:r>
      <w:r w:rsidR="00336727">
        <w:rPr>
          <w:rFonts w:ascii="David" w:hAnsi="David" w:cs="David" w:hint="cs"/>
          <w:rtl/>
        </w:rPr>
        <w:t>של</w:t>
      </w:r>
      <w:r>
        <w:rPr>
          <w:rFonts w:ascii="David" w:hAnsi="David" w:cs="David"/>
        </w:rPr>
        <w:t xml:space="preserve">40W </w:t>
      </w:r>
      <w:r>
        <w:rPr>
          <w:rFonts w:ascii="David" w:hAnsi="David" w:cs="David" w:hint="cs"/>
          <w:rtl/>
        </w:rPr>
        <w:t xml:space="preserve"> והתנגדות</w:t>
      </w:r>
      <w:r w:rsidR="00336727">
        <w:rPr>
          <w:rFonts w:ascii="David" w:hAnsi="David" w:cs="David" w:hint="cs"/>
          <w:rtl/>
        </w:rPr>
        <w:t>ו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sym w:font="Symbol" w:char="F057"/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t>40</w:t>
      </w:r>
      <w:r>
        <w:rPr>
          <w:rFonts w:ascii="David" w:hAnsi="David" w:cs="David" w:hint="cs"/>
          <w:rtl/>
        </w:rPr>
        <w:t>. האמנים הסבירו שהם צר</w:t>
      </w:r>
      <w:r w:rsidR="00990FBC">
        <w:rPr>
          <w:rFonts w:ascii="David" w:hAnsi="David" w:cs="David" w:hint="cs"/>
          <w:rtl/>
        </w:rPr>
        <w:t>י</w:t>
      </w:r>
      <w:r>
        <w:rPr>
          <w:rFonts w:ascii="David" w:hAnsi="David" w:cs="David" w:hint="cs"/>
          <w:rtl/>
        </w:rPr>
        <w:t>כים לשנות את הספק החום</w:t>
      </w:r>
      <w:r w:rsidRPr="009A3D9C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>המתקבל</w:t>
      </w:r>
      <w:r w:rsidRPr="009A3D9C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 xml:space="preserve">בתנור </w:t>
      </w:r>
      <w:r>
        <w:rPr>
          <w:rFonts w:ascii="David" w:hAnsi="David" w:cs="David"/>
          <w:rtl/>
        </w:rPr>
        <w:t>לפי הצור</w:t>
      </w:r>
      <w:r>
        <w:rPr>
          <w:rFonts w:ascii="David" w:hAnsi="David" w:cs="David" w:hint="cs"/>
          <w:rtl/>
        </w:rPr>
        <w:t xml:space="preserve">ך </w:t>
      </w:r>
      <w:r w:rsidR="00990FBC">
        <w:rPr>
          <w:rFonts w:ascii="David" w:hAnsi="David" w:cs="David" w:hint="cs"/>
          <w:rtl/>
        </w:rPr>
        <w:t>וכן</w:t>
      </w:r>
      <w:r w:rsidR="00504371">
        <w:rPr>
          <w:rFonts w:ascii="David" w:hAnsi="David" w:cs="David" w:hint="cs"/>
          <w:rtl/>
        </w:rPr>
        <w:t xml:space="preserve"> </w:t>
      </w:r>
      <w:r w:rsidR="00990FBC">
        <w:rPr>
          <w:rFonts w:ascii="David" w:hAnsi="David" w:cs="David" w:hint="cs"/>
          <w:rtl/>
        </w:rPr>
        <w:t>ש</w:t>
      </w:r>
      <w:r w:rsidR="00504371">
        <w:rPr>
          <w:rFonts w:ascii="David" w:hAnsi="David" w:cs="David" w:hint="cs"/>
          <w:rtl/>
        </w:rPr>
        <w:t>אסור</w:t>
      </w:r>
      <w:r>
        <w:rPr>
          <w:rFonts w:ascii="David" w:hAnsi="David" w:cs="David" w:hint="cs"/>
          <w:rtl/>
        </w:rPr>
        <w:t xml:space="preserve"> להפעיל את התנור בהספקי </w:t>
      </w:r>
      <w:r w:rsidR="00336727">
        <w:rPr>
          <w:rFonts w:ascii="David" w:hAnsi="David" w:cs="David" w:hint="cs"/>
          <w:rtl/>
        </w:rPr>
        <w:t>ה</w:t>
      </w:r>
      <w:r>
        <w:rPr>
          <w:rFonts w:ascii="David" w:hAnsi="David" w:cs="David" w:hint="cs"/>
          <w:rtl/>
        </w:rPr>
        <w:t>חום הגבוהים</w:t>
      </w:r>
      <w:r w:rsidR="00990FBC">
        <w:rPr>
          <w:rFonts w:ascii="David" w:hAnsi="David" w:cs="David" w:hint="cs"/>
          <w:rtl/>
        </w:rPr>
        <w:t xml:space="preserve"> שלו</w:t>
      </w:r>
      <w:r w:rsidRPr="009A3D9C">
        <w:rPr>
          <w:rFonts w:ascii="David" w:hAnsi="David" w:cs="David"/>
          <w:rtl/>
        </w:rPr>
        <w:t>.</w:t>
      </w:r>
    </w:p>
    <w:p w:rsidR="005C5A0A" w:rsidRDefault="005C5A0A" w:rsidP="00C93744">
      <w:pPr>
        <w:spacing w:line="360" w:lineRule="auto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התלמידה תכננה את המעגל החשמלי. היא השתמשה בסוללה שהכא"מ שלה </w:t>
      </w:r>
      <w:r>
        <w:t>Ɛ</w:t>
      </w:r>
      <w:r>
        <w:rPr>
          <w:rFonts w:ascii="David" w:hAnsi="David" w:cs="David"/>
        </w:rPr>
        <w:t xml:space="preserve"> = 40V </w:t>
      </w:r>
      <w:r>
        <w:rPr>
          <w:rFonts w:ascii="David" w:hAnsi="David" w:cs="David" w:hint="cs"/>
          <w:rtl/>
        </w:rPr>
        <w:t xml:space="preserve">  והתנגדותה </w:t>
      </w:r>
      <w:r w:rsidR="00336727">
        <w:rPr>
          <w:rFonts w:ascii="David" w:hAnsi="David" w:cs="David" w:hint="cs"/>
          <w:rtl/>
        </w:rPr>
        <w:t>ה</w:t>
      </w:r>
      <w:r>
        <w:rPr>
          <w:rFonts w:ascii="David" w:hAnsi="David" w:cs="David" w:hint="cs"/>
          <w:rtl/>
        </w:rPr>
        <w:t xml:space="preserve">פנימית </w:t>
      </w:r>
      <w:r>
        <w:rPr>
          <w:rFonts w:ascii="David" w:hAnsi="David" w:cs="David"/>
        </w:rPr>
        <w:t>r= 10</w:t>
      </w:r>
      <w:r>
        <w:rPr>
          <w:rFonts w:ascii="David" w:hAnsi="David" w:cs="David"/>
        </w:rPr>
        <w:sym w:font="Symbol" w:char="F057"/>
      </w:r>
      <w:r>
        <w:rPr>
          <w:rFonts w:ascii="David" w:hAnsi="David" w:cs="David" w:hint="cs"/>
          <w:rtl/>
        </w:rPr>
        <w:t xml:space="preserve">. אל הסוללה חיברה נגד משתנה  </w:t>
      </w:r>
      <w:r>
        <w:rPr>
          <w:rFonts w:ascii="David" w:hAnsi="David" w:cs="David" w:hint="cs"/>
        </w:rPr>
        <w:t>NM</w:t>
      </w:r>
      <w:r>
        <w:rPr>
          <w:rFonts w:ascii="David" w:hAnsi="David" w:cs="David" w:hint="cs"/>
          <w:rtl/>
        </w:rPr>
        <w:t xml:space="preserve"> באורך</w:t>
      </w:r>
      <w:r>
        <w:rPr>
          <w:rFonts w:ascii="David" w:hAnsi="David" w:cs="David"/>
        </w:rPr>
        <w:t xml:space="preserve">50 cm </w:t>
      </w:r>
      <w:r>
        <w:rPr>
          <w:rFonts w:ascii="David" w:hAnsi="David" w:cs="David" w:hint="cs"/>
          <w:rtl/>
        </w:rPr>
        <w:t xml:space="preserve"> , שהתנגדותו </w:t>
      </w:r>
      <w:r w:rsidR="00EC03BC">
        <w:rPr>
          <w:rFonts w:ascii="David" w:hAnsi="David" w:cs="David" w:hint="cs"/>
          <w:rtl/>
        </w:rPr>
        <w:t>ליחידת אורך קבועה והתנגדותו הכוללת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t xml:space="preserve">100 </w:t>
      </w:r>
      <w:r>
        <w:rPr>
          <w:rFonts w:ascii="David" w:hAnsi="David" w:cs="David"/>
        </w:rPr>
        <w:sym w:font="Symbol" w:char="F057"/>
      </w:r>
      <w:r>
        <w:rPr>
          <w:rFonts w:ascii="David" w:hAnsi="David" w:cs="David" w:hint="cs"/>
          <w:rtl/>
        </w:rPr>
        <w:t>. תנור החימום חובר לנגד באמצעות מגע נייד,</w:t>
      </w:r>
      <w:r w:rsidR="0084110C">
        <w:rPr>
          <w:rFonts w:ascii="David" w:hAnsi="David" w:cs="David" w:hint="cs"/>
        </w:rPr>
        <w:t>T</w:t>
      </w:r>
      <w:r>
        <w:rPr>
          <w:rFonts w:ascii="David" w:hAnsi="David" w:cs="David" w:hint="cs"/>
          <w:rtl/>
        </w:rPr>
        <w:t xml:space="preserve"> </w:t>
      </w:r>
      <w:r w:rsidR="0084110C">
        <w:rPr>
          <w:rFonts w:ascii="David" w:hAnsi="David" w:cs="David" w:hint="cs"/>
          <w:rtl/>
        </w:rPr>
        <w:t xml:space="preserve">, </w:t>
      </w:r>
      <w:r>
        <w:rPr>
          <w:rFonts w:ascii="David" w:hAnsi="David" w:cs="David" w:hint="cs"/>
          <w:rtl/>
        </w:rPr>
        <w:t>כמתואר באיור.</w:t>
      </w:r>
    </w:p>
    <w:p w:rsidR="005C5A0A" w:rsidRDefault="00053420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/>
          <w:noProof/>
          <w:rtl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701298</wp:posOffset>
                </wp:positionH>
                <wp:positionV relativeFrom="paragraph">
                  <wp:posOffset>9945</wp:posOffset>
                </wp:positionV>
                <wp:extent cx="3642360" cy="2019300"/>
                <wp:effectExtent l="0" t="0" r="0" b="0"/>
                <wp:wrapNone/>
                <wp:docPr id="245" name="Group 2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42360" cy="2019300"/>
                          <a:chOff x="0" y="0"/>
                          <a:chExt cx="3642360" cy="2019300"/>
                        </a:xfrm>
                      </wpg:grpSpPr>
                      <wpg:grpSp>
                        <wpg:cNvPr id="232" name="Group 232"/>
                        <wpg:cNvGrpSpPr/>
                        <wpg:grpSpPr>
                          <a:xfrm>
                            <a:off x="0" y="0"/>
                            <a:ext cx="3642360" cy="2019300"/>
                            <a:chOff x="0" y="0"/>
                            <a:chExt cx="3642360" cy="2019300"/>
                          </a:xfrm>
                        </wpg:grpSpPr>
                        <pic:pic xmlns:pic="http://schemas.openxmlformats.org/drawingml/2006/picture">
                          <pic:nvPicPr>
                            <pic:cNvPr id="40" name="תמונה 1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1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1288" t="12643" r="4106" b="8339"/>
                            <a:stretch/>
                          </pic:blipFill>
                          <pic:spPr bwMode="auto">
                            <a:xfrm>
                              <a:off x="0" y="0"/>
                              <a:ext cx="3642360" cy="20193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25" name="Isosceles Triangle 225"/>
                          <wps:cNvSpPr/>
                          <wps:spPr>
                            <a:xfrm rot="5400000">
                              <a:off x="1358461" y="1048407"/>
                              <a:ext cx="155312" cy="100877"/>
                            </a:xfrm>
                            <a:prstGeom prst="triangl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44" name="Text Box 244"/>
                        <wps:cNvSpPr txBox="1"/>
                        <wps:spPr>
                          <a:xfrm>
                            <a:off x="1070367" y="832454"/>
                            <a:ext cx="315311" cy="3048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53420" w:rsidRPr="00053420" w:rsidRDefault="00053420">
                              <w:pPr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</w:pPr>
                              <w:r w:rsidRPr="00053420">
                                <w:rPr>
                                  <w:i/>
                                  <w:iCs/>
                                  <w:sz w:val="28"/>
                                  <w:szCs w:val="2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5" o:spid="_x0000_s1028" style="position:absolute;left:0;text-align:left;margin-left:55.2pt;margin-top:.8pt;width:286.8pt;height:159pt;z-index:251687936" coordsize="36423,201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">
                <v:group id="Group 232" o:spid="_x0000_s1029" style="position:absolute;width:36423;height:20193" coordsize="36423,201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shape id="תמונה 1" o:spid="_x0000_s1030" type="#_x0000_t75" style="position:absolute;width:36423;height:201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ppZxG+AAAA2wAAAA8AAABkcnMvZG93bnJldi54bWxET89rwjAUvg/8H8ITdptpRTapRimKsus6&#10;9fxsnk2xeSlN1Oy/Xw6Cx4/v93IdbSfuNPjWsYJ8koEgrp1uuVFw+N19zEH4gKyxc0wK/sjDejV6&#10;W2Kh3YN/6F6FRqQQ9gUqMCH0hZS+NmTRT1xPnLiLGyyGBIdG6gEfKdx2cppln9Jiy6nBYE8bQ/W1&#10;ulkFbXaO5XaWz8tI+fnwVZ1Md9wr9T6O5QJEoBhe4qf7WyuYpfXpS/oBcvUP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EppZxG+AAAA2wAAAA8AAAAAAAAAAAAAAAAAnwIAAGRy&#10;cy9kb3ducmV2LnhtbFBLBQYAAAAABAAEAPcAAACKAwAAAAA=&#10;">
                    <v:imagedata r:id="rId12" o:title="" croptop="8286f" cropbottom="5465f" cropleft="33612f" cropright="2691f"/>
                    <v:path arrowok="t"/>
                  </v:shape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225" o:spid="_x0000_s1031" type="#_x0000_t5" style="position:absolute;left:13584;top:10483;width:1554;height:1009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bQ9sUA&#10;AADcAAAADwAAAGRycy9kb3ducmV2LnhtbESPQWvCQBSE74L/YXlCb3VjoCVG11BtCyr0UC3U4yP7&#10;mg3Jvg3Zrab/3hUKHoeZ+YZZFoNtxZl6XztWMJsmIIhLp2uuFHwd3x8zED4ga2wdk4I/8lCsxqMl&#10;5tpd+JPOh1CJCGGfowITQpdL6UtDFv3UdcTR+3G9xRBlX0nd4yXCbSvTJHmWFmuOCwY72hgqm8Ov&#10;VZB9pPPdd7ZGrF/Dujvt37beNEo9TIaXBYhAQ7iH/9tbrSBNn+B2Jh4B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RtD2xQAAANwAAAAPAAAAAAAAAAAAAAAAAJgCAABkcnMv&#10;ZG93bnJldi54bWxQSwUGAAAAAAQABAD1AAAAigMAAAAA&#10;" fillcolor="black [3213]" strokecolor="black [3213]" strokeweight="1pt"/>
                </v:group>
                <v:shape id="Text Box 244" o:spid="_x0000_s1032" type="#_x0000_t202" style="position:absolute;left:10703;top:8324;width:3153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DUvMcA&#10;AADcAAAADwAAAGRycy9kb3ducmV2LnhtbESPzWrDMBCE74W+g9hCb41c45TgRAnBYFJKcsjPpbet&#10;tbFNrJVrKbbbp68ChRyHmfmGWaxG04ieOldbVvA6iUAQF1bXXCo4HfOXGQjnkTU2lknBDzlYLR8f&#10;FphqO/Ce+oMvRYCwS1FB5X2bSumKigy6iW2Jg3e2nUEfZFdK3eEQ4KaRcRS9SYM1h4UKW8oqKi6H&#10;q1HwkeU73H/FZvbbZJvted1+nz6nSj0/jes5CE+jv4f/2+9aQZw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g1LzHAAAA3AAAAA8AAAAAAAAAAAAAAAAAmAIAAGRy&#10;cy9kb3ducmV2LnhtbFBLBQYAAAAABAAEAPUAAACMAwAAAAA=&#10;" filled="f" stroked="f" strokeweight=".5pt">
                  <v:textbox>
                    <w:txbxContent>
                      <w:p w:rsidR="00053420" w:rsidRPr="00053420" w:rsidRDefault="00053420">
                        <w:pPr>
                          <w:rPr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053420">
                          <w:rPr>
                            <w:i/>
                            <w:iCs/>
                            <w:sz w:val="28"/>
                            <w:szCs w:val="28"/>
                          </w:rP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007BC0">
      <w:pPr>
        <w:pStyle w:val="a3"/>
        <w:numPr>
          <w:ilvl w:val="0"/>
          <w:numId w:val="3"/>
        </w:numPr>
        <w:spacing w:line="360" w:lineRule="auto"/>
        <w:ind w:left="368"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סבירו מדוע במעגל שתכננה תלמידת הפיזיקה </w:t>
      </w:r>
      <w:r w:rsidR="002D1083">
        <w:rPr>
          <w:rFonts w:ascii="David" w:hAnsi="David" w:cs="David" w:hint="cs"/>
          <w:sz w:val="24"/>
          <w:szCs w:val="24"/>
          <w:rtl/>
        </w:rPr>
        <w:t xml:space="preserve">התנור לא </w:t>
      </w:r>
      <w:r>
        <w:rPr>
          <w:rFonts w:ascii="David" w:hAnsi="David" w:cs="David" w:hint="cs"/>
          <w:sz w:val="24"/>
          <w:szCs w:val="24"/>
          <w:rtl/>
        </w:rPr>
        <w:t xml:space="preserve">יכול </w:t>
      </w:r>
      <w:r w:rsidR="002D1083">
        <w:rPr>
          <w:rFonts w:ascii="David" w:hAnsi="David" w:cs="David" w:hint="cs"/>
          <w:sz w:val="24"/>
          <w:szCs w:val="24"/>
          <w:rtl/>
        </w:rPr>
        <w:t>להגיע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2D1083">
        <w:rPr>
          <w:rFonts w:ascii="David" w:hAnsi="David" w:cs="David" w:hint="cs"/>
          <w:sz w:val="24"/>
          <w:szCs w:val="24"/>
          <w:rtl/>
        </w:rPr>
        <w:t>ל</w:t>
      </w:r>
      <w:r>
        <w:rPr>
          <w:rFonts w:ascii="David" w:hAnsi="David" w:cs="David" w:hint="cs"/>
          <w:sz w:val="24"/>
          <w:szCs w:val="24"/>
          <w:rtl/>
        </w:rPr>
        <w:t>הספק המקסימלי של</w:t>
      </w:r>
      <w:r w:rsidR="002D1083">
        <w:rPr>
          <w:rFonts w:ascii="David" w:hAnsi="David" w:cs="David" w:hint="cs"/>
          <w:sz w:val="24"/>
          <w:szCs w:val="24"/>
          <w:rtl/>
        </w:rPr>
        <w:t xml:space="preserve">ו. </w:t>
      </w:r>
      <w:r w:rsidR="002D1083">
        <w:rPr>
          <w:rFonts w:ascii="David" w:hAnsi="David" w:cs="David"/>
          <w:sz w:val="24"/>
          <w:szCs w:val="24"/>
          <w:rtl/>
        </w:rPr>
        <w:tab/>
      </w:r>
      <w:r w:rsidR="002D1083"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 w:rsidR="002D1083">
        <w:rPr>
          <w:rFonts w:ascii="David" w:hAnsi="David" w:cs="David" w:hint="cs"/>
          <w:sz w:val="24"/>
          <w:szCs w:val="24"/>
          <w:rtl/>
        </w:rPr>
        <w:t xml:space="preserve">   </w:t>
      </w:r>
      <w:r w:rsidR="00007BC0">
        <w:rPr>
          <w:rFonts w:ascii="David" w:hAnsi="David" w:cs="David" w:hint="cs"/>
          <w:sz w:val="24"/>
          <w:szCs w:val="24"/>
          <w:rtl/>
        </w:rPr>
        <w:t xml:space="preserve">                                      </w:t>
      </w:r>
      <w:r>
        <w:rPr>
          <w:rFonts w:ascii="David" w:hAnsi="David" w:cs="David"/>
          <w:sz w:val="24"/>
          <w:szCs w:val="24"/>
          <w:rtl/>
        </w:rPr>
        <w:tab/>
      </w:r>
      <w:r w:rsidR="002D1083">
        <w:rPr>
          <w:rFonts w:ascii="David" w:hAnsi="David" w:cs="David" w:hint="cs"/>
          <w:sz w:val="24"/>
          <w:szCs w:val="24"/>
          <w:rtl/>
        </w:rPr>
        <w:t xml:space="preserve">        </w:t>
      </w:r>
      <w:r>
        <w:rPr>
          <w:rFonts w:ascii="David" w:hAnsi="David" w:cs="David" w:hint="cs"/>
          <w:sz w:val="24"/>
          <w:szCs w:val="24"/>
          <w:rtl/>
        </w:rPr>
        <w:t>( 1/3 3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007BC0">
      <w:pPr>
        <w:pStyle w:val="a3"/>
        <w:numPr>
          <w:ilvl w:val="0"/>
          <w:numId w:val="3"/>
        </w:numPr>
        <w:spacing w:line="360" w:lineRule="auto"/>
        <w:ind w:left="368" w:right="-426"/>
        <w:rPr>
          <w:rFonts w:ascii="David" w:hAnsi="David" w:cs="David"/>
          <w:sz w:val="24"/>
          <w:szCs w:val="24"/>
        </w:rPr>
      </w:pPr>
      <w:r w:rsidRPr="00AD4684">
        <w:rPr>
          <w:rFonts w:ascii="David" w:hAnsi="David" w:cs="David"/>
          <w:sz w:val="24"/>
          <w:szCs w:val="24"/>
          <w:rtl/>
        </w:rPr>
        <w:t>(1)</w:t>
      </w:r>
      <w:r w:rsidRPr="007F3F51">
        <w:rPr>
          <w:rFonts w:ascii="David" w:hAnsi="David" w:cs="David" w:hint="cs"/>
          <w:sz w:val="24"/>
          <w:szCs w:val="24"/>
          <w:rtl/>
        </w:rPr>
        <w:t xml:space="preserve"> התלמידה הסבירה לחבריה שיוכלו לכבות את התנור מבלי לנתק את החיבורים במעגל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 </w:t>
      </w:r>
      <w:r w:rsidRPr="007F3F51">
        <w:rPr>
          <w:rFonts w:ascii="David" w:hAnsi="David" w:cs="David" w:hint="cs"/>
          <w:sz w:val="24"/>
          <w:szCs w:val="24"/>
          <w:rtl/>
        </w:rPr>
        <w:t xml:space="preserve">החשמלי, ע"י </w:t>
      </w:r>
      <w:r>
        <w:rPr>
          <w:rFonts w:ascii="David" w:hAnsi="David" w:cs="David" w:hint="cs"/>
          <w:sz w:val="24"/>
          <w:szCs w:val="24"/>
          <w:rtl/>
        </w:rPr>
        <w:t>הזזת</w:t>
      </w:r>
      <w:r w:rsidRPr="007F3F51">
        <w:rPr>
          <w:rFonts w:ascii="David" w:hAnsi="David" w:cs="David" w:hint="cs"/>
          <w:sz w:val="24"/>
          <w:szCs w:val="24"/>
          <w:rtl/>
        </w:rPr>
        <w:t xml:space="preserve">  הגררה </w:t>
      </w:r>
      <w:r>
        <w:rPr>
          <w:rFonts w:ascii="David" w:hAnsi="David" w:cs="David" w:hint="cs"/>
          <w:sz w:val="24"/>
          <w:szCs w:val="24"/>
          <w:rtl/>
        </w:rPr>
        <w:t>ל</w:t>
      </w:r>
      <w:r w:rsidRPr="007F3F51">
        <w:rPr>
          <w:rFonts w:ascii="David" w:hAnsi="David" w:cs="David" w:hint="cs"/>
          <w:sz w:val="24"/>
          <w:szCs w:val="24"/>
          <w:rtl/>
        </w:rPr>
        <w:t xml:space="preserve">נקודה </w:t>
      </w:r>
      <w:r w:rsidRPr="007F3F51">
        <w:rPr>
          <w:rFonts w:ascii="David" w:hAnsi="David" w:cs="David" w:hint="cs"/>
          <w:sz w:val="24"/>
          <w:szCs w:val="24"/>
        </w:rPr>
        <w:t>M</w:t>
      </w:r>
      <w:r w:rsidRPr="007F3F51">
        <w:rPr>
          <w:rFonts w:ascii="David" w:hAnsi="David" w:cs="David" w:hint="cs"/>
          <w:sz w:val="24"/>
          <w:szCs w:val="24"/>
          <w:rtl/>
        </w:rPr>
        <w:t xml:space="preserve"> . הסבירו מדוע במצב זה התנור כבוי.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2D1083">
        <w:rPr>
          <w:rFonts w:ascii="David" w:hAnsi="David" w:cs="David" w:hint="cs"/>
          <w:sz w:val="24"/>
          <w:szCs w:val="24"/>
          <w:rtl/>
        </w:rPr>
        <w:t xml:space="preserve">   </w:t>
      </w:r>
      <w:r w:rsidR="00007BC0">
        <w:rPr>
          <w:rFonts w:ascii="David" w:hAnsi="David" w:cs="David" w:hint="cs"/>
          <w:sz w:val="24"/>
          <w:szCs w:val="24"/>
          <w:rtl/>
        </w:rPr>
        <w:t xml:space="preserve">     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 w:hint="cs"/>
          <w:sz w:val="24"/>
          <w:szCs w:val="24"/>
          <w:rtl/>
        </w:rPr>
        <w:t xml:space="preserve"> ( 4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007BC0">
      <w:pPr>
        <w:pStyle w:val="a3"/>
        <w:numPr>
          <w:ilvl w:val="0"/>
          <w:numId w:val="5"/>
        </w:numPr>
        <w:spacing w:line="360" w:lineRule="auto"/>
        <w:ind w:left="651" w:right="-426"/>
        <w:rPr>
          <w:rFonts w:ascii="David" w:hAnsi="David" w:cs="David"/>
          <w:sz w:val="24"/>
          <w:szCs w:val="24"/>
        </w:rPr>
      </w:pPr>
      <w:r w:rsidRPr="007F3F51">
        <w:rPr>
          <w:rFonts w:ascii="David" w:hAnsi="David" w:cs="David" w:hint="cs"/>
          <w:sz w:val="24"/>
          <w:szCs w:val="24"/>
          <w:rtl/>
        </w:rPr>
        <w:t>כאשר ה</w:t>
      </w:r>
      <w:r w:rsidR="00CB7311">
        <w:rPr>
          <w:rFonts w:ascii="David" w:hAnsi="David" w:cs="David" w:hint="cs"/>
          <w:sz w:val="24"/>
          <w:szCs w:val="24"/>
          <w:rtl/>
        </w:rPr>
        <w:t>גררה תימצא בקצהו השני של הנגד (</w:t>
      </w:r>
      <w:r w:rsidRPr="007F3F51">
        <w:rPr>
          <w:rFonts w:ascii="David" w:hAnsi="David" w:cs="David" w:hint="cs"/>
          <w:sz w:val="24"/>
          <w:szCs w:val="24"/>
          <w:rtl/>
        </w:rPr>
        <w:t>נקודה</w:t>
      </w:r>
      <w:r w:rsidR="00CB7311">
        <w:rPr>
          <w:rFonts w:ascii="David" w:hAnsi="David" w:cs="David" w:hint="cs"/>
          <w:sz w:val="24"/>
          <w:szCs w:val="24"/>
          <w:rtl/>
        </w:rPr>
        <w:t xml:space="preserve"> </w:t>
      </w:r>
      <w:r w:rsidRPr="007F3F51">
        <w:rPr>
          <w:rFonts w:ascii="David" w:hAnsi="David" w:cs="David" w:hint="cs"/>
          <w:sz w:val="24"/>
          <w:szCs w:val="24"/>
          <w:rtl/>
        </w:rPr>
        <w:t xml:space="preserve"> </w:t>
      </w:r>
      <w:r w:rsidRPr="00CB7311">
        <w:rPr>
          <w:rFonts w:ascii="David" w:hAnsi="David" w:cs="David" w:hint="cs"/>
          <w:i/>
          <w:iCs/>
          <w:sz w:val="24"/>
          <w:szCs w:val="24"/>
        </w:rPr>
        <w:t>N</w:t>
      </w:r>
      <w:r w:rsidRPr="007F3F51">
        <w:rPr>
          <w:rFonts w:ascii="David" w:hAnsi="David" w:cs="David" w:hint="cs"/>
          <w:sz w:val="24"/>
          <w:szCs w:val="24"/>
          <w:rtl/>
        </w:rPr>
        <w:t xml:space="preserve">), האם </w:t>
      </w:r>
      <w:r>
        <w:rPr>
          <w:rFonts w:ascii="David" w:hAnsi="David" w:cs="David" w:hint="cs"/>
          <w:sz w:val="24"/>
          <w:szCs w:val="24"/>
          <w:rtl/>
        </w:rPr>
        <w:t xml:space="preserve">קריאת מד המתח במעגל </w:t>
      </w:r>
      <w:r w:rsidRPr="007F3F51">
        <w:rPr>
          <w:rFonts w:ascii="David" w:hAnsi="David" w:cs="David" w:hint="cs"/>
          <w:sz w:val="24"/>
          <w:szCs w:val="24"/>
          <w:rtl/>
        </w:rPr>
        <w:t>תהיה גדולה, קטנה או לא תשתנה בהשוו</w:t>
      </w:r>
      <w:r>
        <w:rPr>
          <w:rFonts w:ascii="David" w:hAnsi="David" w:cs="David" w:hint="cs"/>
          <w:sz w:val="24"/>
          <w:szCs w:val="24"/>
          <w:rtl/>
        </w:rPr>
        <w:t xml:space="preserve">אה לזו שהתקבלה כאשר הוצבה הגררה </w:t>
      </w:r>
      <w:r w:rsidRPr="007F3F51">
        <w:rPr>
          <w:rFonts w:ascii="David" w:hAnsi="David" w:cs="David" w:hint="cs"/>
          <w:sz w:val="24"/>
          <w:szCs w:val="24"/>
          <w:rtl/>
        </w:rPr>
        <w:t>בנקודה</w:t>
      </w:r>
      <w:r w:rsidR="00CB7311">
        <w:rPr>
          <w:rFonts w:ascii="David" w:hAnsi="David" w:cs="David" w:hint="cs"/>
          <w:sz w:val="24"/>
          <w:szCs w:val="24"/>
          <w:rtl/>
        </w:rPr>
        <w:t xml:space="preserve"> </w:t>
      </w:r>
      <w:r w:rsidRPr="007F3F51">
        <w:rPr>
          <w:rFonts w:ascii="David" w:hAnsi="David" w:cs="David" w:hint="cs"/>
          <w:sz w:val="24"/>
          <w:szCs w:val="24"/>
          <w:rtl/>
        </w:rPr>
        <w:t xml:space="preserve"> </w:t>
      </w:r>
      <w:r w:rsidRPr="00B93764">
        <w:rPr>
          <w:rFonts w:ascii="David" w:hAnsi="David" w:cs="David" w:hint="cs"/>
          <w:i/>
          <w:iCs/>
          <w:sz w:val="20"/>
          <w:szCs w:val="20"/>
        </w:rPr>
        <w:t>M</w:t>
      </w:r>
      <w:r w:rsidRPr="007F3F51">
        <w:rPr>
          <w:rFonts w:ascii="David" w:hAnsi="David" w:cs="David" w:hint="cs"/>
          <w:sz w:val="24"/>
          <w:szCs w:val="24"/>
          <w:rtl/>
        </w:rPr>
        <w:t xml:space="preserve">? </w:t>
      </w:r>
      <w:r w:rsidR="000F4828">
        <w:rPr>
          <w:rFonts w:ascii="David" w:hAnsi="David" w:cs="David"/>
          <w:sz w:val="24"/>
          <w:szCs w:val="24"/>
          <w:rtl/>
        </w:rPr>
        <w:br/>
      </w:r>
      <w:r w:rsidRPr="007F3F51">
        <w:rPr>
          <w:rFonts w:ascii="David" w:hAnsi="David" w:cs="David" w:hint="cs"/>
          <w:sz w:val="24"/>
          <w:szCs w:val="24"/>
          <w:rtl/>
        </w:rPr>
        <w:t xml:space="preserve">נמקו </w:t>
      </w:r>
      <w:r w:rsidRPr="002D1083">
        <w:rPr>
          <w:rFonts w:ascii="David" w:hAnsi="David" w:cs="David" w:hint="cs"/>
          <w:b/>
          <w:bCs/>
          <w:sz w:val="24"/>
          <w:szCs w:val="24"/>
          <w:rtl/>
        </w:rPr>
        <w:t>ללא חישוב</w:t>
      </w:r>
      <w:r>
        <w:rPr>
          <w:rFonts w:ascii="David" w:hAnsi="David" w:cs="David" w:hint="cs"/>
          <w:sz w:val="24"/>
          <w:szCs w:val="24"/>
          <w:rtl/>
        </w:rPr>
        <w:t>.</w:t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 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                   </w:t>
      </w:r>
      <w:r>
        <w:rPr>
          <w:rFonts w:ascii="David" w:hAnsi="David" w:cs="David" w:hint="cs"/>
          <w:sz w:val="24"/>
          <w:szCs w:val="24"/>
          <w:rtl/>
        </w:rPr>
        <w:t xml:space="preserve">      </w:t>
      </w:r>
      <w:r w:rsidR="004F7B06">
        <w:rPr>
          <w:rFonts w:ascii="David" w:hAnsi="David" w:cs="David"/>
          <w:sz w:val="24"/>
          <w:szCs w:val="24"/>
          <w:rtl/>
        </w:rPr>
        <w:tab/>
      </w:r>
      <w:r w:rsidR="004F7B06">
        <w:rPr>
          <w:rFonts w:ascii="David" w:hAnsi="David" w:cs="David"/>
          <w:sz w:val="24"/>
          <w:szCs w:val="24"/>
          <w:rtl/>
        </w:rPr>
        <w:tab/>
      </w:r>
      <w:r w:rsidR="004F7B06">
        <w:rPr>
          <w:rFonts w:ascii="David" w:hAnsi="David" w:cs="David"/>
          <w:sz w:val="24"/>
          <w:szCs w:val="24"/>
          <w:rtl/>
        </w:rPr>
        <w:tab/>
      </w:r>
      <w:r w:rsidR="004F7B06"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 </w:t>
      </w:r>
      <w:r>
        <w:rPr>
          <w:rFonts w:ascii="David" w:hAnsi="David" w:cs="David" w:hint="cs"/>
          <w:sz w:val="24"/>
          <w:szCs w:val="24"/>
          <w:rtl/>
        </w:rPr>
        <w:t xml:space="preserve"> 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 w:hint="cs"/>
          <w:sz w:val="24"/>
          <w:szCs w:val="24"/>
          <w:rtl/>
        </w:rPr>
        <w:t xml:space="preserve">   ( 5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5805B2">
      <w:pPr>
        <w:pStyle w:val="a3"/>
        <w:numPr>
          <w:ilvl w:val="0"/>
          <w:numId w:val="5"/>
        </w:numPr>
        <w:spacing w:line="360" w:lineRule="auto"/>
        <w:ind w:left="651" w:right="-426"/>
        <w:rPr>
          <w:rFonts w:ascii="David" w:hAnsi="David" w:cs="David"/>
          <w:sz w:val="24"/>
          <w:szCs w:val="24"/>
        </w:rPr>
      </w:pPr>
      <w:r w:rsidRPr="007F3F51">
        <w:rPr>
          <w:rFonts w:ascii="David" w:hAnsi="David" w:cs="David" w:hint="cs"/>
          <w:sz w:val="24"/>
          <w:szCs w:val="24"/>
          <w:rtl/>
        </w:rPr>
        <w:t>חשב</w:t>
      </w:r>
      <w:r w:rsidR="00060C39">
        <w:rPr>
          <w:rFonts w:ascii="David" w:hAnsi="David" w:cs="David" w:hint="cs"/>
          <w:sz w:val="24"/>
          <w:szCs w:val="24"/>
          <w:rtl/>
        </w:rPr>
        <w:t>ו</w:t>
      </w:r>
      <w:r w:rsidRPr="007F3F51">
        <w:rPr>
          <w:rFonts w:ascii="David" w:hAnsi="David" w:cs="David" w:hint="cs"/>
          <w:sz w:val="24"/>
          <w:szCs w:val="24"/>
          <w:rtl/>
        </w:rPr>
        <w:t xml:space="preserve"> את </w:t>
      </w:r>
      <w:r w:rsidR="005805B2">
        <w:rPr>
          <w:rFonts w:ascii="David" w:hAnsi="David" w:cs="David" w:hint="cs"/>
          <w:sz w:val="24"/>
          <w:szCs w:val="24"/>
          <w:rtl/>
        </w:rPr>
        <w:t xml:space="preserve">הערך המרבי של </w:t>
      </w:r>
      <w:r w:rsidRPr="007F3F51">
        <w:rPr>
          <w:rFonts w:ascii="David" w:hAnsi="David" w:cs="David" w:hint="cs"/>
          <w:sz w:val="24"/>
          <w:szCs w:val="24"/>
          <w:rtl/>
        </w:rPr>
        <w:t xml:space="preserve">ההספק </w:t>
      </w:r>
      <w:r w:rsidRPr="005805B2">
        <w:rPr>
          <w:rFonts w:ascii="David" w:hAnsi="David" w:cs="David" w:hint="cs"/>
          <w:b/>
          <w:bCs/>
          <w:sz w:val="24"/>
          <w:szCs w:val="24"/>
          <w:rtl/>
        </w:rPr>
        <w:t>הכולל</w:t>
      </w:r>
      <w:r w:rsidRPr="007F3F51">
        <w:rPr>
          <w:rFonts w:ascii="David" w:hAnsi="David" w:cs="David" w:hint="cs"/>
          <w:sz w:val="24"/>
          <w:szCs w:val="24"/>
          <w:rtl/>
        </w:rPr>
        <w:t xml:space="preserve"> שיכול להתקבל במעגל </w:t>
      </w:r>
      <w:r w:rsidR="003208E1">
        <w:rPr>
          <w:rFonts w:ascii="David" w:hAnsi="David" w:cs="David" w:hint="cs"/>
          <w:sz w:val="24"/>
          <w:szCs w:val="24"/>
          <w:rtl/>
        </w:rPr>
        <w:t>חשמלי זה</w:t>
      </w:r>
      <w:r w:rsidRPr="007F3F51">
        <w:rPr>
          <w:rFonts w:ascii="David" w:hAnsi="David" w:cs="David" w:hint="cs"/>
          <w:sz w:val="24"/>
          <w:szCs w:val="24"/>
          <w:rtl/>
        </w:rPr>
        <w:t>.</w:t>
      </w:r>
      <w:r>
        <w:rPr>
          <w:rFonts w:ascii="David" w:hAnsi="David" w:cs="David" w:hint="cs"/>
          <w:sz w:val="24"/>
          <w:szCs w:val="24"/>
          <w:rtl/>
        </w:rPr>
        <w:t xml:space="preserve"> פרטו שיקוליכם.</w:t>
      </w:r>
      <w:r w:rsidR="005805B2">
        <w:rPr>
          <w:rFonts w:ascii="David" w:hAnsi="David" w:cs="David"/>
          <w:sz w:val="24"/>
          <w:szCs w:val="24"/>
          <w:rtl/>
        </w:rPr>
        <w:br/>
      </w:r>
      <w:r w:rsidR="005805B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                 </w:t>
      </w:r>
      <w:r>
        <w:rPr>
          <w:rFonts w:ascii="David" w:hAnsi="David" w:cs="David" w:hint="cs"/>
          <w:sz w:val="24"/>
          <w:szCs w:val="24"/>
          <w:rtl/>
        </w:rPr>
        <w:t xml:space="preserve">  ( 6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Pr="00BB50E2" w:rsidRDefault="005C5A0A" w:rsidP="00007BC0">
      <w:pPr>
        <w:pStyle w:val="a3"/>
        <w:numPr>
          <w:ilvl w:val="0"/>
          <w:numId w:val="3"/>
        </w:numPr>
        <w:spacing w:line="360" w:lineRule="auto"/>
        <w:ind w:left="368" w:right="-426"/>
        <w:rPr>
          <w:rFonts w:ascii="David" w:hAnsi="David" w:cs="David"/>
          <w:sz w:val="24"/>
          <w:szCs w:val="24"/>
        </w:rPr>
      </w:pPr>
      <w:r w:rsidRPr="00BB50E2">
        <w:rPr>
          <w:rFonts w:ascii="David" w:hAnsi="David" w:cs="David" w:hint="cs"/>
          <w:sz w:val="24"/>
          <w:szCs w:val="24"/>
          <w:rtl/>
        </w:rPr>
        <w:t>האמנים בדקו את פעולת התנור במצבים שונים של מיקום הגררה. באח</w:t>
      </w:r>
      <w:r>
        <w:rPr>
          <w:rFonts w:ascii="David" w:hAnsi="David" w:cs="David" w:hint="cs"/>
          <w:sz w:val="24"/>
          <w:szCs w:val="24"/>
          <w:rtl/>
        </w:rPr>
        <w:t>ת</w:t>
      </w:r>
      <w:r w:rsidRPr="00BB50E2">
        <w:rPr>
          <w:rFonts w:ascii="David" w:hAnsi="David" w:cs="David" w:hint="cs"/>
          <w:sz w:val="24"/>
          <w:szCs w:val="24"/>
          <w:rtl/>
        </w:rPr>
        <w:t xml:space="preserve"> ה</w:t>
      </w:r>
      <w:r>
        <w:rPr>
          <w:rFonts w:ascii="David" w:hAnsi="David" w:cs="David" w:hint="cs"/>
          <w:sz w:val="24"/>
          <w:szCs w:val="24"/>
          <w:rtl/>
        </w:rPr>
        <w:t xml:space="preserve">בדיקות </w:t>
      </w:r>
      <w:r w:rsidRPr="00BB50E2">
        <w:rPr>
          <w:rFonts w:ascii="David" w:hAnsi="David" w:cs="David" w:hint="cs"/>
          <w:sz w:val="24"/>
          <w:szCs w:val="24"/>
          <w:rtl/>
        </w:rPr>
        <w:t xml:space="preserve"> </w:t>
      </w:r>
      <w:r w:rsidR="0084110C">
        <w:rPr>
          <w:rFonts w:ascii="David" w:hAnsi="David" w:cs="David" w:hint="cs"/>
          <w:sz w:val="24"/>
          <w:szCs w:val="24"/>
          <w:rtl/>
        </w:rPr>
        <w:t xml:space="preserve">המגע הנייד </w:t>
      </w:r>
      <w:r w:rsidRPr="00BB50E2">
        <w:rPr>
          <w:rFonts w:ascii="David" w:hAnsi="David" w:cs="David" w:hint="cs"/>
          <w:sz w:val="24"/>
          <w:szCs w:val="24"/>
          <w:rtl/>
        </w:rPr>
        <w:t xml:space="preserve"> במרחק </w:t>
      </w:r>
      <w:r w:rsidRPr="00BB50E2">
        <w:rPr>
          <w:rFonts w:ascii="David" w:hAnsi="David" w:cs="David"/>
          <w:sz w:val="24"/>
          <w:szCs w:val="24"/>
        </w:rPr>
        <w:t>20 cm</w:t>
      </w:r>
      <w:r w:rsidRPr="00BB50E2">
        <w:rPr>
          <w:rFonts w:ascii="David" w:hAnsi="David" w:cs="David" w:hint="cs"/>
          <w:sz w:val="24"/>
          <w:szCs w:val="24"/>
          <w:rtl/>
        </w:rPr>
        <w:t xml:space="preserve"> מקצה </w:t>
      </w:r>
      <w:r w:rsidRPr="00BB50E2">
        <w:rPr>
          <w:rFonts w:ascii="David" w:hAnsi="David" w:cs="David" w:hint="cs"/>
          <w:sz w:val="24"/>
          <w:szCs w:val="24"/>
        </w:rPr>
        <w:t>M</w:t>
      </w:r>
      <w:r w:rsidR="0084110C">
        <w:rPr>
          <w:rFonts w:ascii="David" w:hAnsi="David" w:cs="David" w:hint="cs"/>
          <w:sz w:val="24"/>
          <w:szCs w:val="24"/>
          <w:rtl/>
        </w:rPr>
        <w:t xml:space="preserve"> של הנגד</w:t>
      </w:r>
      <w:r w:rsidRPr="00BB50E2">
        <w:rPr>
          <w:rFonts w:ascii="David" w:hAnsi="David" w:cs="David" w:hint="cs"/>
          <w:sz w:val="24"/>
          <w:szCs w:val="24"/>
          <w:rtl/>
        </w:rPr>
        <w:t>.</w:t>
      </w:r>
    </w:p>
    <w:p w:rsidR="005C5A0A" w:rsidRDefault="005C5A0A" w:rsidP="00007BC0">
      <w:pPr>
        <w:pStyle w:val="a3"/>
        <w:numPr>
          <w:ilvl w:val="0"/>
          <w:numId w:val="4"/>
        </w:numPr>
        <w:spacing w:line="360" w:lineRule="auto"/>
        <w:ind w:left="651"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Pr="007F3F51">
        <w:rPr>
          <w:rFonts w:ascii="David" w:hAnsi="David" w:cs="David" w:hint="cs"/>
          <w:sz w:val="24"/>
          <w:szCs w:val="24"/>
          <w:rtl/>
        </w:rPr>
        <w:t>מה היתה קריאת מד המתח במצב זה</w:t>
      </w:r>
      <w:r>
        <w:rPr>
          <w:rFonts w:ascii="David" w:hAnsi="David" w:cs="David" w:hint="cs"/>
          <w:sz w:val="24"/>
          <w:szCs w:val="24"/>
          <w:rtl/>
        </w:rPr>
        <w:t xml:space="preserve">? </w:t>
      </w:r>
      <w:r w:rsidRPr="007F3F51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פ</w:t>
      </w:r>
      <w:r w:rsidRPr="007F3F51">
        <w:rPr>
          <w:rFonts w:ascii="David" w:hAnsi="David" w:cs="David" w:hint="cs"/>
          <w:sz w:val="24"/>
          <w:szCs w:val="24"/>
          <w:rtl/>
        </w:rPr>
        <w:t>רטו חישוביכם</w:t>
      </w:r>
      <w:r>
        <w:rPr>
          <w:rFonts w:ascii="David" w:hAnsi="David" w:cs="David" w:hint="cs"/>
          <w:sz w:val="24"/>
          <w:szCs w:val="24"/>
          <w:rtl/>
        </w:rPr>
        <w:t xml:space="preserve">.               </w:t>
      </w:r>
      <w:r w:rsidR="004F7B06"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  </w:t>
      </w:r>
      <w:r w:rsidR="00007BC0">
        <w:rPr>
          <w:rFonts w:ascii="David" w:hAnsi="David" w:cs="David" w:hint="cs"/>
          <w:sz w:val="24"/>
          <w:szCs w:val="24"/>
          <w:rtl/>
        </w:rPr>
        <w:t xml:space="preserve">      </w:t>
      </w:r>
      <w:r>
        <w:rPr>
          <w:rFonts w:ascii="David" w:hAnsi="David" w:cs="David" w:hint="cs"/>
          <w:sz w:val="24"/>
          <w:szCs w:val="24"/>
          <w:rtl/>
        </w:rPr>
        <w:t xml:space="preserve">   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   </w:t>
      </w:r>
      <w:r>
        <w:rPr>
          <w:rFonts w:ascii="David" w:hAnsi="David" w:cs="David" w:hint="cs"/>
          <w:sz w:val="24"/>
          <w:szCs w:val="24"/>
          <w:rtl/>
        </w:rPr>
        <w:t xml:space="preserve">      (6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007BC0">
      <w:pPr>
        <w:pStyle w:val="a3"/>
        <w:numPr>
          <w:ilvl w:val="0"/>
          <w:numId w:val="4"/>
        </w:numPr>
        <w:spacing w:line="360" w:lineRule="auto"/>
        <w:ind w:left="651"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Pr="007F3F51">
        <w:rPr>
          <w:rFonts w:ascii="David" w:hAnsi="David" w:cs="David" w:hint="cs"/>
          <w:sz w:val="24"/>
          <w:szCs w:val="24"/>
          <w:rtl/>
        </w:rPr>
        <w:t>מהו הפרש הפוטנציאלים המתקבל על התנור במצב זה של המעגל? פרטו חישוביכם.</w:t>
      </w:r>
      <w:r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</w:t>
      </w:r>
      <w:r w:rsidR="004F7B06">
        <w:rPr>
          <w:rFonts w:ascii="David" w:hAnsi="David" w:cs="David"/>
          <w:sz w:val="24"/>
          <w:szCs w:val="24"/>
          <w:rtl/>
        </w:rPr>
        <w:tab/>
      </w:r>
      <w:r w:rsidR="004F7B06">
        <w:rPr>
          <w:rFonts w:ascii="David" w:hAnsi="David" w:cs="David" w:hint="cs"/>
          <w:sz w:val="24"/>
          <w:szCs w:val="24"/>
          <w:rtl/>
        </w:rPr>
        <w:t xml:space="preserve">    </w:t>
      </w:r>
      <w:r>
        <w:rPr>
          <w:rFonts w:ascii="David" w:hAnsi="David" w:cs="David" w:hint="cs"/>
          <w:sz w:val="24"/>
          <w:szCs w:val="24"/>
          <w:rtl/>
        </w:rPr>
        <w:t xml:space="preserve">   </w:t>
      </w:r>
      <w:r w:rsidR="00007BC0">
        <w:rPr>
          <w:rFonts w:ascii="David" w:hAnsi="David" w:cs="David" w:hint="cs"/>
          <w:sz w:val="24"/>
          <w:szCs w:val="24"/>
          <w:rtl/>
        </w:rPr>
        <w:t xml:space="preserve">      </w:t>
      </w:r>
      <w:r>
        <w:rPr>
          <w:rFonts w:ascii="David" w:hAnsi="David" w:cs="David" w:hint="cs"/>
          <w:sz w:val="24"/>
          <w:szCs w:val="24"/>
          <w:rtl/>
        </w:rPr>
        <w:t xml:space="preserve">      </w:t>
      </w:r>
      <w:r w:rsidR="002D1083">
        <w:rPr>
          <w:rFonts w:ascii="David" w:hAnsi="David" w:cs="David" w:hint="cs"/>
          <w:sz w:val="24"/>
          <w:szCs w:val="24"/>
          <w:rtl/>
        </w:rPr>
        <w:t xml:space="preserve">    </w:t>
      </w:r>
      <w:r>
        <w:rPr>
          <w:rFonts w:ascii="David" w:hAnsi="David" w:cs="David" w:hint="cs"/>
          <w:sz w:val="24"/>
          <w:szCs w:val="24"/>
          <w:rtl/>
        </w:rPr>
        <w:t xml:space="preserve">   (5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Pr="007F3F51" w:rsidRDefault="005C5A0A" w:rsidP="00007BC0">
      <w:pPr>
        <w:pStyle w:val="a3"/>
        <w:numPr>
          <w:ilvl w:val="0"/>
          <w:numId w:val="4"/>
        </w:numPr>
        <w:spacing w:line="360" w:lineRule="auto"/>
        <w:ind w:left="651"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Pr="007F3F51">
        <w:rPr>
          <w:rFonts w:ascii="David" w:hAnsi="David" w:cs="David" w:hint="cs"/>
          <w:sz w:val="24"/>
          <w:szCs w:val="24"/>
          <w:rtl/>
        </w:rPr>
        <w:t xml:space="preserve">ידוע כי נצילות המרת אנרגיה חשמלית לחום בגוף החימום של התנור הינה 70%.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</w:t>
      </w:r>
      <w:r w:rsidRPr="007F3F51">
        <w:rPr>
          <w:rFonts w:ascii="David" w:hAnsi="David" w:cs="David" w:hint="cs"/>
          <w:sz w:val="24"/>
          <w:szCs w:val="24"/>
          <w:rtl/>
        </w:rPr>
        <w:t xml:space="preserve">חשבו מהי אנרגית החום </w:t>
      </w:r>
      <w:r w:rsidR="002D1083">
        <w:rPr>
          <w:rFonts w:ascii="David" w:hAnsi="David" w:cs="David" w:hint="cs"/>
          <w:sz w:val="24"/>
          <w:szCs w:val="24"/>
          <w:rtl/>
        </w:rPr>
        <w:t>המתקבלת</w:t>
      </w:r>
      <w:r w:rsidRPr="007F3F51">
        <w:rPr>
          <w:rFonts w:ascii="David" w:hAnsi="David" w:cs="David" w:hint="cs"/>
          <w:sz w:val="24"/>
          <w:szCs w:val="24"/>
          <w:rtl/>
        </w:rPr>
        <w:t xml:space="preserve"> בתנור </w:t>
      </w:r>
      <w:r w:rsidR="002D1083">
        <w:rPr>
          <w:rFonts w:ascii="David" w:hAnsi="David" w:cs="David" w:hint="cs"/>
          <w:sz w:val="24"/>
          <w:szCs w:val="24"/>
          <w:rtl/>
        </w:rPr>
        <w:t>ב</w:t>
      </w:r>
      <w:r w:rsidR="002D1083" w:rsidRPr="007F3F51">
        <w:rPr>
          <w:rFonts w:ascii="David" w:hAnsi="David" w:cs="David" w:hint="cs"/>
          <w:sz w:val="24"/>
          <w:szCs w:val="24"/>
          <w:rtl/>
        </w:rPr>
        <w:t>דקה</w:t>
      </w:r>
      <w:r w:rsidR="002D1083">
        <w:rPr>
          <w:rFonts w:ascii="David" w:hAnsi="David" w:cs="David" w:hint="cs"/>
          <w:sz w:val="24"/>
          <w:szCs w:val="24"/>
          <w:rtl/>
        </w:rPr>
        <w:t xml:space="preserve"> אחת,</w:t>
      </w:r>
      <w:r w:rsidR="002D1083" w:rsidRPr="007F3F51">
        <w:rPr>
          <w:rFonts w:ascii="David" w:hAnsi="David" w:cs="David" w:hint="cs"/>
          <w:sz w:val="24"/>
          <w:szCs w:val="24"/>
          <w:rtl/>
        </w:rPr>
        <w:t xml:space="preserve"> </w:t>
      </w:r>
      <w:r w:rsidRPr="007F3F51">
        <w:rPr>
          <w:rFonts w:ascii="David" w:hAnsi="David" w:cs="David" w:hint="cs"/>
          <w:sz w:val="24"/>
          <w:szCs w:val="24"/>
          <w:rtl/>
        </w:rPr>
        <w:t>במצב זה.</w:t>
      </w:r>
      <w:r w:rsidR="00F66610">
        <w:rPr>
          <w:rFonts w:ascii="David" w:hAnsi="David" w:cs="David" w:hint="cs"/>
          <w:sz w:val="24"/>
          <w:szCs w:val="24"/>
          <w:rtl/>
        </w:rPr>
        <w:t xml:space="preserve"> פרטו חישוביכם. </w:t>
      </w:r>
      <w:r>
        <w:rPr>
          <w:rFonts w:ascii="David" w:hAnsi="David" w:cs="David" w:hint="cs"/>
          <w:sz w:val="24"/>
          <w:szCs w:val="24"/>
          <w:rtl/>
        </w:rPr>
        <w:t xml:space="preserve"> (4 נק</w:t>
      </w:r>
      <w:r w:rsidR="002D1083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04371" w:rsidRDefault="00504371">
      <w:pPr>
        <w:bidi w:val="0"/>
        <w:spacing w:after="160" w:line="259" w:lineRule="auto"/>
        <w:rPr>
          <w:rFonts w:ascii="David" w:eastAsiaTheme="minorHAnsi" w:hAnsi="David" w:cs="David"/>
          <w:rtl/>
        </w:rPr>
      </w:pPr>
      <w:r>
        <w:rPr>
          <w:rFonts w:ascii="David" w:hAnsi="David" w:cs="David"/>
          <w:rtl/>
        </w:rPr>
        <w:br w:type="page"/>
      </w:r>
    </w:p>
    <w:p w:rsidR="005C5A0A" w:rsidRPr="00BE7BA3" w:rsidRDefault="005C5A0A" w:rsidP="00C1406B">
      <w:pPr>
        <w:rPr>
          <w:rFonts w:ascii="David" w:hAnsi="David" w:cs="David"/>
          <w:b/>
          <w:bCs/>
          <w:u w:val="single"/>
          <w:rtl/>
        </w:rPr>
      </w:pPr>
      <w:r w:rsidRPr="00BE7BA3">
        <w:rPr>
          <w:rFonts w:ascii="David" w:hAnsi="David" w:cs="David"/>
          <w:b/>
          <w:bCs/>
          <w:u w:val="single"/>
          <w:rtl/>
        </w:rPr>
        <w:lastRenderedPageBreak/>
        <w:t>שאלה</w:t>
      </w:r>
      <w:r w:rsidRPr="00BE7BA3">
        <w:rPr>
          <w:rFonts w:ascii="David" w:hAnsi="David" w:cs="David" w:hint="cs"/>
          <w:b/>
          <w:bCs/>
          <w:u w:val="single"/>
          <w:rtl/>
        </w:rPr>
        <w:t xml:space="preserve"> מספר</w:t>
      </w:r>
      <w:r w:rsidRPr="00BE7BA3">
        <w:rPr>
          <w:rFonts w:ascii="David" w:hAnsi="David" w:cs="David"/>
          <w:b/>
          <w:bCs/>
          <w:u w:val="single"/>
          <w:rtl/>
        </w:rPr>
        <w:t xml:space="preserve"> </w:t>
      </w:r>
      <w:r w:rsidR="000102DE" w:rsidRPr="00BE7BA3">
        <w:rPr>
          <w:rFonts w:ascii="David" w:hAnsi="David" w:cs="David" w:hint="cs"/>
          <w:b/>
          <w:bCs/>
          <w:u w:val="single"/>
          <w:rtl/>
        </w:rPr>
        <w:t>3</w:t>
      </w:r>
    </w:p>
    <w:p w:rsidR="005C5A0A" w:rsidRPr="0048018F" w:rsidRDefault="005C5A0A" w:rsidP="00C1406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5C5A0A" w:rsidRDefault="0009085B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 w:rsidRPr="00693F01">
        <w:rPr>
          <w:rFonts w:ascii="David" w:hAnsi="David" w:cs="David"/>
          <w:rtl/>
        </w:rPr>
        <w:t>במתקן לחקר חלקיקים</w:t>
      </w:r>
      <w:r w:rsidR="005C5A0A">
        <w:rPr>
          <w:rFonts w:ascii="David" w:hAnsi="David" w:cs="David" w:hint="cs"/>
        </w:rPr>
        <w:t xml:space="preserve"> </w:t>
      </w:r>
      <w:r w:rsidR="005C5A0A" w:rsidRPr="00693F01">
        <w:rPr>
          <w:rFonts w:ascii="David" w:hAnsi="David" w:cs="David"/>
          <w:rtl/>
        </w:rPr>
        <w:t xml:space="preserve">בודקים תנועתם של </w:t>
      </w:r>
      <w:r>
        <w:rPr>
          <w:rFonts w:ascii="David" w:hAnsi="David" w:cs="David" w:hint="cs"/>
          <w:rtl/>
        </w:rPr>
        <w:t xml:space="preserve">שני </w:t>
      </w:r>
      <w:r w:rsidR="005C5A0A" w:rsidRPr="00693F01">
        <w:rPr>
          <w:rFonts w:ascii="David" w:hAnsi="David" w:cs="David"/>
          <w:rtl/>
        </w:rPr>
        <w:t>חלקיקים</w:t>
      </w:r>
      <w:r w:rsidR="00060C39" w:rsidRPr="00060C39">
        <w:rPr>
          <w:rFonts w:ascii="David" w:hAnsi="David" w:cs="David"/>
          <w:rtl/>
        </w:rPr>
        <w:t xml:space="preserve"> </w:t>
      </w:r>
      <w:r w:rsidR="00060C39">
        <w:rPr>
          <w:rFonts w:ascii="David" w:hAnsi="David" w:cs="David"/>
          <w:rtl/>
        </w:rPr>
        <w:t>טעונים</w:t>
      </w:r>
      <w:r w:rsidR="00060C39">
        <w:rPr>
          <w:rFonts w:ascii="David" w:hAnsi="David" w:cs="David" w:hint="cs"/>
          <w:rtl/>
        </w:rPr>
        <w:t xml:space="preserve"> , המסומנים </w:t>
      </w:r>
      <w:r w:rsidR="008C59C9">
        <w:rPr>
          <w:rFonts w:ascii="David" w:hAnsi="David" w:cs="David" w:hint="cs"/>
          <w:rtl/>
        </w:rPr>
        <w:t>א' ו-ב'</w:t>
      </w:r>
      <w:r w:rsidR="00060C39">
        <w:rPr>
          <w:rFonts w:ascii="David" w:hAnsi="David" w:cs="David" w:hint="cs"/>
          <w:rtl/>
        </w:rPr>
        <w:t xml:space="preserve">. </w:t>
      </w:r>
      <w:r w:rsidR="005C5A0A" w:rsidRPr="00693F01">
        <w:rPr>
          <w:rFonts w:ascii="David" w:hAnsi="David" w:cs="David"/>
          <w:rtl/>
        </w:rPr>
        <w:t xml:space="preserve"> </w:t>
      </w:r>
      <w:r w:rsidR="005C5A0A">
        <w:rPr>
          <w:rFonts w:ascii="David" w:hAnsi="David" w:cs="David"/>
          <w:rtl/>
        </w:rPr>
        <w:t>המתקן בנוי מארבע</w:t>
      </w:r>
      <w:r w:rsidR="006979F6">
        <w:rPr>
          <w:rFonts w:ascii="David" w:hAnsi="David" w:cs="David" w:hint="cs"/>
          <w:rtl/>
        </w:rPr>
        <w:t>ה</w:t>
      </w:r>
      <w:r w:rsidR="005C5A0A">
        <w:rPr>
          <w:rFonts w:ascii="David" w:hAnsi="David" w:cs="David"/>
          <w:rtl/>
        </w:rPr>
        <w:t xml:space="preserve"> </w:t>
      </w:r>
      <w:r w:rsidR="005C5A0A">
        <w:rPr>
          <w:rFonts w:ascii="David" w:hAnsi="David" w:cs="David" w:hint="cs"/>
          <w:rtl/>
        </w:rPr>
        <w:t xml:space="preserve">אזורים ריבועיים, </w:t>
      </w:r>
      <w:r w:rsidR="005C5A0A">
        <w:rPr>
          <w:rFonts w:ascii="David" w:hAnsi="David" w:cs="David"/>
        </w:rPr>
        <w:t>130x130cm</w:t>
      </w:r>
      <w:r w:rsidR="005C5A0A" w:rsidRPr="00693F01">
        <w:rPr>
          <w:rFonts w:ascii="David" w:hAnsi="David" w:cs="David"/>
          <w:rtl/>
        </w:rPr>
        <w:t>. בתרשים שלפני</w:t>
      </w:r>
      <w:r w:rsidR="006979F6">
        <w:rPr>
          <w:rFonts w:ascii="David" w:hAnsi="David" w:cs="David" w:hint="cs"/>
          <w:rtl/>
        </w:rPr>
        <w:t>כם</w:t>
      </w:r>
      <w:r w:rsidR="005C5A0A">
        <w:rPr>
          <w:rFonts w:ascii="David" w:hAnsi="David" w:cs="David" w:hint="cs"/>
          <w:rtl/>
        </w:rPr>
        <w:t xml:space="preserve"> </w:t>
      </w:r>
      <w:r w:rsidR="005C5A0A" w:rsidRPr="00693F01">
        <w:rPr>
          <w:rFonts w:ascii="David" w:hAnsi="David" w:cs="David"/>
          <w:rtl/>
        </w:rPr>
        <w:t>מוצג</w:t>
      </w:r>
      <w:r w:rsidR="006979F6">
        <w:rPr>
          <w:rFonts w:ascii="David" w:hAnsi="David" w:cs="David" w:hint="cs"/>
          <w:rtl/>
        </w:rPr>
        <w:t>ים ארבעת האזורים</w:t>
      </w:r>
      <w:r w:rsidR="005C5A0A">
        <w:rPr>
          <w:rFonts w:ascii="David" w:hAnsi="David" w:cs="David" w:hint="cs"/>
          <w:rtl/>
        </w:rPr>
        <w:t xml:space="preserve"> </w:t>
      </w:r>
      <w:r w:rsidR="006979F6" w:rsidRPr="009C0834">
        <w:rPr>
          <w:rFonts w:ascii="David" w:hAnsi="David" w:cs="David" w:hint="cs"/>
          <w:b/>
          <w:bCs/>
          <w:rtl/>
        </w:rPr>
        <w:t>ב</w:t>
      </w:r>
      <w:r w:rsidR="005C5A0A" w:rsidRPr="009C0834">
        <w:rPr>
          <w:rFonts w:ascii="David" w:hAnsi="David" w:cs="David"/>
          <w:b/>
          <w:bCs/>
          <w:rtl/>
        </w:rPr>
        <w:t>מבט</w:t>
      </w:r>
      <w:r w:rsidR="009C0834">
        <w:rPr>
          <w:rFonts w:ascii="David" w:hAnsi="David" w:cs="David"/>
          <w:b/>
          <w:bCs/>
        </w:rPr>
        <w:t> </w:t>
      </w:r>
      <w:r w:rsidR="005C5A0A" w:rsidRPr="009C0834">
        <w:rPr>
          <w:rFonts w:ascii="David" w:hAnsi="David" w:cs="David"/>
          <w:b/>
          <w:bCs/>
          <w:rtl/>
        </w:rPr>
        <w:t>על</w:t>
      </w:r>
      <w:r w:rsidR="005C5A0A" w:rsidRPr="00693F01">
        <w:rPr>
          <w:rFonts w:ascii="David" w:hAnsi="David" w:cs="David"/>
          <w:rtl/>
        </w:rPr>
        <w:t xml:space="preserve"> </w:t>
      </w:r>
      <w:r w:rsidR="006979F6">
        <w:rPr>
          <w:rFonts w:ascii="David" w:hAnsi="David" w:cs="David" w:hint="cs"/>
          <w:rtl/>
        </w:rPr>
        <w:t>וגם</w:t>
      </w:r>
      <w:r w:rsidR="005C5A0A">
        <w:rPr>
          <w:rFonts w:ascii="David" w:hAnsi="David" w:cs="David" w:hint="cs"/>
          <w:rtl/>
        </w:rPr>
        <w:t xml:space="preserve"> </w:t>
      </w:r>
      <w:r w:rsidR="005C5A0A">
        <w:rPr>
          <w:rFonts w:ascii="David" w:hAnsi="David" w:cs="David"/>
          <w:rtl/>
        </w:rPr>
        <w:t>מסלולי תנועתם של</w:t>
      </w:r>
      <w:r w:rsidR="005C5A0A">
        <w:rPr>
          <w:rFonts w:ascii="David" w:hAnsi="David" w:cs="David" w:hint="cs"/>
        </w:rPr>
        <w:t xml:space="preserve"> </w:t>
      </w:r>
      <w:r w:rsidR="005C5A0A">
        <w:rPr>
          <w:rFonts w:ascii="David" w:hAnsi="David" w:cs="David" w:hint="cs"/>
          <w:rtl/>
        </w:rPr>
        <w:t xml:space="preserve">שני </w:t>
      </w:r>
      <w:r>
        <w:rPr>
          <w:rFonts w:ascii="David" w:hAnsi="David" w:cs="David" w:hint="cs"/>
          <w:rtl/>
        </w:rPr>
        <w:t>ה</w:t>
      </w:r>
      <w:r w:rsidR="005C5A0A" w:rsidRPr="00693F01">
        <w:rPr>
          <w:rFonts w:ascii="David" w:hAnsi="David" w:cs="David"/>
          <w:rtl/>
        </w:rPr>
        <w:t>חלקיקים</w:t>
      </w:r>
      <w:r w:rsidR="005C5A0A">
        <w:rPr>
          <w:rFonts w:ascii="David" w:hAnsi="David" w:cs="David" w:hint="cs"/>
          <w:rtl/>
        </w:rPr>
        <w:t>.</w:t>
      </w:r>
    </w:p>
    <w:p w:rsidR="005C5A0A" w:rsidRDefault="005C5A0A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נתון   - לשני </w:t>
      </w:r>
      <w:r w:rsidR="0009085B">
        <w:rPr>
          <w:rFonts w:ascii="David" w:hAnsi="David" w:cs="David" w:hint="cs"/>
          <w:rtl/>
        </w:rPr>
        <w:t>ה</w:t>
      </w:r>
      <w:r>
        <w:rPr>
          <w:rFonts w:ascii="David" w:hAnsi="David" w:cs="David" w:hint="cs"/>
          <w:rtl/>
        </w:rPr>
        <w:t xml:space="preserve">חלקיקים </w:t>
      </w:r>
      <w:r w:rsidR="0001281C">
        <w:rPr>
          <w:rFonts w:ascii="David" w:hAnsi="David" w:cs="David" w:hint="cs"/>
          <w:rtl/>
        </w:rPr>
        <w:t>מסות שוות</w:t>
      </w:r>
      <w:r>
        <w:rPr>
          <w:rFonts w:ascii="David" w:hAnsi="David" w:cs="David" w:hint="cs"/>
          <w:rtl/>
        </w:rPr>
        <w:t xml:space="preserve"> </w:t>
      </w:r>
      <w:r w:rsidR="0009085B">
        <w:rPr>
          <w:rFonts w:ascii="David" w:hAnsi="David" w:cs="David" w:hint="cs"/>
          <w:rtl/>
        </w:rPr>
        <w:t xml:space="preserve">   </w:t>
      </w:r>
      <w:r>
        <w:rPr>
          <w:rFonts w:ascii="David" w:hAnsi="David" w:cs="David"/>
        </w:rPr>
        <w:t>m=8.35*10</w:t>
      </w:r>
      <w:r w:rsidRPr="00693F01">
        <w:rPr>
          <w:rFonts w:ascii="David" w:hAnsi="David" w:cs="David"/>
          <w:vertAlign w:val="superscript"/>
        </w:rPr>
        <w:t>-27</w:t>
      </w:r>
      <w:r>
        <w:rPr>
          <w:rFonts w:ascii="David" w:hAnsi="David" w:cs="David"/>
        </w:rPr>
        <w:t>kg</w:t>
      </w:r>
    </w:p>
    <w:p w:rsidR="005C5A0A" w:rsidRDefault="005C5A0A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        - לחלקיק א' מטען</w:t>
      </w:r>
      <w:r w:rsidR="0009085B">
        <w:rPr>
          <w:rFonts w:ascii="David" w:hAnsi="David" w:cs="David" w:hint="cs"/>
          <w:rtl/>
        </w:rPr>
        <w:t xml:space="preserve"> שלילי   </w:t>
      </w:r>
      <w:r w:rsidR="0001281C">
        <w:rPr>
          <w:rFonts w:ascii="David" w:hAnsi="David" w:cs="David" w:hint="cs"/>
          <w:rtl/>
        </w:rPr>
        <w:t xml:space="preserve">   </w:t>
      </w:r>
      <w:r w:rsidR="0009085B">
        <w:rPr>
          <w:rFonts w:ascii="David" w:hAnsi="David" w:cs="David" w:hint="cs"/>
          <w:rtl/>
        </w:rPr>
        <w:t xml:space="preserve">       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t>q=-3.2*10</w:t>
      </w:r>
      <w:r w:rsidRPr="00CE74A3">
        <w:rPr>
          <w:rFonts w:ascii="David" w:hAnsi="David" w:cs="David"/>
          <w:vertAlign w:val="superscript"/>
        </w:rPr>
        <w:t>-19</w:t>
      </w:r>
      <w:r>
        <w:rPr>
          <w:rFonts w:ascii="David" w:hAnsi="David" w:cs="David"/>
        </w:rPr>
        <w:t>C</w:t>
      </w:r>
    </w:p>
    <w:p w:rsidR="005C5A0A" w:rsidRPr="00E3068A" w:rsidRDefault="008C59C9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ידוע ש</w:t>
      </w:r>
      <w:r w:rsidR="005C5A0A">
        <w:rPr>
          <w:rFonts w:ascii="David" w:hAnsi="David" w:cs="David" w:hint="cs"/>
          <w:rtl/>
        </w:rPr>
        <w:t>בכל אחד מהאזורים מופעל שדה מגנטי אחיד וקבוע</w:t>
      </w:r>
      <w:r>
        <w:rPr>
          <w:rFonts w:ascii="David" w:hAnsi="David" w:cs="David" w:hint="cs"/>
          <w:rtl/>
        </w:rPr>
        <w:t>,</w:t>
      </w:r>
      <w:r w:rsidR="005C5A0A">
        <w:rPr>
          <w:rFonts w:ascii="David" w:hAnsi="David" w:cs="David" w:hint="cs"/>
          <w:rtl/>
        </w:rPr>
        <w:t xml:space="preserve"> או </w:t>
      </w:r>
      <w:r>
        <w:rPr>
          <w:rFonts w:ascii="David" w:hAnsi="David" w:cs="David" w:hint="cs"/>
          <w:rtl/>
        </w:rPr>
        <w:t xml:space="preserve">שדה </w:t>
      </w:r>
      <w:r w:rsidR="005C5A0A">
        <w:rPr>
          <w:rFonts w:ascii="David" w:hAnsi="David" w:cs="David" w:hint="cs"/>
          <w:rtl/>
        </w:rPr>
        <w:t>חשמלי אחיד וקבוע</w:t>
      </w:r>
      <w:r>
        <w:rPr>
          <w:rFonts w:ascii="David" w:hAnsi="David" w:cs="David" w:hint="cs"/>
          <w:rtl/>
        </w:rPr>
        <w:t>,</w:t>
      </w:r>
      <w:r w:rsidR="005C5A0A">
        <w:rPr>
          <w:rFonts w:ascii="David" w:hAnsi="David" w:cs="David" w:hint="cs"/>
          <w:rtl/>
        </w:rPr>
        <w:t xml:space="preserve"> או שניהם ביחד.</w:t>
      </w:r>
      <w:r w:rsidR="00D2648F" w:rsidRPr="00D2648F">
        <w:rPr>
          <w:rFonts w:ascii="David" w:hAnsi="David" w:cs="David" w:hint="cs"/>
          <w:rtl/>
        </w:rPr>
        <w:t xml:space="preserve"> </w:t>
      </w:r>
      <w:r w:rsidR="00D2648F">
        <w:rPr>
          <w:rFonts w:ascii="David" w:hAnsi="David" w:cs="David" w:hint="cs"/>
          <w:rtl/>
        </w:rPr>
        <w:t>נתון כי באזור</w:t>
      </w:r>
      <w:r w:rsidR="00D2648F" w:rsidRPr="00693F01">
        <w:rPr>
          <w:rFonts w:ascii="David" w:hAnsi="David" w:cs="David"/>
          <w:rtl/>
        </w:rPr>
        <w:t xml:space="preserve"> </w:t>
      </w:r>
      <w:r w:rsidR="00D2648F" w:rsidRPr="00693F01">
        <w:rPr>
          <w:rFonts w:ascii="David" w:hAnsi="David" w:cs="David"/>
        </w:rPr>
        <w:t>2</w:t>
      </w:r>
      <w:r w:rsidR="00D2648F" w:rsidRPr="00693F01">
        <w:rPr>
          <w:rFonts w:ascii="David" w:hAnsi="David" w:cs="David"/>
          <w:rtl/>
        </w:rPr>
        <w:t xml:space="preserve"> </w:t>
      </w:r>
      <w:r w:rsidR="009C0834">
        <w:rPr>
          <w:rFonts w:ascii="David" w:hAnsi="David" w:cs="David" w:hint="cs"/>
          <w:rtl/>
        </w:rPr>
        <w:t xml:space="preserve">מופעל </w:t>
      </w:r>
      <w:r w:rsidR="00D2648F">
        <w:rPr>
          <w:rFonts w:ascii="David" w:hAnsi="David" w:cs="David" w:hint="cs"/>
          <w:rtl/>
        </w:rPr>
        <w:t>שדה מגנטי אחיד בלבד.</w:t>
      </w:r>
    </w:p>
    <w:p w:rsidR="005C5A0A" w:rsidRDefault="005C5A0A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 w:rsidRPr="00693F01">
        <w:rPr>
          <w:rFonts w:ascii="David" w:hAnsi="David" w:cs="David"/>
          <w:rtl/>
        </w:rPr>
        <w:t xml:space="preserve">שני </w:t>
      </w:r>
      <w:r>
        <w:rPr>
          <w:rFonts w:ascii="David" w:hAnsi="David" w:cs="David" w:hint="cs"/>
          <w:rtl/>
        </w:rPr>
        <w:t>ה</w:t>
      </w:r>
      <w:r w:rsidRPr="00693F01">
        <w:rPr>
          <w:rFonts w:ascii="David" w:hAnsi="David" w:cs="David"/>
          <w:rtl/>
        </w:rPr>
        <w:t>חלקיקים נכנסים</w:t>
      </w:r>
      <w:r w:rsidR="00D2648F">
        <w:rPr>
          <w:rFonts w:ascii="David" w:hAnsi="David" w:cs="David" w:hint="cs"/>
          <w:rtl/>
        </w:rPr>
        <w:t xml:space="preserve"> </w:t>
      </w:r>
      <w:r w:rsidRPr="00693F01">
        <w:rPr>
          <w:rFonts w:ascii="David" w:hAnsi="David" w:cs="David"/>
          <w:rtl/>
        </w:rPr>
        <w:t xml:space="preserve">דרך פתח קטן באמצע </w:t>
      </w:r>
      <w:r w:rsidR="009C0834">
        <w:rPr>
          <w:rFonts w:ascii="David" w:hAnsi="David" w:cs="David" w:hint="cs"/>
          <w:rtl/>
        </w:rPr>
        <w:t>ה</w:t>
      </w:r>
      <w:r w:rsidRPr="00693F01">
        <w:rPr>
          <w:rFonts w:ascii="David" w:hAnsi="David" w:cs="David"/>
          <w:rtl/>
        </w:rPr>
        <w:t xml:space="preserve">דופן </w:t>
      </w:r>
      <w:r>
        <w:rPr>
          <w:rFonts w:ascii="David" w:hAnsi="David" w:cs="David"/>
        </w:rPr>
        <w:t>KL</w:t>
      </w:r>
      <w:r w:rsidRPr="00693F01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>(רא</w:t>
      </w:r>
      <w:r w:rsidR="008C59C9">
        <w:rPr>
          <w:rFonts w:ascii="David" w:hAnsi="David" w:cs="David" w:hint="cs"/>
          <w:rtl/>
        </w:rPr>
        <w:t>ו</w:t>
      </w:r>
      <w:r>
        <w:rPr>
          <w:rFonts w:ascii="David" w:hAnsi="David" w:cs="David" w:hint="cs"/>
          <w:rtl/>
        </w:rPr>
        <w:t xml:space="preserve"> תרשים)</w:t>
      </w:r>
      <w:r w:rsidRPr="00693F01">
        <w:rPr>
          <w:rFonts w:ascii="David" w:hAnsi="David" w:cs="David"/>
          <w:rtl/>
        </w:rPr>
        <w:t>, כאשר מהירותם מאונכת לדופן</w:t>
      </w:r>
      <w:r>
        <w:rPr>
          <w:rFonts w:ascii="David" w:hAnsi="David" w:cs="David" w:hint="cs"/>
          <w:rtl/>
        </w:rPr>
        <w:t xml:space="preserve"> וגודלה </w:t>
      </w:r>
      <w:r>
        <w:rPr>
          <w:rFonts w:ascii="David" w:hAnsi="David" w:cs="David"/>
        </w:rPr>
        <w:t>v=5*10</w:t>
      </w:r>
      <w:r>
        <w:rPr>
          <w:rFonts w:ascii="David" w:hAnsi="David" w:cs="David"/>
          <w:vertAlign w:val="superscript"/>
        </w:rPr>
        <w:t>6</w:t>
      </w:r>
      <w:r w:rsidR="00902B13">
        <w:rPr>
          <w:rFonts w:ascii="David" w:hAnsi="David" w:cs="David"/>
          <w:vertAlign w:val="superscript"/>
        </w:rPr>
        <w:t xml:space="preserve"> </w:t>
      </w:r>
      <w:r>
        <w:rPr>
          <w:rFonts w:ascii="David" w:hAnsi="David" w:cs="David"/>
        </w:rPr>
        <w:t>m/s</w:t>
      </w:r>
      <w:r w:rsidRPr="00693F01">
        <w:rPr>
          <w:rFonts w:ascii="David" w:hAnsi="David" w:cs="David"/>
          <w:rtl/>
        </w:rPr>
        <w:t>.</w:t>
      </w:r>
      <w:r>
        <w:rPr>
          <w:rFonts w:ascii="David" w:hAnsi="David" w:cs="David"/>
          <w:rtl/>
        </w:rPr>
        <w:t xml:space="preserve"> </w:t>
      </w:r>
    </w:p>
    <w:p w:rsidR="005C5A0A" w:rsidRDefault="005C5A0A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 w:rsidRPr="00693F01">
        <w:rPr>
          <w:rFonts w:ascii="David" w:hAnsi="David" w:cs="David"/>
          <w:rtl/>
        </w:rPr>
        <w:t xml:space="preserve">חלקיק א' </w:t>
      </w:r>
      <w:r>
        <w:rPr>
          <w:rFonts w:ascii="David" w:hAnsi="David" w:cs="David" w:hint="cs"/>
          <w:rtl/>
        </w:rPr>
        <w:t xml:space="preserve">עובר לאזור 1 </w:t>
      </w:r>
      <w:r w:rsidR="00DB7158">
        <w:rPr>
          <w:rFonts w:ascii="David" w:hAnsi="David" w:cs="David" w:hint="cs"/>
          <w:rtl/>
        </w:rPr>
        <w:t>דרך פתח קטן ש</w:t>
      </w:r>
      <w:r>
        <w:rPr>
          <w:rFonts w:ascii="David" w:hAnsi="David" w:cs="David" w:hint="cs"/>
          <w:rtl/>
        </w:rPr>
        <w:t>באמצע</w:t>
      </w:r>
      <w:r w:rsidR="00DB7158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>ה</w:t>
      </w:r>
      <w:r w:rsidRPr="00693F01">
        <w:rPr>
          <w:rFonts w:ascii="David" w:hAnsi="David" w:cs="David"/>
          <w:rtl/>
        </w:rPr>
        <w:t xml:space="preserve">דופן </w:t>
      </w:r>
      <w:r>
        <w:rPr>
          <w:rFonts w:ascii="David" w:hAnsi="David" w:cs="David"/>
        </w:rPr>
        <w:t>LB</w:t>
      </w:r>
      <w:r w:rsidR="00DB7158">
        <w:rPr>
          <w:rFonts w:ascii="David" w:hAnsi="David" w:cs="David" w:hint="cs"/>
          <w:rtl/>
        </w:rPr>
        <w:t xml:space="preserve">, </w:t>
      </w:r>
      <w:r w:rsidRPr="00693F01">
        <w:rPr>
          <w:rFonts w:ascii="David" w:hAnsi="David" w:cs="David"/>
          <w:rtl/>
        </w:rPr>
        <w:t xml:space="preserve">במהירות </w:t>
      </w:r>
      <w:r w:rsidR="00820238">
        <w:rPr>
          <w:rFonts w:ascii="David" w:hAnsi="David" w:cs="David" w:hint="cs"/>
          <w:rtl/>
        </w:rPr>
        <w:t>ש</w:t>
      </w:r>
      <w:r w:rsidRPr="00693F01">
        <w:rPr>
          <w:rFonts w:ascii="David" w:hAnsi="David" w:cs="David"/>
          <w:rtl/>
        </w:rPr>
        <w:t>מאונכת ל</w:t>
      </w:r>
      <w:r>
        <w:rPr>
          <w:rFonts w:ascii="David" w:hAnsi="David" w:cs="David" w:hint="cs"/>
          <w:rtl/>
        </w:rPr>
        <w:t>דופן</w:t>
      </w:r>
      <w:r w:rsidR="00DB7158">
        <w:rPr>
          <w:rFonts w:ascii="David" w:hAnsi="David" w:cs="David" w:hint="cs"/>
          <w:rtl/>
        </w:rPr>
        <w:t xml:space="preserve"> </w:t>
      </w:r>
      <w:r w:rsidR="006979F6">
        <w:rPr>
          <w:rFonts w:ascii="David" w:hAnsi="David" w:cs="David" w:hint="cs"/>
          <w:rtl/>
        </w:rPr>
        <w:t xml:space="preserve">ופוגע בדופן </w:t>
      </w:r>
      <w:r w:rsidR="006979F6">
        <w:rPr>
          <w:rFonts w:ascii="David" w:hAnsi="David" w:cs="David" w:hint="cs"/>
        </w:rPr>
        <w:t>LM</w:t>
      </w:r>
      <w:r w:rsidR="006979F6">
        <w:rPr>
          <w:rFonts w:ascii="David" w:hAnsi="David" w:cs="David" w:hint="cs"/>
          <w:rtl/>
        </w:rPr>
        <w:t xml:space="preserve"> בנקודה </w:t>
      </w:r>
      <w:r w:rsidR="006979F6">
        <w:rPr>
          <w:rFonts w:ascii="David" w:hAnsi="David" w:cs="David" w:hint="cs"/>
        </w:rPr>
        <w:t>P</w:t>
      </w:r>
      <w:r>
        <w:rPr>
          <w:rFonts w:ascii="David" w:hAnsi="David" w:cs="David" w:hint="cs"/>
          <w:rtl/>
        </w:rPr>
        <w:t>.</w:t>
      </w:r>
      <w:r w:rsidRPr="00693F01">
        <w:rPr>
          <w:rFonts w:ascii="David" w:hAnsi="David" w:cs="David"/>
          <w:rtl/>
        </w:rPr>
        <w:t xml:space="preserve"> </w:t>
      </w:r>
    </w:p>
    <w:p w:rsidR="005C5A0A" w:rsidRDefault="005C5A0A" w:rsidP="009C0834">
      <w:pPr>
        <w:spacing w:line="360" w:lineRule="auto"/>
        <w:ind w:right="142"/>
        <w:jc w:val="both"/>
        <w:rPr>
          <w:rFonts w:ascii="David" w:hAnsi="David" w:cs="David"/>
          <w:rtl/>
        </w:rPr>
      </w:pPr>
      <w:r w:rsidRPr="00693F01">
        <w:rPr>
          <w:rFonts w:ascii="David" w:hAnsi="David" w:cs="David"/>
          <w:rtl/>
        </w:rPr>
        <w:t xml:space="preserve">חלקיק ב' </w:t>
      </w:r>
      <w:r>
        <w:rPr>
          <w:rFonts w:ascii="David" w:hAnsi="David" w:cs="David" w:hint="cs"/>
          <w:rtl/>
        </w:rPr>
        <w:t xml:space="preserve">עובר לאזור 3 </w:t>
      </w:r>
      <w:r w:rsidR="00DB7158">
        <w:rPr>
          <w:rFonts w:ascii="David" w:hAnsi="David" w:cs="David" w:hint="cs"/>
          <w:rtl/>
        </w:rPr>
        <w:t>דרך פתח קטן ש</w:t>
      </w:r>
      <w:r>
        <w:rPr>
          <w:rFonts w:ascii="David" w:hAnsi="David" w:cs="David" w:hint="cs"/>
          <w:rtl/>
        </w:rPr>
        <w:t>באמצע ה</w:t>
      </w:r>
      <w:r w:rsidRPr="00693F01">
        <w:rPr>
          <w:rFonts w:ascii="David" w:hAnsi="David" w:cs="David"/>
          <w:rtl/>
        </w:rPr>
        <w:t>דופן</w:t>
      </w:r>
      <w:r>
        <w:rPr>
          <w:rFonts w:ascii="David" w:hAnsi="David" w:cs="David" w:hint="cs"/>
        </w:rPr>
        <w:t xml:space="preserve">CK </w:t>
      </w:r>
      <w:r w:rsidR="00DB7158">
        <w:rPr>
          <w:rFonts w:ascii="David" w:hAnsi="David" w:cs="David" w:hint="cs"/>
          <w:rtl/>
        </w:rPr>
        <w:t xml:space="preserve">, </w:t>
      </w:r>
      <w:r>
        <w:rPr>
          <w:rFonts w:ascii="David" w:hAnsi="David" w:cs="David" w:hint="cs"/>
          <w:rtl/>
        </w:rPr>
        <w:t>במהירות מאונכת לדופן.</w:t>
      </w:r>
    </w:p>
    <w:p w:rsidR="005C5A0A" w:rsidRDefault="005C5A0A" w:rsidP="009C0834">
      <w:pPr>
        <w:spacing w:line="360" w:lineRule="auto"/>
        <w:ind w:right="142"/>
        <w:jc w:val="both"/>
        <w:rPr>
          <w:rtl/>
        </w:rPr>
      </w:pPr>
      <w:r>
        <w:rPr>
          <w:rFonts w:ascii="David" w:hAnsi="David" w:cs="David" w:hint="cs"/>
          <w:rtl/>
        </w:rPr>
        <w:t xml:space="preserve">ניתן להזניח את השפעת כוח הכובד על החלקיקים.  </w:t>
      </w:r>
    </w:p>
    <w:p w:rsidR="005C5A0A" w:rsidRDefault="003110E6" w:rsidP="00C1406B">
      <w:pPr>
        <w:ind w:hanging="199"/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02920</wp:posOffset>
                </wp:positionH>
                <wp:positionV relativeFrom="paragraph">
                  <wp:posOffset>128240</wp:posOffset>
                </wp:positionV>
                <wp:extent cx="4909185" cy="3478713"/>
                <wp:effectExtent l="0" t="0" r="0" b="0"/>
                <wp:wrapNone/>
                <wp:docPr id="251" name="Group 2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9185" cy="3478713"/>
                          <a:chOff x="0" y="0"/>
                          <a:chExt cx="4909185" cy="3478713"/>
                        </a:xfrm>
                      </wpg:grpSpPr>
                      <wpg:grpSp>
                        <wpg:cNvPr id="249" name="Group 249"/>
                        <wpg:cNvGrpSpPr/>
                        <wpg:grpSpPr>
                          <a:xfrm>
                            <a:off x="0" y="0"/>
                            <a:ext cx="4909185" cy="3478713"/>
                            <a:chOff x="0" y="0"/>
                            <a:chExt cx="4909185" cy="3478713"/>
                          </a:xfrm>
                        </wpg:grpSpPr>
                        <wpg:grpSp>
                          <wpg:cNvPr id="247" name="Group 247"/>
                          <wpg:cNvGrpSpPr/>
                          <wpg:grpSpPr>
                            <a:xfrm>
                              <a:off x="0" y="0"/>
                              <a:ext cx="4909185" cy="3478713"/>
                              <a:chOff x="0" y="0"/>
                              <a:chExt cx="4909185" cy="3478713"/>
                            </a:xfrm>
                          </wpg:grpSpPr>
                          <wps:wsp>
                            <wps:cNvPr id="246" name="Rectangle 246"/>
                            <wps:cNvSpPr/>
                            <wps:spPr>
                              <a:xfrm>
                                <a:off x="2490952" y="230914"/>
                                <a:ext cx="1126800" cy="113228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5" name="קבוצה 192"/>
                            <wpg:cNvGrpSpPr/>
                            <wpg:grpSpPr>
                              <a:xfrm>
                                <a:off x="0" y="0"/>
                                <a:ext cx="4909185" cy="3478713"/>
                                <a:chOff x="-496032" y="117059"/>
                                <a:chExt cx="4913387" cy="3010166"/>
                              </a:xfrm>
                            </wpg:grpSpPr>
                            <wps:wsp>
                              <wps:cNvPr id="76" name="מלבן 1"/>
                              <wps:cNvSpPr/>
                              <wps:spPr>
                                <a:xfrm>
                                  <a:off x="-255313" y="316891"/>
                                  <a:ext cx="1127365" cy="97652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מלבן 2"/>
                              <wps:cNvSpPr/>
                              <wps:spPr>
                                <a:xfrm>
                                  <a:off x="3124863" y="315790"/>
                                  <a:ext cx="1127365" cy="980737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מלבן 4"/>
                              <wps:cNvSpPr/>
                              <wps:spPr>
                                <a:xfrm>
                                  <a:off x="872052" y="318052"/>
                                  <a:ext cx="1127600" cy="975360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0" name="קשת 5"/>
                              <wps:cNvSpPr/>
                              <wps:spPr>
                                <a:xfrm>
                                  <a:off x="1429005" y="805151"/>
                                  <a:ext cx="1127764" cy="975032"/>
                                </a:xfrm>
                                <a:prstGeom prst="arc">
                                  <a:avLst>
                                    <a:gd name="adj1" fmla="val 16239950"/>
                                    <a:gd name="adj2" fmla="val 56562"/>
                                  </a:avLst>
                                </a:prstGeom>
                                <a:ln>
                                  <a:prstDash val="sysDash"/>
                                </a:ln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3" name="מחבר ישר 9"/>
                              <wps:cNvCnPr>
                                <a:stCxn id="76" idx="1"/>
                                <a:endCxn id="79" idx="3"/>
                              </wps:cNvCnPr>
                              <wps:spPr>
                                <a:xfrm>
                                  <a:off x="-255313" y="805151"/>
                                  <a:ext cx="2254965" cy="581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4" name="קשת 14"/>
                              <wps:cNvSpPr/>
                              <wps:spPr>
                                <a:xfrm>
                                  <a:off x="2054737" y="798913"/>
                                  <a:ext cx="2119818" cy="2328312"/>
                                </a:xfrm>
                                <a:prstGeom prst="arc">
                                  <a:avLst>
                                    <a:gd name="adj1" fmla="val 16155595"/>
                                    <a:gd name="adj2" fmla="val 19101320"/>
                                  </a:avLst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5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124085" y="128289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  <w:cs/>
                                      </w:rPr>
                                    </w:pPr>
                                    <w:r w:rsidRPr="008C59C9">
                                      <w:rPr>
                                        <w:rFonts w:hint="cs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6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854759" y="121396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  <w:cs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7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997642" y="121396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  <w:cs/>
                                      </w:rPr>
                                    </w:pPr>
                                    <w:r w:rsidRPr="008C59C9">
                                      <w:rPr>
                                        <w:rFonts w:hint="cs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8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54518" y="121393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89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-379340" y="117059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0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3544857" y="276467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  <w: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1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434953" y="265776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  <w:cs/>
                                      </w:rPr>
                                    </w:pPr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2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280557" y="276467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93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58341" y="290109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2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-389753" y="1255372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5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738746" y="1260928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8C59C9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6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4143035" y="1242739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8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2997642" y="1244683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sz w:val="20"/>
                                        <w:szCs w:val="20"/>
                                      </w:rPr>
                                      <w:t>L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199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1875262" y="1255492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8C59C9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8C59C9">
                                      <w:rPr>
                                        <w:rFonts w:hint="cs"/>
                                        <w:sz w:val="20"/>
                                        <w:szCs w:val="2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1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3843314" y="1244683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964C2D" w:rsidRDefault="005C5A0A" w:rsidP="005C5A0A">
                                    <w:r w:rsidRPr="00964C2D">
                                      <w:t>P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2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flipH="1">
                                  <a:off x="-496032" y="694952"/>
                                  <a:ext cx="274320" cy="266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Pr="007C78B1" w:rsidRDefault="005C5A0A" w:rsidP="005C5A0A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 w:rsidRPr="007C78B1">
                                      <w:rPr>
                                        <w:sz w:val="20"/>
                                        <w:szCs w:val="20"/>
                                      </w:rPr>
                                      <w:t>Q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6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rot="10800000" flipH="1" flipV="1">
                                  <a:off x="2163188" y="1474980"/>
                                  <a:ext cx="312420" cy="2514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  <w: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ב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  <w:cs/>
                                      </w:rPr>
                                      <w:t>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7" name="תיבת טקסט 2"/>
                              <wps:cNvSpPr txBox="1">
                                <a:spLocks noChangeArrowheads="1"/>
                              </wps:cNvSpPr>
                              <wps:spPr bwMode="auto">
                                <a:xfrm rot="10800000" flipH="1" flipV="1">
                                  <a:off x="2632552" y="1474982"/>
                                  <a:ext cx="312420" cy="2514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5C5A0A" w:rsidRDefault="005C5A0A" w:rsidP="005C5A0A">
                                    <w:pPr>
                                      <w:rPr>
                                        <w:rtl/>
                                        <w:cs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א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04" name="תרשים זרימה: מחבר 31"/>
                              <wps:cNvSpPr/>
                              <wps:spPr>
                                <a:xfrm>
                                  <a:off x="2450583" y="1515930"/>
                                  <a:ext cx="99060" cy="99060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05" name="תרשים זרימה: מחבר 195"/>
                              <wps:cNvSpPr/>
                              <wps:spPr>
                                <a:xfrm>
                                  <a:off x="2579928" y="1515929"/>
                                  <a:ext cx="99060" cy="99060"/>
                                </a:xfrm>
                                <a:prstGeom prst="flowChartConnector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48" name="קשת 5"/>
                          <wps:cNvSpPr/>
                          <wps:spPr>
                            <a:xfrm flipH="1">
                              <a:off x="3058510" y="788276"/>
                              <a:ext cx="1126800" cy="1126800"/>
                            </a:xfrm>
                            <a:prstGeom prst="arc">
                              <a:avLst>
                                <a:gd name="adj1" fmla="val 16239950"/>
                                <a:gd name="adj2" fmla="val 56562"/>
                              </a:avLst>
                            </a:prstGeom>
                            <a:ln>
                              <a:prstDash val="sysDash"/>
                            </a:ln>
                          </wps:spPr>
                          <wps:style>
                            <a:lnRef idx="3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2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50" name="תיבת טקסט 2"/>
                        <wps:cNvSpPr txBox="1">
                          <a:spLocks noChangeArrowheads="1"/>
                        </wps:cNvSpPr>
                        <wps:spPr bwMode="auto">
                          <a:xfrm rot="10800000" flipH="1" flipV="1">
                            <a:off x="3237186" y="578069"/>
                            <a:ext cx="312153" cy="29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950D99" w:rsidRDefault="00950D99" w:rsidP="00950D99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א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51" o:spid="_x0000_s1033" style="position:absolute;left:0;text-align:left;margin-left:39.6pt;margin-top:10.1pt;width:386.55pt;height:273.9pt;z-index:251698176" coordsize="49091,347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">
                <v:group id="Group 249" o:spid="_x0000_s1034" style="position:absolute;width:49091;height:34787" coordsize="49091,34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7Hrfc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A8fYf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ex633FAAAA3AAA&#10;AA8AAAAAAAAAAAAAAAAAqgIAAGRycy9kb3ducmV2LnhtbFBLBQYAAAAABAAEAPoAAACcAwAAAAA=&#10;">
                  <v:group id="Group 247" o:spid="_x0000_s1035" style="position:absolute;width:49091;height:34787" coordsize="49091,347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  <v:rect id="Rectangle 246" o:spid="_x0000_s1036" style="position:absolute;left:24909;top:2309;width:11268;height:113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Xsf8QA&#10;AADcAAAADwAAAGRycy9kb3ducmV2LnhtbESPX2vCQBDE34V+h2MLfdNLQ4klekr/UKt9q1Wfl9w2&#10;Cc3uhdypqZ/eEwQfh5n5DTOd99yoA3W+dmLgcZSAIimcraU0sPn5GD6D8gHFYuOEDPyTh/nsbjDF&#10;3LqjfNNhHUoVIeJzNFCF0OZa+6IiRj9yLUn0fl3HGKLsSm07PEY4NzpNkkwz1hIXKmzpraLib71n&#10;A/wlr+32M0FOs9XJc7EYv9c7Yx7u+5cJqEB9uIWv7aU1kD5lcDkTj4Cen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7H/EAAAA3AAAAA8AAAAAAAAAAAAAAAAAmAIAAGRycy9k&#10;b3ducmV2LnhtbFBLBQYAAAAABAAEAPUAAACJAwAAAAA=&#10;" fillcolor="white [3212]" strokecolor="black [3213]" strokeweight="1pt"/>
                    <v:group id="קבוצה 192" o:spid="_x0000_s1037" style="position:absolute;width:49091;height:34787" coordorigin="-4960,1170" coordsize="49133,30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<v:rect id="מלבן 1" o:spid="_x0000_s1038" style="position:absolute;left:-2553;top:3168;width:11273;height:976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RFe8IA&#10;AADbAAAADwAAAGRycy9kb3ducmV2LnhtbESPQWsCMRSE70L/Q3gFb5q1B1u2RhFRkB4s3e0PeGxe&#10;N0s3LzGJuv57Iwgeh5n5hlmsBtuLM4XYOVYwmxYgiBunO24V/Na7yQeImJA19o5JwZUirJYvowWW&#10;2l34h85VakWGcCxRgUnJl1LGxpDFOHWeOHt/LlhMWYZW6oCXDLe9fCuKubTYcV4w6GljqPmvTlaB&#10;D2v/bbam3g2HsP9qT1Vnjlelxq/D+hNEoiE9w4/2Xit4n8P9S/4B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hEV7wgAAANsAAAAPAAAAAAAAAAAAAAAAAJgCAABkcnMvZG93&#10;bnJldi54bWxQSwUGAAAAAAQABAD1AAAAhwMAAAAA&#10;" fillcolor="white [3201]" strokecolor="black [3213]" strokeweight="1pt"/>
                      <v:rect id="מלבן 2" o:spid="_x0000_s1039" style="position:absolute;left:31248;top:3157;width:11274;height:980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jg4MMA&#10;AADbAAAADwAAAGRycy9kb3ducmV2LnhtbESPwWrDMBBE74X+g9hCb42cHJriRDYhJBByaKmdD1is&#10;rWVqrRRJSZy/rwqFHoeZecOs68mO4kohDo4VzGcFCOLO6YF7Bad2//IGIiZkjaNjUnCnCHX1+LDG&#10;Ursbf9K1Sb3IEI4lKjAp+VLK2BmyGGfOE2fvywWLKcvQSx3wluF2lIuieJUWB84LBj1tDXXfzcUq&#10;8GHjP8zOtPvpPRyO/aUZzPmu1PPTtFmBSDSl//Bf+6AVLJfw+yX/AF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sjg4MMAAADbAAAADwAAAAAAAAAAAAAAAACYAgAAZHJzL2Rv&#10;d25yZXYueG1sUEsFBgAAAAAEAAQA9QAAAIgDAAAAAA==&#10;" fillcolor="white [3201]" strokecolor="black [3213]" strokeweight="1pt"/>
                      <v:rect id="מלבן 4" o:spid="_x0000_s1040" style="position:absolute;left:8720;top:3180;width:11276;height:97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vRCcIA&#10;AADbAAAADwAAAGRycy9kb3ducmV2LnhtbESPQWsCMRSE7wX/Q3iCt5q1B9uuRhGpID1UuvYHPDbP&#10;zeLmJSZR13/fCILHYWa+YebL3nbiQiG2jhVMxgUI4trplhsFf/vN6weImJA1do5JwY0iLBeDlzmW&#10;2l35ly5VakSGcCxRgUnJl1LG2pDFOHaeOHsHFyymLEMjdcBrhttOvhXFVFpsOS8Y9LQ2VB+rs1Xg&#10;w8rvzJfZb/qfsP1uzlVrTjelRsN+NQORqE/P8KO91QreP+H+Jf8Aufg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G9EJwgAAANsAAAAPAAAAAAAAAAAAAAAAAJgCAABkcnMvZG93&#10;bnJldi54bWxQSwUGAAAAAAQABAD1AAAAhwMAAAAA&#10;" fillcolor="white [3201]" strokecolor="black [3213]" strokeweight="1pt"/>
                      <v:shape id="קשת 5" o:spid="_x0000_s1041" style="position:absolute;left:14290;top:8051;width:11277;height:9750;visibility:visible;mso-wrap-style:square;v-text-anchor:middle" coordsize="1127764,9750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78CL4A&#10;AADbAAAADwAAAGRycy9kb3ducmV2LnhtbERPzYrCMBC+L/gOYQRva6qglmoUEUTBw2L1AcZmbIrN&#10;pDZR69ubw4LHj+9/sepsLZ7U+sqxgtEwAUFcOF1xqeB82v6mIHxA1lg7JgVv8rBa9n4WmGn34iM9&#10;81CKGMI+QwUmhCaT0heGLPqha4gjd3WtxRBhW0rd4iuG21qOk2QqLVYcGww2tDFU3PKHVfC3nx0m&#10;8pKmh02+Nvw4Trc7c1dq0O/WcxCBuvAV/7v3WkEa18cv8QfI5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iO/Ai+AAAA2wAAAA8AAAAAAAAAAAAAAAAAmAIAAGRycy9kb3ducmV2&#10;LnhtbFBLBQYAAAAABAAEAPUAAACDAwAAAAA=&#10;" path="m569547,25nsc705724,1208,836805,44959,938575,123197v123138,94665,192222,231160,189086,373596l563882,487516c565770,325019,567659,162522,569547,25xem569547,25nfc705724,1208,836805,44959,938575,123197v123138,94665,192222,231160,189086,373596e" filled="f" strokecolor="black [3200]" strokeweight="1.5pt">
                        <v:stroke dashstyle="3 1" joinstyle="miter"/>
                        <v:path arrowok="t" o:connecttype="custom" o:connectlocs="569547,25;938575,123197;1127661,496793" o:connectangles="0,0,0"/>
                      </v:shape>
                      <v:line id="מחבר ישר 9" o:spid="_x0000_s1042" style="position:absolute;visibility:visible;mso-wrap-style:square" from="-2553,8051" to="19996,8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uvocIAAADbAAAADwAAAGRycy9kb3ducmV2LnhtbESPQWvCQBSE74L/YXlCb7oxQk1TV5FC&#10;pYgXbej5kX3dLM2+DdltTP+9WxA8DjPzDbPZja4VA/XBelawXGQgiGuvLRsF1ef7vAARIrLG1jMp&#10;+KMAu+10ssFS+yufabhEIxKEQ4kKmhi7UspQN+QwLHxHnLxv3zuMSfZG6h6vCe5amWfZs3RoOS00&#10;2NFbQ/XP5dcpWL8cKs6P3WhXX7kz5kCn80BKPc3G/SuISGN8hO/tD62gWMH/l/QD5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uvocIAAADbAAAADwAAAAAAAAAAAAAA&#10;AAChAgAAZHJzL2Rvd25yZXYueG1sUEsFBgAAAAAEAAQA+QAAAJADAAAAAA==&#10;" strokecolor="black [3213]" strokeweight="1.5pt">
                        <v:stroke dashstyle="3 1" joinstyle="miter"/>
                      </v:line>
                      <v:shape id="קשת 14" o:spid="_x0000_s1043" style="position:absolute;left:20547;top:7989;width:21198;height:23283;visibility:visible;mso-wrap-style:square;v-text-anchor:middle" coordsize="2119818,23283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gVJ8UA&#10;AADbAAAADwAAAGRycy9kb3ducmV2LnhtbESPQWvCQBSE7wX/w/IEL0U3FSkSXUUKQqxCiRbB2zP7&#10;TILZtyG71fXfdwtCj8PMfMPMl8E04kadqy0reBslIIgLq2suFXwf1sMpCOeRNTaWScGDHCwXvZc5&#10;ptreOafb3pciQtilqKDyvk2ldEVFBt3ItsTRu9jOoI+yK6Xu8B7hppHjJHmXBmuOCxW29FFRcd3/&#10;GAU6y8/Za8jHYfO1nRw+17vkdNwpNeiH1QyEp+D/w892phVMJ/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+BUnxQAAANsAAAAPAAAAAAAAAAAAAAAAAJgCAABkcnMv&#10;ZG93bnJldi54bWxQSwUGAAAAAAQABAD1AAAAigMAAAAA&#10;" path="m1044872,117nsc1369929,-4949,1679125,154110,1883684,431625r-823775,732531l1044872,117xem1044872,117nfc1369929,-4949,1679125,154110,1883684,431625e" filled="f" strokecolor="black [3213]" strokeweight="1.5pt">
                        <v:stroke dashstyle="3 1" joinstyle="miter"/>
                        <v:path arrowok="t" o:connecttype="custom" o:connectlocs="1044872,117;1883684,431625" o:connectangles="0,0"/>
                      </v:shape>
                      <v:shape id="_x0000_s1044" type="#_x0000_t202" style="position:absolute;left:41240;top:1282;width:2744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+wFsQA&#10;AADbAAAADwAAAGRycy9kb3ducmV2LnhtbESPQWvCQBSE7wX/w/IEb81G0Vaiq4hQ8JBKjYIeH9ln&#10;Nph9G7JbTf+9Wyj0OMzMN8xy3dtG3KnztWMF4yQFQVw6XXOl4HT8eJ2D8AFZY+OYFPyQh/Vq8LLE&#10;TLsHH+hehEpECPsMFZgQ2kxKXxqy6BPXEkfv6jqLIcqukrrDR4TbRk7S9E1arDkuGGxpa6i8Fd9W&#10;gc7P59n7rc0P5jK97pq9zouvT6VGw36zABGoD//hv/ZOK5jP4PdL/AFy9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7/sBbEAAAA2wAAAA8AAAAAAAAAAAAAAAAAmAIAAGRycy9k&#10;b3ducmV2LnhtbFBLBQYAAAAABAAEAPUAAACJAwAAAAA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  <w:cs/>
                                </w:rPr>
                              </w:pPr>
                              <w:r w:rsidRPr="008C59C9">
                                <w:rPr>
                                  <w:rFonts w:hint="cs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_x0000_s1045" type="#_x0000_t202" style="position:absolute;left:18547;top:1213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0uYcQA&#10;AADbAAAADwAAAGRycy9kb3ducmV2LnhtbESPQWvCQBSE70L/w/KE3sxGaVWiqxSh4CFKTQt6fGSf&#10;2WD2bchuNf77rlDwOMzMN8xy3dtGXKnztWMF4yQFQVw6XXOl4Of7czQH4QOyxsYxKbiTh/XqZbDE&#10;TLsbH+hahEpECPsMFZgQ2kxKXxqy6BPXEkfv7DqLIcqukrrDW4TbRk7SdCot1hwXDLa0MVReil+r&#10;QOfH4/vs0uYHc3o7b5u9zouvnVKvw/5jASJQH57h//ZWK5hP4fEl/gC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4tLmHEAAAA2wAAAA8AAAAAAAAAAAAAAAAAmAIAAGRycy9k&#10;b3ducmV2LnhtbFBLBQYAAAAABAAEAPUAAACJAwAAAAA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  <w:cs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_x0000_s1046" type="#_x0000_t202" style="position:absolute;left:29976;top:1213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GL+sQA&#10;AADbAAAADwAAAGRycy9kb3ducmV2LnhtbESPQWvCQBSE74L/YXmCN90obSPRVUpB8JBKTQv2+Mg+&#10;s8Hs25Ddavz3riD0OMzMN8xq09tGXKjztWMFs2kCgrh0uuZKwc/3drIA4QOyxsYxKbiRh816OFhh&#10;pt2VD3QpQiUihH2GCkwIbSalLw1Z9FPXEkfv5DqLIcqukrrDa4TbRs6T5E1arDkuGGzpw1B5Lv6s&#10;Ap0fj6/puc0P5vfltGv2Oi++PpUaj/r3JYhAffgPP9s7rWCRwuNL/AFyf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hi/rEAAAA2wAAAA8AAAAAAAAAAAAAAAAAmAIAAGRycy9k&#10;b3ducmV2LnhtbFBLBQYAAAAABAAEAPUAAACJAwAAAAA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  <w:cs/>
                                </w:rPr>
                              </w:pPr>
                              <w:r w:rsidRPr="008C59C9">
                                <w:rPr>
                                  <w:rFonts w:hint="cs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_x0000_s1047" type="#_x0000_t202" style="position:absolute;left:7545;top:1213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4fiMEA&#10;AADbAAAADwAAAGRycy9kb3ducmV2LnhtbERPy4rCMBTdC/MP4Q6401QZH1SjDAOCiypaB5zlpbk2&#10;xeamNBmtf28WgsvDeS/Xna3FjVpfOVYwGiYgiAunKy4V/J42gzkIH5A11o5JwYM8rFcfvSWm2t35&#10;SLc8lCKGsE9RgQmhSaX0hSGLfuga4shdXGsxRNiWUrd4j+G2luMkmUqLFccGgw39GCqu+b9VoLPz&#10;eTK7NtnR/H1dtvVeZ/lhp1T/s/tegAjUhbf45d5qBfM4Nn6JP0C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+H4jBAAAA2wAAAA8AAAAAAAAAAAAAAAAAmAIAAGRycy9kb3du&#10;cmV2LnhtbFBLBQYAAAAABAAEAPUAAACGAwAAAAA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_x0000_s1048" type="#_x0000_t202" style="position:absolute;left:-3793;top:1170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K6E8QA&#10;AADbAAAADwAAAGRycy9kb3ducmV2LnhtbESPQWvCQBSE74X+h+UVvNWNRVuNrlIEwUMsNQp6fGSf&#10;2WD2bciuGv+9KxR6HGbmG2a26GwtrtT6yrGCQT8BQVw4XXGpYL9bvY9B+ICssXZMCu7kYTF/fZlh&#10;qt2Nt3TNQykihH2KCkwITSqlLwxZ9H3XEEfv5FqLIcq2lLrFW4TbWn4kyae0WHFcMNjQ0lBxzi9W&#10;gc4Oh9HXucm25jg8resfneW/G6V6b933FESgLvyH/9prrWA8geeX+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yuhPEAAAA2wAAAA8AAAAAAAAAAAAAAAAAmAIAAGRycy9k&#10;b3ducmV2LnhtbFBLBQYAAAAABAAEAPUAAACJAwAAAAA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_x0000_s1049" type="#_x0000_t202" style="position:absolute;left:35448;top:2764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GFU8IA&#10;AADbAAAADwAAAGRycy9kb3ducmV2LnhtbERPz2vCMBS+D/Y/hCd4m6myzVmNMoSBhyq2E/T4aJ5N&#10;sXkpTdTuvzcHYceP7/di1dtG3KjztWMF41ECgrh0uuZKweH35+0LhA/IGhvHpOCPPKyWry8LTLW7&#10;c063IlQihrBPUYEJoU2l9KUhi37kWuLInV1nMUTYVVJ3eI/htpGTJPmUFmuODQZbWhsqL8XVKtDZ&#10;8fgxvbRZbk7v502z01mx3yo1HPTfcxCB+vAvfro3WsEsro9f4g+Qy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UYVTwgAAANsAAAAPAAAAAAAAAAAAAAAAAJgCAABkcnMvZG93&#10;bnJldi54bWxQSwUGAAAAAAQABAD1AAAAhwMAAAAA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_x0000_s1050" type="#_x0000_t202" style="position:absolute;left:24349;top:2657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0gyMQA&#10;AADbAAAADwAAAGRycy9kb3ducmV2LnhtbESPQWvCQBSE7wX/w/IEb3Wj2Fajq4ggeEhLjYIeH9ln&#10;Nph9G7Jbjf/eLRR6HGbmG2ax6mwtbtT6yrGC0TABQVw4XXGp4HjYvk5B+ICssXZMCh7kYbXsvSww&#10;1e7Oe7rloRQRwj5FBSaEJpXSF4Ys+qFriKN3ca3FEGVbSt3iPcJtLcdJ8i4tVhwXDDa0MVRc8x+r&#10;QGen09vHtcn25jy57OovneXfn0oN+t16DiJQF/7Df+2dVjAbwe+X+APk8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dIMjEAAAA2wAAAA8AAAAAAAAAAAAAAAAAmAIAAGRycy9k&#10;b3ducmV2LnhtbFBLBQYAAAAABAAEAPUAAACJAwAAAAA=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shape id="_x0000_s1051" type="#_x0000_t202" style="position:absolute;left:12805;top:2764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++v8QA&#10;AADbAAAADwAAAGRycy9kb3ducmV2LnhtbESPQWvCQBSE7wX/w/KE3upGqa1GVxFB8BBLjYIeH9ln&#10;Nph9G7Krpv++KxR6HGbmG2a+7Gwt7tT6yrGC4SABQVw4XXGp4HjYvE1A+ICssXZMCn7Iw3LRe5lj&#10;qt2D93TPQykihH2KCkwITSqlLwxZ9APXEEfv4lqLIcq2lLrFR4TbWo6S5ENarDguGGxobai45jer&#10;QGen0/jz2mR7c36/bOsvneXfO6Ve+91qBiJQF/7Df+2tVjAdwfNL/AFy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Pvr/EAAAA2wAAAA8AAAAAAAAAAAAAAAAAmAIAAGRycy9k&#10;b3ducmV2LnhtbFBLBQYAAAAABAAEAPUAAACJAwAAAAA=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_x0000_s1052" type="#_x0000_t202" style="position:absolute;left:1583;top:2901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MbJMUA&#10;AADbAAAADwAAAGRycy9kb3ducmV2LnhtbESPQWvCQBSE70L/w/KE3nRjW9saXUWEgodUTFqwx0f2&#10;mQ1m34bsVtN/3xUEj8PMfMMsVr1txJk6XztWMBknIIhLp2uuFHx/fYzeQfiArLFxTAr+yMNq+TBY&#10;YKrdhXM6F6ESEcI+RQUmhDaV0peGLPqxa4mjd3SdxRBlV0nd4SXCbSOfkuRVWqw5LhhsaWOoPBW/&#10;VoHODofp26nNcvPzctw2O50V+0+lHof9eg4iUB/u4Vt7qxXMnuH6Jf4Auf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gxskxQAAANsAAAAPAAAAAAAAAAAAAAAAAJgCAABkcnMv&#10;ZG93bnJldi54bWxQSwUGAAAAAAQABAD1AAAAigMAAAAA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</w:rPr>
                              </w:pPr>
                              <w:r>
                                <w:t>4</w:t>
                              </w:r>
                            </w:p>
                          </w:txbxContent>
                        </v:textbox>
                      </v:shape>
                      <v:shape id="_x0000_s1053" type="#_x0000_t202" style="position:absolute;left:-3897;top:12553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6Ua8MA&#10;AADcAAAADwAAAGRycy9kb3ducmV2LnhtbERPTWvCQBC9F/wPywi91Y1SW42uIoLgIZYaBT0O2TEb&#10;zM6G7Krpv+8Khd7m8T5nvuxsLe7U+sqxguEgAUFcOF1xqeB42LxNQPiArLF2TAp+yMNy0XuZY6rd&#10;g/d0z0MpYgj7FBWYEJpUSl8YsugHriGO3MW1FkOEbSl1i48Ybms5SpIPabHi2GCwobWh4prfrAKd&#10;nU7jz2uT7c35/bKtv3SWf++Ueu13qxmIQF34F/+5tzrOn47g+Uy8QC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6Ua8MAAADcAAAADwAAAAAAAAAAAAAAAACYAgAAZHJzL2Rv&#10;d25yZXYueG1sUEsFBgAAAAAEAAQA9QAAAIgDAAAAAA=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_x0000_s1054" type="#_x0000_t202" style="position:absolute;left:7387;top:12609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cMH8QA&#10;AADcAAAADwAAAGRycy9kb3ducmV2LnhtbERPTWvCQBC9C/6HZYTedGOp1qZZRQoFD6nUWLDHITtm&#10;Q7KzIbvV9N93C4K3ebzPyTaDbcWFel87VjCfJSCIS6drrhR8Hd+nKxA+IGtsHZOCX/KwWY9HGaba&#10;XflAlyJUIoawT1GBCaFLpfSlIYt+5jriyJ1dbzFE2FdS93iN4baVj0mylBZrjg0GO3ozVDbFj1Wg&#10;89Np8dx0+cF8P5137V7nxeeHUg+TYfsKItAQ7uKbe6fj/JcF/D8TL5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XDB/EAAAA3AAAAA8AAAAAAAAAAAAAAAAAmAIAAGRycy9k&#10;b3ducmV2LnhtbFBLBQYAAAAABAAEAPUAAACJAwAAAAA=&#10;" filled="f" stroked="f">
                        <v:textbox>
                          <w:txbxContent>
                            <w:p w:rsidR="005C5A0A" w:rsidRPr="008C59C9" w:rsidRDefault="008C59C9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_x0000_s1055" type="#_x0000_t202" style="position:absolute;left:41430;top:12427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WSaMMA&#10;AADcAAAADwAAAGRycy9kb3ducmV2LnhtbERPS2vCQBC+F/oflil4002LjxpdpRQED7FoKuhxyI7Z&#10;YHY2ZFeN/94tCL3Nx/ec+bKztbhS6yvHCt4HCQjiwumKSwX731X/E4QPyBprx6TgTh6Wi9eXOaba&#10;3XhH1zyUIoawT1GBCaFJpfSFIYt+4BriyJ1cazFE2JZSt3iL4baWH0kylhYrjg0GG/o2VJzzi1Wg&#10;s8NhNDk32c4ch6d1/aOzfLtRqvfWfc1ABOrCv/jpXus4fzqGv2fiB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EWSaMMAAADcAAAADwAAAAAAAAAAAAAAAACYAgAAZHJzL2Rv&#10;d25yZXYueG1sUEsFBgAAAAAEAAQA9QAAAIgDAAAAAA=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_x0000_s1056" type="#_x0000_t202" style="position:absolute;left:29976;top:12446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ajgcYA&#10;AADcAAAADwAAAGRycy9kb3ducmV2LnhtbESPT2vDMAzF74N9B6NBb6uzsn/N6pZRGPSQlSUrdEcR&#10;q3FoLIfYbbNvPx0Ku0m8p/d+WqxG36kzDbENbOBhmoEiroNtuTGw+/64fwUVE7LFLjAZ+KUIq+Xt&#10;zQJzGy5c0rlKjZIQjjkacCn1udaxduQxTkNPLNohDB6TrEOj7YAXCfednmXZs/bYsjQ47GntqD5W&#10;J2/AFvv908uxL0r383jYdFtbVF+fxkzuxvc3UInG9G++Xm+s4M+FVp6RCfTy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pajgcYAAADcAAAADwAAAAAAAAAAAAAAAACYAgAAZHJz&#10;L2Rvd25yZXYueG1sUEsFBgAAAAAEAAQA9QAAAIsDAAAAAA=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sz w:val="20"/>
                                  <w:szCs w:val="20"/>
                                </w:rPr>
                                <w:t>L</w:t>
                              </w:r>
                            </w:p>
                          </w:txbxContent>
                        </v:textbox>
                      </v:shape>
                      <v:shape id="_x0000_s1057" type="#_x0000_t202" style="position:absolute;left:18752;top:12554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oGGsMA&#10;AADcAAAADwAAAGRycy9kb3ducmV2LnhtbERPTWvCQBC9F/wPywje6kbRtkZXEUHwEEtNBT0O2TEb&#10;zM6G7Krpv+8Khd7m8T5nsepsLe7U+sqxgtEwAUFcOF1xqeD4vX39AOEDssbaMSn4IQ+rZe9lgal2&#10;Dz7QPQ+liCHsU1RgQmhSKX1hyKIfuoY4chfXWgwRtqXULT5iuK3lOEnepMWKY4PBhjaGimt+swp0&#10;djpN369NdjDnyWVXf+os/9orNeh36zmIQF34F/+5dzrOn83g+Uy8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oGGsMAAADcAAAADwAAAAAAAAAAAAAAAACYAgAAZHJzL2Rv&#10;d25yZXYueG1sUEsFBgAAAAAEAAQA9QAAAIgDAAAAAA==&#10;" filled="f" stroked="f">
                        <v:textbox>
                          <w:txbxContent>
                            <w:p w:rsidR="005C5A0A" w:rsidRPr="008C59C9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8C59C9">
                                <w:rPr>
                                  <w:rFonts w:hint="cs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_x0000_s1058" type="#_x0000_t202" style="position:absolute;left:38433;top:12446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P+58UA&#10;AADcAAAADwAAAGRycy9kb3ducmV2LnhtbESPQWvCQBSE7wX/w/KE3upGsa1ENyKFgodUahT0+Mi+&#10;ZIPZtyG7avrv3UKhx2FmvmFW68G24ka9bxwrmE4SEMSl0w3XCo6Hz5cFCB+QNbaOScEPeVhno6cV&#10;ptrdeU+3ItQiQtinqMCE0KVS+tKQRT9xHXH0KtdbDFH2tdQ93iPctnKWJG/SYsNxwWBHH4bKS3G1&#10;CnR+Or2+X7p8b87zatvudF58fyn1PB42SxCBhvAf/mtvtYJZMoXfM/EIyO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g/7nxQAAANwAAAAPAAAAAAAAAAAAAAAAAJgCAABkcnMv&#10;ZG93bnJldi54bWxQSwUGAAAAAAQABAD1AAAAigMAAAAA&#10;" filled="f" stroked="f">
                        <v:textbox>
                          <w:txbxContent>
                            <w:p w:rsidR="005C5A0A" w:rsidRPr="00964C2D" w:rsidRDefault="005C5A0A" w:rsidP="005C5A0A">
                              <w:r w:rsidRPr="00964C2D">
                                <w:t>P</w:t>
                              </w:r>
                            </w:p>
                          </w:txbxContent>
                        </v:textbox>
                      </v:shape>
                      <v:shape id="_x0000_s1059" type="#_x0000_t202" style="position:absolute;left:-4960;top:6949;width:2743;height:2667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gkMUA&#10;AADcAAAADwAAAGRycy9kb3ducmV2LnhtbESPQWvCQBSE7wX/w/KE3urGYKtEV5FCwUMqNQp6fGSf&#10;2WD2bciumv57t1DwOMzMN8xi1dtG3KjztWMF41ECgrh0uuZKwWH/9TYD4QOyxsYxKfglD6vl4GWB&#10;mXZ33tGtCJWIEPYZKjAhtJmUvjRk0Y9cSxy9s+sshii7SuoO7xFuG5kmyYe0WHNcMNjSp6HyUlyt&#10;Ap0fj+/TS5vvzGly3jRbnRc/30q9Dvv1HESgPjzD/+2NVpAmKfydiUdALh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UWCQxQAAANwAAAAPAAAAAAAAAAAAAAAAAJgCAABkcnMv&#10;ZG93bnJldi54bWxQSwUGAAAAAAQABAD1AAAAigMAAAAA&#10;" filled="f" stroked="f">
                        <v:textbox>
                          <w:txbxContent>
                            <w:p w:rsidR="005C5A0A" w:rsidRPr="007C78B1" w:rsidRDefault="005C5A0A" w:rsidP="005C5A0A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7C78B1">
                                <w:rPr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v:textbox>
                      </v:shape>
                      <v:shape id="_x0000_s1060" type="#_x0000_t202" style="position:absolute;left:21631;top:14749;width:3125;height:2515;rotation:18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R4p8QA&#10;AADcAAAADwAAAGRycy9kb3ducmV2LnhtbESPQWvCQBSE74L/YXmFXkR3a0EkdRNEkNp60cTeX7Ov&#10;SWj2bciuJv333ULB4zAz3zCbbLStuFHvG8canhYKBHHpTMOVhkuxn69B+IBssHVMGn7IQ5ZOJxtM&#10;jBv4TLc8VCJC2CeooQ6hS6T0ZU0W/cJ1xNH7cr3FEGVfSdPjEOG2lUulVtJiw3Ghxo52NZXf+dVq&#10;mBUfx+Pn+jRDUu80vO1feZs/a/34MG5fQAQawz383z4YDUu1gr8z8QjI9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0eKfEAAAA3AAAAA8AAAAAAAAAAAAAAAAAmAIAAGRycy9k&#10;b3ducmV2LnhtbFBLBQYAAAAABAAEAPUAAACJAwAAAAA=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ב</w:t>
                              </w:r>
                              <w:r>
                                <w:rPr>
                                  <w:rFonts w:hint="cs"/>
                                  <w:rtl/>
                                  <w:cs/>
                                </w:rPr>
                                <w:t>'</w:t>
                              </w:r>
                            </w:p>
                          </w:txbxContent>
                        </v:textbox>
                      </v:shape>
                      <v:shape id="_x0000_s1061" type="#_x0000_t202" style="position:absolute;left:26325;top:14749;width:3124;height:2515;rotation:18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jdPMUA&#10;AADcAAAADwAAAGRycy9kb3ducmV2LnhtbESPT2vCQBTE7wW/w/KEXkR3tVAlugkiSP94aaPen9ln&#10;Esy+DdmtSb99t1DocZiZ3zCbbLCNuFPna8ca5jMFgrhwpuZSw+m4n65A+IBssHFMGr7JQ5aOHjaY&#10;GNfzJ93zUIoIYZ+ghiqENpHSFxVZ9DPXEkfv6jqLIcqulKbDPsJtIxdKPUuLNceFClvaVVTc8i+r&#10;YXI8Hw6X1ccESb1T/7Z/4W3+pPXjeNiuQQQawn/4r/1qNCzUEn7PxCMg0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eN08xQAAANwAAAAPAAAAAAAAAAAAAAAAAJgCAABkcnMv&#10;ZG93bnJldi54bWxQSwUGAAAAAAQABAD1AAAAigMAAAAA&#10;" filled="f" stroked="f">
                        <v:textbox>
                          <w:txbxContent>
                            <w:p w:rsidR="005C5A0A" w:rsidRDefault="005C5A0A" w:rsidP="005C5A0A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hint="cs"/>
                                  <w:rtl/>
                                </w:rPr>
                                <w:t>א'</w:t>
                              </w:r>
                            </w:p>
                          </w:txbxContent>
                        </v:textbox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תרשים זרימה: מחבר 31" o:spid="_x0000_s1062" type="#_x0000_t120" style="position:absolute;left:24505;top:15159;width:991;height:9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4qW8YA&#10;AADcAAAADwAAAGRycy9kb3ducmV2LnhtbESPQWvCQBSE7wX/w/KE3upGW6pGVymFQpuiYFT0+Mg+&#10;k2D2bdjdmvTfdwuFHoeZ+YZZrnvTiBs5X1tWMB4lIIgLq2suFRz2bw8zED4ga2wsk4Jv8rBeDe6W&#10;mGrb8Y5ueShFhLBPUUEVQptK6YuKDPqRbYmjd7HOYIjSlVI77CLcNHKSJM/SYM1xocKWXisqrvmX&#10;UXDO7Gkzzz5PH3n3iGYrp7vs6JS6H/YvCxCB+vAf/mu/awWT5Al+z8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4qW8YAAADcAAAADwAAAAAAAAAAAAAAAACYAgAAZHJz&#10;L2Rvd25yZXYueG1sUEsFBgAAAAAEAAQA9QAAAIsDAAAAAA==&#10;" fillcolor="#4472c4 [3204]" strokecolor="#1f3763 [1604]" strokeweight="1pt">
                        <v:stroke joinstyle="miter"/>
                      </v:shape>
                      <v:shape id="תרשים זרימה: מחבר 195" o:spid="_x0000_s1063" type="#_x0000_t120" style="position:absolute;left:25799;top:15159;width:990;height:9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KPwMYA&#10;AADcAAAADwAAAGRycy9kb3ducmV2LnhtbESPQWvCQBSE7wX/w/KE3upGS6tGVymFQpuiYFT0+Mg+&#10;k2D2bdjdmvTfdwuFHoeZ+YZZrnvTiBs5X1tWMB4lIIgLq2suFRz2bw8zED4ga2wsk4Jv8rBeDe6W&#10;mGrb8Y5ueShFhLBPUUEVQptK6YuKDPqRbYmjd7HOYIjSlVI77CLcNHKSJM/SYM1xocKWXisqrvmX&#10;UXDO7Gkzzz5PH3n3iGYrp7vs6JS6H/YvCxCB+vAf/mu/awWT5Al+z8Qj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KPwMYAAADcAAAADwAAAAAAAAAAAAAAAACYAgAAZHJz&#10;L2Rvd25yZXYueG1sUEsFBgAAAAAEAAQA9QAAAIsDAAAAAA==&#10;" fillcolor="#4472c4 [3204]" strokecolor="#1f3763 [1604]" strokeweight="1pt">
                        <v:stroke joinstyle="miter"/>
                      </v:shape>
                    </v:group>
                  </v:group>
                  <v:shape id="קשת 5" o:spid="_x0000_s1064" style="position:absolute;left:30585;top:7882;width:11268;height:11268;flip:x;visibility:visible;mso-wrap-style:square;v-text-anchor:middle" coordsize="1126800,11268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fhab4A&#10;AADcAAAADwAAAGRycy9kb3ducmV2LnhtbERPy6rCMBDdX/AfwgjurqmiRapRRBDdWgW3QzO21WZS&#10;kqjVrzcLweXhvBerzjTiQc7XlhWMhgkI4sLqmksFp+P2fwbCB2SNjWVS8CIPq2Xvb4GZtk8+0CMP&#10;pYgh7DNUUIXQZlL6oiKDfmhb4shdrDMYInSl1A6fMdw0cpwkqTRYc2yosKVNRcUtvxsF7zQtp8bJ&#10;3Xk73d8vsyRfXycbpQb9bj0HEagLP/HXvdcKxpO4Np6JR0Au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uX4Wm+AAAA3AAAAA8AAAAAAAAAAAAAAAAAmAIAAGRycy9kb3ducmV2&#10;LnhtbFBLBQYAAAAABAAEAPUAAACDAwAAAAA=&#10;" path="m569947,38nsc719832,1780,862843,63178,967337,170647v104493,107469,161853,252148,159387,402022l563400,563400c565582,375613,567765,187825,569947,38xem569947,38nfc719832,1780,862843,63178,967337,170647v104493,107469,161853,252148,159387,402022e" filled="f" strokecolor="black [3200]" strokeweight="1.5pt">
                    <v:stroke dashstyle="3 1" joinstyle="miter"/>
                    <v:path arrowok="t" o:connecttype="custom" o:connectlocs="569947,38;967337,170647;1126724,572669" o:connectangles="0,0,0"/>
                  </v:shape>
                </v:group>
                <v:shape id="_x0000_s1065" type="#_x0000_t202" style="position:absolute;left:32371;top:5780;width:3122;height:2906;rotation:180;flip:x 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qVcEA&#10;AADcAAAADwAAAGRycy9kb3ducmV2LnhtbERPy4rCMBTdC/5DuAOzEU1VHKRjFBHE18ZpdX9t7rRl&#10;mpvSZGz9e7MQXB7Oe7HqTCXu1LjSsoLxKAJBnFldcq7gkm6HcxDOI2usLJOCBzlYLfu9BcbatvxD&#10;98TnIoSwi1FB4X0dS+myggy6ka2JA/drG4M+wCaXusE2hJtKTqLoSxosOTQUWNOmoOwv+TcKBun1&#10;dLrNzwOk6EjtYbvjdTJV6vOjW3+D8NT5t/jl3msFk1mYH86EI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ialXBAAAA3AAAAA8AAAAAAAAAAAAAAAAAmAIAAGRycy9kb3du&#10;cmV2LnhtbFBLBQYAAAAABAAEAPUAAACGAwAAAAA=&#10;" filled="f" stroked="f">
                  <v:textbox>
                    <w:txbxContent>
                      <w:p w:rsidR="00950D99" w:rsidRDefault="00950D99" w:rsidP="00950D99">
                        <w:pPr>
                          <w:rPr>
                            <w:rtl/>
                            <w:cs/>
                          </w:rPr>
                        </w:pPr>
                        <w:r>
                          <w:rPr>
                            <w:rFonts w:hint="cs"/>
                            <w:rtl/>
                          </w:rPr>
                          <w:t>א'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C5A0A" w:rsidRDefault="005C5A0A" w:rsidP="00C1406B">
      <w:pPr>
        <w:rPr>
          <w:rtl/>
        </w:rPr>
      </w:pPr>
    </w:p>
    <w:p w:rsidR="005C5A0A" w:rsidRDefault="00905C69" w:rsidP="00C1406B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1F3DF4A4" wp14:editId="26DEE822">
                <wp:simplePos x="0" y="0"/>
                <wp:positionH relativeFrom="column">
                  <wp:posOffset>3729179</wp:posOffset>
                </wp:positionH>
                <wp:positionV relativeFrom="paragraph">
                  <wp:posOffset>9103</wp:posOffset>
                </wp:positionV>
                <wp:extent cx="312264" cy="290695"/>
                <wp:effectExtent l="0" t="0" r="0" b="0"/>
                <wp:wrapNone/>
                <wp:docPr id="33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312264" cy="290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79F6" w:rsidRDefault="006979F6" w:rsidP="006979F6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</w:t>
                            </w:r>
                            <w:r>
                              <w:rPr>
                                <w:rFonts w:hint="cs"/>
                                <w:rtl/>
                                <w:cs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3DF4A4" id="תיבת טקסט 2" o:spid="_x0000_s1066" type="#_x0000_t202" style="position:absolute;left:0;text-align:left;margin-left:293.65pt;margin-top:.7pt;width:24.6pt;height:22.9pt;rotation:180;flip:x y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" filled="f" stroked="f">
                <v:textbox>
                  <w:txbxContent>
                    <w:p w:rsidR="006979F6" w:rsidRDefault="006979F6" w:rsidP="006979F6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</w:t>
                      </w:r>
                      <w:r>
                        <w:rPr>
                          <w:rFonts w:hint="cs"/>
                          <w:rtl/>
                          <w:cs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F3DF4A4" wp14:editId="26DEE822">
                <wp:simplePos x="0" y="0"/>
                <wp:positionH relativeFrom="column">
                  <wp:posOffset>3112179</wp:posOffset>
                </wp:positionH>
                <wp:positionV relativeFrom="paragraph">
                  <wp:posOffset>49355</wp:posOffset>
                </wp:positionV>
                <wp:extent cx="312264" cy="290695"/>
                <wp:effectExtent l="0" t="0" r="0" b="0"/>
                <wp:wrapNone/>
                <wp:docPr id="332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312264" cy="290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79F6" w:rsidRDefault="006979F6" w:rsidP="006979F6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</w:t>
                            </w:r>
                            <w:r>
                              <w:rPr>
                                <w:rFonts w:hint="cs"/>
                                <w:rtl/>
                                <w:cs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F3DF4A4" id="_x0000_s1067" type="#_x0000_t202" style="position:absolute;left:0;text-align:left;margin-left:245.05pt;margin-top:3.9pt;width:24.6pt;height:22.9pt;rotation:180;flip:x 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" filled="f" stroked="f">
                <v:textbox>
                  <w:txbxContent>
                    <w:p w:rsidR="006979F6" w:rsidRDefault="006979F6" w:rsidP="006979F6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ב</w:t>
                      </w:r>
                      <w:r>
                        <w:rPr>
                          <w:rFonts w:hint="cs"/>
                          <w:rtl/>
                          <w:cs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</w:p>
    <w:p w:rsidR="005C5A0A" w:rsidRDefault="005C5A0A" w:rsidP="00C1406B">
      <w:pPr>
        <w:rPr>
          <w:rtl/>
        </w:rPr>
      </w:pPr>
    </w:p>
    <w:p w:rsidR="005C5A0A" w:rsidRDefault="003110E6" w:rsidP="00C1406B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024352</wp:posOffset>
                </wp:positionH>
                <wp:positionV relativeFrom="paragraph">
                  <wp:posOffset>7445</wp:posOffset>
                </wp:positionV>
                <wp:extent cx="312153" cy="290585"/>
                <wp:effectExtent l="0" t="0" r="0" b="0"/>
                <wp:wrapNone/>
                <wp:docPr id="25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312153" cy="2905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D99" w:rsidRDefault="00950D99" w:rsidP="00950D99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ב</w:t>
                            </w:r>
                            <w:r>
                              <w:rPr>
                                <w:rFonts w:hint="cs"/>
                                <w:rtl/>
                                <w:cs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68" type="#_x0000_t202" style="position:absolute;left:0;text-align:left;margin-left:238.15pt;margin-top:.6pt;width:24.6pt;height:22.9pt;rotation:180;flip:x y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" filled="f" stroked="f">
                <v:textbox>
                  <w:txbxContent>
                    <w:p w:rsidR="00950D99" w:rsidRDefault="00950D99" w:rsidP="00950D99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ב</w:t>
                      </w:r>
                      <w:r>
                        <w:rPr>
                          <w:rFonts w:hint="cs"/>
                          <w:rtl/>
                          <w:cs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</w:p>
    <w:p w:rsidR="005C5A0A" w:rsidRDefault="005C5A0A" w:rsidP="00C1406B"/>
    <w:p w:rsidR="005C5A0A" w:rsidRDefault="005C5A0A" w:rsidP="00C1406B">
      <w:pPr>
        <w:rPr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2929C23A" wp14:editId="420D0655">
                <wp:simplePos x="0" y="0"/>
                <wp:positionH relativeFrom="column">
                  <wp:posOffset>10213340</wp:posOffset>
                </wp:positionH>
                <wp:positionV relativeFrom="paragraph">
                  <wp:posOffset>0</wp:posOffset>
                </wp:positionV>
                <wp:extent cx="99060" cy="99060"/>
                <wp:effectExtent l="0" t="0" r="15240" b="15240"/>
                <wp:wrapNone/>
                <wp:docPr id="197" name="תרשים זרימה: מחבר 1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" cy="99060"/>
                        </a:xfrm>
                        <a:prstGeom prst="flowChartConnector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1D5342" id="תרשים זרימה: מחבר 197" o:spid="_x0000_s1026" type="#_x0000_t120" style="position:absolute;left:0;text-align:left;margin-left:804.2pt;margin-top:0;width:7.8pt;height:7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" fillcolor="#4472c4 [3204]" strokecolor="#1f3763 [1604]" strokeweight="1pt">
                <v:stroke joinstyle="miter"/>
              </v:shape>
            </w:pict>
          </mc:Fallback>
        </mc:AlternateContent>
      </w:r>
    </w:p>
    <w:p w:rsidR="005C5A0A" w:rsidRDefault="005C5A0A" w:rsidP="00C1406B">
      <w:pPr>
        <w:rPr>
          <w:rtl/>
        </w:rPr>
      </w:pPr>
    </w:p>
    <w:p w:rsidR="005C5A0A" w:rsidRDefault="003110E6" w:rsidP="00C1406B">
      <w:pPr>
        <w:rPr>
          <w:rtl/>
        </w:rPr>
      </w:pPr>
      <w:r>
        <w:rPr>
          <w:noProof/>
          <w:rtl/>
        </w:rPr>
        <mc:AlternateContent>
          <mc:Choice Requires="wpg">
            <w:drawing>
              <wp:anchor distT="0" distB="0" distL="114300" distR="114300" simplePos="0" relativeHeight="251646975" behindDoc="0" locked="0" layoutInCell="1" allowOverlap="1">
                <wp:simplePos x="0" y="0"/>
                <wp:positionH relativeFrom="column">
                  <wp:posOffset>3492063</wp:posOffset>
                </wp:positionH>
                <wp:positionV relativeFrom="paragraph">
                  <wp:posOffset>89426</wp:posOffset>
                </wp:positionV>
                <wp:extent cx="141386" cy="287655"/>
                <wp:effectExtent l="76200" t="38100" r="49530" b="17145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1386" cy="287655"/>
                          <a:chOff x="0" y="0"/>
                          <a:chExt cx="136635" cy="287655"/>
                        </a:xfrm>
                      </wpg:grpSpPr>
                      <wps:wsp>
                        <wps:cNvPr id="271" name="Straight Arrow Connector 271"/>
                        <wps:cNvCnPr/>
                        <wps:spPr>
                          <a:xfrm flipH="1" flipV="1">
                            <a:off x="136635" y="0"/>
                            <a:ext cx="0" cy="2876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2" name="Straight Arrow Connector 272"/>
                        <wps:cNvCnPr/>
                        <wps:spPr>
                          <a:xfrm flipH="1" flipV="1">
                            <a:off x="0" y="0"/>
                            <a:ext cx="0" cy="2876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6E30F691" id="Group 42" o:spid="_x0000_s1026" style="position:absolute;left:0;text-align:left;margin-left:274.95pt;margin-top:7.05pt;width:11.15pt;height:22.65pt;z-index:251646975;mso-width-relative:margin" coordsize="13663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71" o:spid="_x0000_s1027" type="#_x0000_t32" style="position:absolute;left:136635;width:0;height:28765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RjlMcAAADcAAAADwAAAGRycy9kb3ducmV2LnhtbESPQUsDMRSE74L/ITzBm822olu2TYuI&#10;Qg9FcJW2x9fN62bp5mVNYnf115uC0OMwM98w8+VgW3EiHxrHCsajDARx5XTDtYLPj9e7KYgQkTW2&#10;jknBDwVYLq6v5lho1/M7ncpYiwThUKACE2NXSBkqQxbDyHXEyTs4bzEm6WupPfYJbls5ybJHabHh&#10;tGCwo2dD1bH8tgp223LL+u1hs/56cbv8/tebfp8rdXszPM1ARBriJfzfXmkFk3wM5zPpCM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JGOUxwAAANwAAAAPAAAAAAAA&#10;AAAAAAAAAKECAABkcnMvZG93bnJldi54bWxQSwUGAAAAAAQABAD5AAAAlQMAAAAA&#10;" strokecolor="black [3213]" strokeweight=".5pt">
                  <v:stroke endarrow="block" joinstyle="miter"/>
                </v:shape>
                <v:shape id="Straight Arrow Connector 272" o:spid="_x0000_s1028" type="#_x0000_t32" style="position:absolute;width:0;height:28765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b948YAAADcAAAADwAAAGRycy9kb3ducmV2LnhtbESPQUvDQBSE74L/YXmCN7sxRVPSbouI&#10;BQ8imIrt8TX7mg1m38bdtYn+ercg9DjMzDfMYjXaThzJh9axgttJBoK4drrlRsH7Zn0zAxEissbO&#10;MSn4oQCr5eXFAkvtBn6jYxUbkSAcSlRgYuxLKUNtyGKYuJ44eQfnLcYkfSO1xyHBbSfzLLuXFltO&#10;CwZ7ejRUf1bfVsFuW21Zv959vHw9uV0x/fVm2BdKXV+ND3MQkcZ4Dv+3n7WCvMjhdCYd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2/ePGAAAA3AAAAA8AAAAAAAAA&#10;AAAAAAAAoQIAAGRycy9kb3ducmV2LnhtbFBLBQYAAAAABAAEAPkAAACUAwAAAAA=&#10;" strokecolor="black [3213]" strokeweight=".5pt">
                  <v:stroke endarrow="block" joinstyle="miter"/>
                </v:shape>
              </v:group>
            </w:pict>
          </mc:Fallback>
        </mc:AlternateContent>
      </w:r>
    </w:p>
    <w:p w:rsidR="005C5A0A" w:rsidRDefault="005C5A0A" w:rsidP="00C1406B">
      <w:pPr>
        <w:rPr>
          <w:rtl/>
        </w:rPr>
      </w:pPr>
    </w:p>
    <w:p w:rsidR="005C5A0A" w:rsidRDefault="006979F6" w:rsidP="00C1406B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38093F8" wp14:editId="56B98695">
                <wp:simplePos x="0" y="0"/>
                <wp:positionH relativeFrom="column">
                  <wp:posOffset>9807575</wp:posOffset>
                </wp:positionH>
                <wp:positionV relativeFrom="paragraph">
                  <wp:posOffset>-635</wp:posOffset>
                </wp:positionV>
                <wp:extent cx="312264" cy="290695"/>
                <wp:effectExtent l="0" t="0" r="0" b="0"/>
                <wp:wrapNone/>
                <wp:docPr id="273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800000" flipH="1" flipV="1">
                          <a:off x="0" y="0"/>
                          <a:ext cx="312264" cy="2906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979F6" w:rsidRDefault="006979F6" w:rsidP="006979F6">
                            <w:pPr>
                              <w:rPr>
                                <w:rtl/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8093F8" id="_x0000_s1069" type="#_x0000_t202" style="position:absolute;left:0;text-align:left;margin-left:772.25pt;margin-top:-.05pt;width:24.6pt;height:22.9pt;rotation:180;flip:x y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" filled="f" stroked="f">
                <v:textbox>
                  <w:txbxContent>
                    <w:p w:rsidR="006979F6" w:rsidRDefault="006979F6" w:rsidP="006979F6">
                      <w:pPr>
                        <w:rPr>
                          <w:rtl/>
                          <w:cs/>
                        </w:rPr>
                      </w:pPr>
                      <w:r>
                        <w:rPr>
                          <w:rFonts w:hint="cs"/>
                          <w:rtl/>
                        </w:rPr>
                        <w:t>א'</w:t>
                      </w:r>
                    </w:p>
                  </w:txbxContent>
                </v:textbox>
              </v:shape>
            </w:pict>
          </mc:Fallback>
        </mc:AlternateContent>
      </w:r>
    </w:p>
    <w:p w:rsidR="005C5A0A" w:rsidRDefault="005C5A0A" w:rsidP="00C1406B">
      <w:pPr>
        <w:rPr>
          <w:rtl/>
        </w:rPr>
      </w:pPr>
    </w:p>
    <w:p w:rsidR="00F768DD" w:rsidRDefault="00F768DD" w:rsidP="00C1406B">
      <w:pPr>
        <w:rPr>
          <w:rtl/>
        </w:rPr>
      </w:pPr>
    </w:p>
    <w:p w:rsidR="00F768DD" w:rsidRDefault="00F768DD" w:rsidP="00C1406B">
      <w:pPr>
        <w:rPr>
          <w:rtl/>
        </w:rPr>
      </w:pPr>
    </w:p>
    <w:p w:rsidR="005C5A0A" w:rsidRPr="00C314EF" w:rsidRDefault="005C5A0A" w:rsidP="00A60C6F">
      <w:pPr>
        <w:pStyle w:val="a3"/>
        <w:numPr>
          <w:ilvl w:val="0"/>
          <w:numId w:val="6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C314EF">
        <w:rPr>
          <w:rFonts w:ascii="David" w:hAnsi="David" w:cs="David" w:hint="cs"/>
          <w:sz w:val="24"/>
          <w:szCs w:val="24"/>
          <w:rtl/>
        </w:rPr>
        <w:t xml:space="preserve">(1) </w:t>
      </w:r>
      <w:r w:rsidR="00A60C6F" w:rsidRPr="00C314EF">
        <w:rPr>
          <w:rFonts w:ascii="David" w:hAnsi="David" w:cs="David" w:hint="cs"/>
          <w:sz w:val="24"/>
          <w:szCs w:val="24"/>
          <w:rtl/>
        </w:rPr>
        <w:t>קבעו מה גודלו וסימנו של מטען החלקיק ב'. נמקו תשובתכם.</w:t>
      </w:r>
      <w:r w:rsidR="00CA20DE" w:rsidRPr="00C314EF">
        <w:rPr>
          <w:rFonts w:ascii="David" w:hAnsi="David" w:cs="David" w:hint="cs"/>
          <w:sz w:val="24"/>
          <w:szCs w:val="24"/>
          <w:rtl/>
        </w:rPr>
        <w:t xml:space="preserve">        </w:t>
      </w:r>
      <w:r w:rsidR="00A60C6F" w:rsidRPr="00C314EF">
        <w:rPr>
          <w:rFonts w:ascii="David" w:hAnsi="David" w:cs="David" w:hint="cs"/>
          <w:sz w:val="24"/>
          <w:szCs w:val="24"/>
          <w:rtl/>
        </w:rPr>
        <w:t xml:space="preserve">    </w:t>
      </w:r>
      <w:r w:rsidR="00A40660" w:rsidRPr="00C314EF">
        <w:rPr>
          <w:rFonts w:ascii="David" w:hAnsi="David" w:cs="David" w:hint="cs"/>
          <w:sz w:val="24"/>
          <w:szCs w:val="24"/>
          <w:rtl/>
        </w:rPr>
        <w:t xml:space="preserve">     </w:t>
      </w:r>
      <w:r w:rsidR="007F5B35" w:rsidRPr="00C314EF">
        <w:rPr>
          <w:rFonts w:ascii="David" w:hAnsi="David" w:cs="David" w:hint="cs"/>
          <w:sz w:val="24"/>
          <w:szCs w:val="24"/>
          <w:rtl/>
        </w:rPr>
        <w:t xml:space="preserve">     </w:t>
      </w:r>
      <w:r w:rsidR="00820238" w:rsidRPr="00C314EF">
        <w:rPr>
          <w:rFonts w:ascii="David" w:hAnsi="David" w:cs="David" w:hint="cs"/>
          <w:sz w:val="24"/>
          <w:szCs w:val="24"/>
          <w:rtl/>
        </w:rPr>
        <w:t xml:space="preserve">   </w:t>
      </w:r>
      <w:r w:rsidR="00CA20DE" w:rsidRPr="00C314EF">
        <w:rPr>
          <w:rFonts w:ascii="David" w:hAnsi="David" w:cs="David" w:hint="cs"/>
          <w:sz w:val="24"/>
          <w:szCs w:val="24"/>
          <w:rtl/>
        </w:rPr>
        <w:t xml:space="preserve">   </w:t>
      </w:r>
      <w:r w:rsidRPr="00C314EF">
        <w:rPr>
          <w:rFonts w:ascii="David" w:hAnsi="David" w:cs="David" w:hint="cs"/>
          <w:sz w:val="24"/>
          <w:szCs w:val="24"/>
          <w:rtl/>
        </w:rPr>
        <w:t>(</w:t>
      </w:r>
      <w:r w:rsidR="00A60C6F" w:rsidRPr="00C314EF">
        <w:rPr>
          <w:rFonts w:ascii="David" w:hAnsi="David" w:cs="David" w:hint="cs"/>
          <w:sz w:val="24"/>
          <w:szCs w:val="24"/>
          <w:rtl/>
        </w:rPr>
        <w:t xml:space="preserve">1/3 </w:t>
      </w:r>
      <w:r w:rsidR="00AE0226" w:rsidRPr="00C314EF">
        <w:rPr>
          <w:rFonts w:ascii="David" w:hAnsi="David" w:cs="David" w:hint="cs"/>
          <w:sz w:val="24"/>
          <w:szCs w:val="24"/>
          <w:rtl/>
        </w:rPr>
        <w:t>3</w:t>
      </w:r>
      <w:r w:rsidRPr="00C314EF">
        <w:rPr>
          <w:rFonts w:ascii="David" w:hAnsi="David" w:cs="David" w:hint="cs"/>
          <w:sz w:val="24"/>
          <w:szCs w:val="24"/>
          <w:rtl/>
        </w:rPr>
        <w:t xml:space="preserve"> נק</w:t>
      </w:r>
      <w:r w:rsidR="006979F6" w:rsidRPr="00C314EF">
        <w:rPr>
          <w:rFonts w:ascii="David" w:hAnsi="David" w:cs="David" w:hint="cs"/>
          <w:sz w:val="24"/>
          <w:szCs w:val="24"/>
          <w:rtl/>
        </w:rPr>
        <w:t>'</w:t>
      </w:r>
      <w:r w:rsidRPr="00C314EF">
        <w:rPr>
          <w:rFonts w:ascii="David" w:hAnsi="David" w:cs="David" w:hint="cs"/>
          <w:sz w:val="24"/>
          <w:szCs w:val="24"/>
          <w:rtl/>
        </w:rPr>
        <w:t>)</w:t>
      </w:r>
    </w:p>
    <w:p w:rsidR="005C5A0A" w:rsidRPr="0048018F" w:rsidRDefault="005C5A0A" w:rsidP="005E7D72">
      <w:pPr>
        <w:spacing w:line="360" w:lineRule="auto"/>
        <w:ind w:left="368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(2)  </w:t>
      </w:r>
      <w:r w:rsidR="00A60C6F">
        <w:rPr>
          <w:rFonts w:ascii="David" w:hAnsi="David" w:cs="David" w:hint="cs"/>
          <w:rtl/>
        </w:rPr>
        <w:t>חשבו את עוצמתו של</w:t>
      </w:r>
      <w:r w:rsidR="00A60C6F" w:rsidRPr="00820238">
        <w:rPr>
          <w:rFonts w:ascii="David" w:hAnsi="David" w:cs="David" w:hint="cs"/>
          <w:rtl/>
        </w:rPr>
        <w:t xml:space="preserve"> השדה באזור</w:t>
      </w:r>
      <w:r w:rsidR="00A60C6F">
        <w:rPr>
          <w:rFonts w:ascii="David" w:hAnsi="David" w:cs="David" w:hint="cs"/>
          <w:rtl/>
        </w:rPr>
        <w:t xml:space="preserve"> 2</w:t>
      </w:r>
      <w:r w:rsidR="00A60C6F" w:rsidRPr="00820238">
        <w:rPr>
          <w:rFonts w:ascii="David" w:hAnsi="David" w:cs="David" w:hint="cs"/>
          <w:rtl/>
        </w:rPr>
        <w:t xml:space="preserve"> </w:t>
      </w:r>
      <w:r w:rsidR="00A60C6F">
        <w:rPr>
          <w:rFonts w:ascii="David" w:hAnsi="David" w:cs="David" w:hint="cs"/>
          <w:rtl/>
        </w:rPr>
        <w:t xml:space="preserve"> וציינו מהו כיוונו.</w:t>
      </w:r>
      <w:r w:rsidR="00A60C6F" w:rsidRPr="00820238">
        <w:rPr>
          <w:rFonts w:ascii="David" w:hAnsi="David" w:cs="David" w:hint="cs"/>
          <w:rtl/>
        </w:rPr>
        <w:t xml:space="preserve">  פרטו שיקוליכם.</w:t>
      </w:r>
      <w:r w:rsidR="00820238">
        <w:rPr>
          <w:rFonts w:ascii="David" w:hAnsi="David" w:cs="David" w:hint="cs"/>
          <w:rtl/>
        </w:rPr>
        <w:t xml:space="preserve">   </w:t>
      </w:r>
      <w:r w:rsidR="007F5B35">
        <w:rPr>
          <w:rFonts w:ascii="David" w:hAnsi="David" w:cs="David" w:hint="cs"/>
          <w:rtl/>
        </w:rPr>
        <w:t xml:space="preserve"> </w:t>
      </w:r>
      <w:r w:rsidR="000C541C">
        <w:rPr>
          <w:rFonts w:ascii="David" w:hAnsi="David" w:cs="David" w:hint="cs"/>
          <w:rtl/>
        </w:rPr>
        <w:t xml:space="preserve">    </w:t>
      </w:r>
      <w:r>
        <w:rPr>
          <w:rFonts w:ascii="David" w:hAnsi="David" w:cs="David" w:hint="cs"/>
          <w:rtl/>
        </w:rPr>
        <w:t>(</w:t>
      </w:r>
      <w:r w:rsidR="005E7D72">
        <w:rPr>
          <w:rFonts w:ascii="David" w:hAnsi="David" w:cs="David" w:hint="cs"/>
          <w:rtl/>
        </w:rPr>
        <w:t>5</w:t>
      </w:r>
      <w:r>
        <w:rPr>
          <w:rFonts w:ascii="David" w:hAnsi="David" w:cs="David" w:hint="cs"/>
          <w:rtl/>
        </w:rPr>
        <w:t xml:space="preserve"> נק</w:t>
      </w:r>
      <w:r w:rsidR="006979F6">
        <w:rPr>
          <w:rFonts w:ascii="David" w:hAnsi="David" w:cs="David" w:hint="cs"/>
          <w:rtl/>
        </w:rPr>
        <w:t>'</w:t>
      </w:r>
      <w:r>
        <w:rPr>
          <w:rFonts w:ascii="David" w:hAnsi="David" w:cs="David" w:hint="cs"/>
          <w:rtl/>
        </w:rPr>
        <w:t>)</w:t>
      </w:r>
    </w:p>
    <w:p w:rsidR="00CA20DE" w:rsidRDefault="00CA20DE" w:rsidP="00902B13">
      <w:pPr>
        <w:spacing w:line="360" w:lineRule="auto"/>
        <w:ind w:left="368"/>
        <w:rPr>
          <w:rFonts w:ascii="David" w:hAnsi="David" w:cs="David"/>
          <w:rtl/>
        </w:rPr>
      </w:pPr>
    </w:p>
    <w:p w:rsidR="005C5A0A" w:rsidRDefault="005C5A0A" w:rsidP="005E7D72">
      <w:pPr>
        <w:spacing w:line="360" w:lineRule="auto"/>
        <w:ind w:left="-58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נתון שבאזור 1 פועל רק שדה חשמלי אחיד </w:t>
      </w:r>
      <w:r w:rsidR="000C541C">
        <w:rPr>
          <w:rFonts w:ascii="David" w:hAnsi="David" w:cs="David" w:hint="cs"/>
          <w:rtl/>
        </w:rPr>
        <w:t>ה</w:t>
      </w:r>
      <w:r>
        <w:rPr>
          <w:rFonts w:ascii="David" w:hAnsi="David" w:cs="David" w:hint="cs"/>
          <w:rtl/>
        </w:rPr>
        <w:t xml:space="preserve">מקביל לדופן </w:t>
      </w:r>
      <w:r w:rsidRPr="00BE7BA3">
        <w:rPr>
          <w:rFonts w:ascii="David" w:hAnsi="David" w:cs="David" w:hint="cs"/>
          <w:sz w:val="22"/>
          <w:szCs w:val="22"/>
        </w:rPr>
        <w:t>AM</w:t>
      </w:r>
      <w:r w:rsidR="00CA20DE">
        <w:rPr>
          <w:rFonts w:ascii="David" w:hAnsi="David" w:cs="David" w:hint="cs"/>
          <w:rtl/>
        </w:rPr>
        <w:t>,</w:t>
      </w:r>
      <w:r>
        <w:rPr>
          <w:rFonts w:ascii="David" w:hAnsi="David" w:cs="David" w:hint="cs"/>
          <w:rtl/>
        </w:rPr>
        <w:t xml:space="preserve"> במישור הדף.</w:t>
      </w:r>
      <w:r w:rsidRPr="00693F01">
        <w:rPr>
          <w:rFonts w:ascii="David" w:hAnsi="David" w:cs="David"/>
          <w:rtl/>
        </w:rPr>
        <w:t xml:space="preserve"> </w:t>
      </w:r>
      <w:r w:rsidR="000C541C"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נתון גם </w:t>
      </w:r>
      <w:r>
        <w:rPr>
          <w:rFonts w:ascii="David" w:hAnsi="David" w:cs="David"/>
        </w:rPr>
        <w:t>LP=100cm</w:t>
      </w:r>
      <w:r>
        <w:rPr>
          <w:rFonts w:ascii="David" w:hAnsi="David" w:cs="David" w:hint="cs"/>
          <w:rtl/>
        </w:rPr>
        <w:t xml:space="preserve">. </w:t>
      </w:r>
    </w:p>
    <w:p w:rsidR="005C5A0A" w:rsidRPr="002330D9" w:rsidRDefault="002330D9" w:rsidP="00897560">
      <w:pPr>
        <w:pStyle w:val="a3"/>
        <w:numPr>
          <w:ilvl w:val="0"/>
          <w:numId w:val="6"/>
        </w:numPr>
        <w:spacing w:line="360" w:lineRule="auto"/>
        <w:ind w:left="368"/>
        <w:rPr>
          <w:rFonts w:ascii="Yu Gothic UI Semilight" w:eastAsia="Yu Gothic UI Semilight" w:hAnsi="Yu Gothic UI Semilight" w:cs="David"/>
          <w:b/>
          <w:bCs/>
          <w:rtl/>
        </w:rPr>
      </w:pPr>
      <w:r w:rsidRPr="002330D9">
        <w:rPr>
          <w:rFonts w:ascii="David" w:hAnsi="David" w:cs="David" w:hint="cs"/>
          <w:sz w:val="24"/>
          <w:szCs w:val="24"/>
          <w:rtl/>
        </w:rPr>
        <w:t xml:space="preserve">ציינו מהו 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כיוון השדה החשמלי </w:t>
      </w:r>
      <w:r w:rsidRPr="002330D9">
        <w:rPr>
          <w:rFonts w:ascii="David" w:hAnsi="David" w:cs="David" w:hint="cs"/>
          <w:sz w:val="24"/>
          <w:szCs w:val="24"/>
          <w:rtl/>
        </w:rPr>
        <w:t>באזור 1 (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מ- </w:t>
      </w:r>
      <w:r w:rsidR="00AE0226" w:rsidRPr="002330D9">
        <w:rPr>
          <w:rFonts w:ascii="David" w:hAnsi="David" w:cs="David" w:hint="cs"/>
        </w:rPr>
        <w:t>LM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 אל </w:t>
      </w:r>
      <w:r w:rsidR="00AE0226" w:rsidRPr="002330D9">
        <w:rPr>
          <w:rFonts w:ascii="David" w:hAnsi="David" w:cs="David"/>
        </w:rPr>
        <w:t>B</w:t>
      </w:r>
      <w:r w:rsidR="00AE0226" w:rsidRPr="002330D9">
        <w:rPr>
          <w:rFonts w:ascii="David" w:hAnsi="David" w:cs="David" w:hint="cs"/>
        </w:rPr>
        <w:t>A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 או מ- </w:t>
      </w:r>
      <w:r w:rsidR="00AE0226" w:rsidRPr="002330D9">
        <w:rPr>
          <w:rFonts w:ascii="David" w:hAnsi="David" w:cs="David" w:hint="cs"/>
        </w:rPr>
        <w:t>BA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 אל </w:t>
      </w:r>
      <w:r w:rsidRPr="002330D9">
        <w:rPr>
          <w:rFonts w:cs="David"/>
        </w:rPr>
        <w:t>(</w:t>
      </w:r>
      <w:r w:rsidR="00AE0226" w:rsidRPr="002330D9">
        <w:rPr>
          <w:rFonts w:ascii="David" w:hAnsi="David" w:cs="David" w:hint="cs"/>
        </w:rPr>
        <w:t>LM</w:t>
      </w:r>
      <w:r w:rsidRPr="002330D9">
        <w:rPr>
          <w:rFonts w:ascii="David" w:hAnsi="David" w:cs="David" w:hint="cs"/>
          <w:sz w:val="24"/>
          <w:szCs w:val="24"/>
          <w:rtl/>
        </w:rPr>
        <w:t xml:space="preserve"> וחשבו את גודלו. פרטו שיקוליכם.   </w:t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 w:rsidRPr="002330D9">
        <w:rPr>
          <w:rFonts w:ascii="David" w:hAnsi="David" w:cs="David" w:hint="cs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 (</w:t>
      </w:r>
      <w:r w:rsidR="00897560">
        <w:rPr>
          <w:rFonts w:ascii="David" w:hAnsi="David" w:cs="David" w:hint="cs"/>
          <w:sz w:val="24"/>
          <w:szCs w:val="24"/>
          <w:rtl/>
        </w:rPr>
        <w:t>6</w:t>
      </w:r>
      <w:r w:rsidR="00AE0226" w:rsidRPr="002330D9">
        <w:rPr>
          <w:rFonts w:ascii="David" w:hAnsi="David" w:cs="David" w:hint="cs"/>
          <w:sz w:val="24"/>
          <w:szCs w:val="24"/>
          <w:rtl/>
        </w:rPr>
        <w:t xml:space="preserve"> נק')</w:t>
      </w:r>
      <w:r w:rsidR="00AE0226" w:rsidRPr="002330D9">
        <w:rPr>
          <w:rFonts w:ascii="David" w:hAnsi="David" w:cs="David"/>
          <w:sz w:val="24"/>
          <w:szCs w:val="24"/>
          <w:rtl/>
        </w:rPr>
        <w:br/>
      </w:r>
      <w:r w:rsidR="005C5A0A" w:rsidRPr="002330D9">
        <w:rPr>
          <w:rFonts w:ascii="Yu Gothic UI Semilight" w:eastAsia="Yu Gothic UI Semilight" w:hAnsi="Yu Gothic UI Semilight" w:cs="David" w:hint="cs"/>
          <w:b/>
          <w:bCs/>
          <w:rtl/>
        </w:rPr>
        <w:t xml:space="preserve">                                                                                            </w:t>
      </w:r>
    </w:p>
    <w:p w:rsidR="005C5A0A" w:rsidRDefault="005C5A0A" w:rsidP="00C1406B">
      <w:pPr>
        <w:spacing w:line="360" w:lineRule="auto"/>
        <w:rPr>
          <w:rFonts w:ascii="Yu Gothic UI Semilight" w:eastAsia="Yu Gothic UI Semilight" w:hAnsi="Yu Gothic UI Semilight" w:cs="David"/>
          <w:b/>
          <w:bCs/>
          <w:rtl/>
        </w:rPr>
      </w:pPr>
    </w:p>
    <w:p w:rsidR="005C5A0A" w:rsidRPr="00460E3E" w:rsidRDefault="005C5A0A" w:rsidP="00460E3E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   שימו לב</w:t>
      </w:r>
      <w:r w:rsid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:</w:t>
      </w: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המשך השאלה בעמוד הבא</w:t>
      </w:r>
      <w:r w:rsid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.</w:t>
      </w: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C1406B">
      <w:pPr>
        <w:spacing w:line="360" w:lineRule="auto"/>
        <w:rPr>
          <w:rFonts w:ascii="David" w:hAnsi="David" w:cs="David"/>
          <w:rtl/>
        </w:rPr>
      </w:pPr>
    </w:p>
    <w:p w:rsidR="005C5A0A" w:rsidRDefault="005C5A0A" w:rsidP="00E33D2B">
      <w:pPr>
        <w:spacing w:after="240" w:line="360" w:lineRule="auto"/>
        <w:rPr>
          <w:rFonts w:ascii="David" w:hAnsi="David" w:cs="David"/>
          <w:rtl/>
        </w:rPr>
      </w:pPr>
      <w:r w:rsidRPr="00AE4299">
        <w:rPr>
          <w:rFonts w:ascii="David" w:hAnsi="David" w:cs="David"/>
          <w:rtl/>
        </w:rPr>
        <w:lastRenderedPageBreak/>
        <w:t xml:space="preserve">חלקיק ב' </w:t>
      </w:r>
      <w:r>
        <w:rPr>
          <w:rFonts w:ascii="David" w:hAnsi="David" w:cs="David" w:hint="cs"/>
          <w:rtl/>
        </w:rPr>
        <w:t>נע</w:t>
      </w:r>
      <w:r w:rsidRPr="00AE4299">
        <w:rPr>
          <w:rFonts w:ascii="David" w:hAnsi="David" w:cs="David"/>
          <w:rtl/>
        </w:rPr>
        <w:t xml:space="preserve"> ב</w:t>
      </w:r>
      <w:r>
        <w:rPr>
          <w:rFonts w:ascii="David" w:hAnsi="David" w:cs="David" w:hint="cs"/>
          <w:rtl/>
        </w:rPr>
        <w:t>אזור</w:t>
      </w:r>
      <w:r w:rsidRPr="00AE4299">
        <w:rPr>
          <w:rFonts w:ascii="David" w:hAnsi="David" w:cs="David"/>
          <w:rtl/>
        </w:rPr>
        <w:t xml:space="preserve"> 3 בתנועה </w:t>
      </w:r>
      <w:r w:rsidRPr="00AE4299">
        <w:rPr>
          <w:rFonts w:ascii="David" w:hAnsi="David" w:cs="David" w:hint="cs"/>
          <w:rtl/>
        </w:rPr>
        <w:t xml:space="preserve">שוות תאוצה </w:t>
      </w:r>
      <w:r w:rsidRPr="00AE4299">
        <w:rPr>
          <w:rFonts w:ascii="David" w:hAnsi="David" w:cs="David"/>
          <w:rtl/>
        </w:rPr>
        <w:t>על קו ישר</w:t>
      </w:r>
      <w:r w:rsidR="005E7D72">
        <w:rPr>
          <w:rFonts w:ascii="David" w:hAnsi="David" w:cs="David" w:hint="cs"/>
          <w:rtl/>
        </w:rPr>
        <w:t>.</w:t>
      </w:r>
      <w:r w:rsidRPr="00AE4299">
        <w:rPr>
          <w:rFonts w:ascii="David" w:hAnsi="David" w:cs="David"/>
          <w:rtl/>
        </w:rPr>
        <w:t xml:space="preserve"> </w:t>
      </w:r>
      <w:r w:rsidR="005E7D72">
        <w:rPr>
          <w:rFonts w:ascii="David" w:hAnsi="David" w:cs="David" w:hint="cs"/>
          <w:rtl/>
        </w:rPr>
        <w:t xml:space="preserve">גודל </w:t>
      </w:r>
      <w:r w:rsidRPr="00AE4299">
        <w:rPr>
          <w:rFonts w:ascii="David" w:hAnsi="David" w:cs="David"/>
          <w:rtl/>
        </w:rPr>
        <w:t>מהירות</w:t>
      </w:r>
      <w:r w:rsidR="005E7D72">
        <w:rPr>
          <w:rFonts w:ascii="David" w:hAnsi="David" w:cs="David" w:hint="cs"/>
          <w:rtl/>
        </w:rPr>
        <w:t>ו</w:t>
      </w:r>
      <w:r w:rsidRPr="00AE4299">
        <w:rPr>
          <w:rFonts w:ascii="David" w:hAnsi="David" w:cs="David"/>
          <w:rtl/>
        </w:rPr>
        <w:t xml:space="preserve"> </w:t>
      </w:r>
      <w:r w:rsidR="005E7D72">
        <w:rPr>
          <w:rFonts w:ascii="David" w:hAnsi="David" w:cs="David" w:hint="cs"/>
          <w:rtl/>
        </w:rPr>
        <w:t>קטן</w:t>
      </w:r>
      <w:r w:rsidRPr="00AE4299">
        <w:rPr>
          <w:rFonts w:ascii="David" w:hAnsi="David" w:cs="David"/>
          <w:rtl/>
        </w:rPr>
        <w:t xml:space="preserve"> עד </w:t>
      </w:r>
      <w:r>
        <w:rPr>
          <w:rFonts w:ascii="David" w:hAnsi="David" w:cs="David" w:hint="cs"/>
          <w:rtl/>
        </w:rPr>
        <w:t>לערך</w:t>
      </w:r>
      <w:r w:rsidR="005E7D72">
        <w:rPr>
          <w:rFonts w:ascii="David" w:hAnsi="David" w:cs="David" w:hint="cs"/>
          <w:rtl/>
        </w:rPr>
        <w:t xml:space="preserve"> של</w:t>
      </w:r>
      <w:r w:rsidR="00902B13"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t>v=2*10</w:t>
      </w:r>
      <w:r>
        <w:rPr>
          <w:rFonts w:ascii="David" w:hAnsi="David" w:cs="David"/>
          <w:vertAlign w:val="superscript"/>
        </w:rPr>
        <w:t>6</w:t>
      </w:r>
      <w:r w:rsidR="00902B13">
        <w:rPr>
          <w:rFonts w:ascii="David" w:hAnsi="David" w:cs="David"/>
        </w:rPr>
        <w:t xml:space="preserve"> </w:t>
      </w:r>
      <w:r>
        <w:rPr>
          <w:rFonts w:ascii="David" w:hAnsi="David" w:cs="David"/>
        </w:rPr>
        <w:t>m/s</w:t>
      </w:r>
      <w:r w:rsidRPr="00AE4299">
        <w:rPr>
          <w:rFonts w:ascii="David" w:hAnsi="David" w:cs="David"/>
          <w:rtl/>
        </w:rPr>
        <w:t xml:space="preserve"> </w:t>
      </w:r>
      <w:r w:rsidR="002330D9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>ב</w:t>
      </w:r>
      <w:r w:rsidRPr="00AE4299">
        <w:rPr>
          <w:rFonts w:ascii="David" w:hAnsi="David" w:cs="David"/>
          <w:rtl/>
        </w:rPr>
        <w:t xml:space="preserve">כניסה </w:t>
      </w:r>
      <w:r w:rsidR="0004642B" w:rsidRPr="00AE4299">
        <w:rPr>
          <w:rFonts w:ascii="David" w:hAnsi="David" w:cs="David"/>
          <w:rtl/>
        </w:rPr>
        <w:t>ל</w:t>
      </w:r>
      <w:r w:rsidR="0004642B">
        <w:rPr>
          <w:rFonts w:ascii="David" w:hAnsi="David" w:cs="David" w:hint="cs"/>
          <w:rtl/>
        </w:rPr>
        <w:t>אזור</w:t>
      </w:r>
      <w:r w:rsidR="0004642B" w:rsidRPr="00AE4299">
        <w:rPr>
          <w:rFonts w:ascii="David" w:hAnsi="David" w:cs="David"/>
          <w:rtl/>
        </w:rPr>
        <w:t xml:space="preserve"> 4</w:t>
      </w:r>
      <w:r w:rsidR="0004642B">
        <w:rPr>
          <w:rFonts w:ascii="David" w:hAnsi="David" w:cs="David" w:hint="cs"/>
          <w:rtl/>
        </w:rPr>
        <w:t xml:space="preserve"> </w:t>
      </w:r>
      <w:r w:rsidRPr="00AE4299">
        <w:rPr>
          <w:rFonts w:ascii="David" w:hAnsi="David" w:cs="David" w:hint="cs"/>
          <w:rtl/>
        </w:rPr>
        <w:t xml:space="preserve">דרך </w:t>
      </w:r>
      <w:r w:rsidR="0004642B">
        <w:rPr>
          <w:rFonts w:ascii="David" w:hAnsi="David" w:cs="David" w:hint="cs"/>
          <w:rtl/>
        </w:rPr>
        <w:t>פתח קטן ב</w:t>
      </w:r>
      <w:r>
        <w:rPr>
          <w:rFonts w:ascii="David" w:hAnsi="David" w:cs="David" w:hint="cs"/>
          <w:rtl/>
        </w:rPr>
        <w:t>דופן</w:t>
      </w:r>
      <w:r w:rsidR="0004642B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</w:rPr>
        <w:t>D</w:t>
      </w:r>
      <w:r w:rsidR="00E31843">
        <w:rPr>
          <w:rFonts w:ascii="David" w:hAnsi="David" w:cs="David" w:hint="cs"/>
        </w:rPr>
        <w:t>G</w:t>
      </w:r>
      <w:r w:rsidRPr="00AE4299">
        <w:rPr>
          <w:rFonts w:ascii="David" w:hAnsi="David" w:cs="David" w:hint="cs"/>
          <w:rtl/>
        </w:rPr>
        <w:t xml:space="preserve"> </w:t>
      </w:r>
      <w:r w:rsidR="0004642B">
        <w:rPr>
          <w:rFonts w:ascii="David" w:hAnsi="David" w:cs="David" w:hint="cs"/>
          <w:rtl/>
        </w:rPr>
        <w:t>.</w:t>
      </w:r>
    </w:p>
    <w:p w:rsidR="005C5A0A" w:rsidRPr="00A515AC" w:rsidRDefault="005C5A0A" w:rsidP="00B37216">
      <w:pPr>
        <w:pStyle w:val="a3"/>
        <w:numPr>
          <w:ilvl w:val="0"/>
          <w:numId w:val="6"/>
        </w:numPr>
        <w:spacing w:after="0"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</w:t>
      </w:r>
      <w:r w:rsidRPr="00A515AC">
        <w:rPr>
          <w:rFonts w:ascii="David" w:hAnsi="David" w:cs="David" w:hint="cs"/>
          <w:sz w:val="24"/>
          <w:szCs w:val="24"/>
          <w:rtl/>
        </w:rPr>
        <w:t xml:space="preserve">איזה  שדה </w:t>
      </w:r>
      <w:r w:rsidR="00AE0226">
        <w:rPr>
          <w:rFonts w:ascii="David" w:hAnsi="David" w:cs="David" w:hint="cs"/>
          <w:sz w:val="24"/>
          <w:szCs w:val="24"/>
          <w:rtl/>
        </w:rPr>
        <w:t xml:space="preserve">- </w:t>
      </w:r>
      <w:r w:rsidRPr="00A515AC">
        <w:rPr>
          <w:rFonts w:ascii="David" w:hAnsi="David" w:cs="David" w:hint="cs"/>
          <w:sz w:val="24"/>
          <w:szCs w:val="24"/>
          <w:rtl/>
        </w:rPr>
        <w:t>חשמלי או מגנטי</w:t>
      </w:r>
      <w:r w:rsidR="00AE0226">
        <w:rPr>
          <w:rFonts w:ascii="David" w:hAnsi="David" w:cs="David" w:hint="cs"/>
          <w:sz w:val="24"/>
          <w:szCs w:val="24"/>
          <w:rtl/>
        </w:rPr>
        <w:t xml:space="preserve"> -</w:t>
      </w:r>
      <w:r w:rsidRPr="00A515AC">
        <w:rPr>
          <w:rFonts w:ascii="David" w:hAnsi="David" w:cs="David" w:hint="cs"/>
          <w:sz w:val="24"/>
          <w:szCs w:val="24"/>
          <w:rtl/>
        </w:rPr>
        <w:t xml:space="preserve"> </w:t>
      </w:r>
      <w:r w:rsidR="003E263B">
        <w:rPr>
          <w:rFonts w:ascii="David" w:hAnsi="David" w:cs="David" w:hint="cs"/>
          <w:sz w:val="24"/>
          <w:szCs w:val="24"/>
          <w:rtl/>
        </w:rPr>
        <w:t xml:space="preserve">פועל באזור </w:t>
      </w:r>
      <w:r w:rsidR="00AE0226">
        <w:rPr>
          <w:rFonts w:ascii="David" w:hAnsi="David" w:cs="David" w:hint="cs"/>
          <w:sz w:val="24"/>
          <w:szCs w:val="24"/>
          <w:rtl/>
        </w:rPr>
        <w:t>3</w:t>
      </w:r>
      <w:r>
        <w:rPr>
          <w:rFonts w:ascii="David" w:hAnsi="David" w:cs="David" w:hint="cs"/>
          <w:sz w:val="24"/>
          <w:szCs w:val="24"/>
          <w:rtl/>
        </w:rPr>
        <w:t xml:space="preserve"> ומה כיוונו</w:t>
      </w:r>
      <w:r w:rsidR="00AE0226">
        <w:rPr>
          <w:rFonts w:ascii="David" w:hAnsi="David" w:cs="David" w:hint="cs"/>
          <w:sz w:val="24"/>
          <w:szCs w:val="24"/>
          <w:rtl/>
        </w:rPr>
        <w:t>?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A515AC">
        <w:rPr>
          <w:rFonts w:ascii="David" w:hAnsi="David" w:cs="David" w:hint="cs"/>
          <w:sz w:val="24"/>
          <w:szCs w:val="24"/>
          <w:rtl/>
        </w:rPr>
        <w:t>נמקו.</w:t>
      </w:r>
      <w:r>
        <w:rPr>
          <w:rFonts w:ascii="David" w:hAnsi="David" w:cs="David" w:hint="cs"/>
          <w:sz w:val="24"/>
          <w:szCs w:val="24"/>
          <w:rtl/>
        </w:rPr>
        <w:t xml:space="preserve">       </w:t>
      </w:r>
      <w:r w:rsidR="003E263B">
        <w:rPr>
          <w:rFonts w:ascii="David" w:hAnsi="David" w:cs="David" w:hint="cs"/>
          <w:sz w:val="24"/>
          <w:szCs w:val="24"/>
          <w:rtl/>
        </w:rPr>
        <w:t xml:space="preserve">     </w:t>
      </w:r>
      <w:r w:rsidR="00AE0226">
        <w:rPr>
          <w:rFonts w:ascii="David" w:hAnsi="David" w:cs="David" w:hint="cs"/>
          <w:sz w:val="24"/>
          <w:szCs w:val="24"/>
          <w:rtl/>
        </w:rPr>
        <w:t xml:space="preserve">   </w:t>
      </w:r>
      <w:r w:rsidR="00634B3B">
        <w:rPr>
          <w:rFonts w:ascii="David" w:hAnsi="David" w:cs="David" w:hint="cs"/>
          <w:sz w:val="24"/>
          <w:szCs w:val="24"/>
          <w:rtl/>
        </w:rPr>
        <w:t xml:space="preserve">   </w:t>
      </w:r>
      <w:r w:rsidR="003E263B">
        <w:rPr>
          <w:rFonts w:ascii="David" w:hAnsi="David" w:cs="David" w:hint="cs"/>
          <w:sz w:val="24"/>
          <w:szCs w:val="24"/>
          <w:rtl/>
        </w:rPr>
        <w:t xml:space="preserve"> </w:t>
      </w:r>
      <w:r w:rsidR="00AE0226">
        <w:rPr>
          <w:rFonts w:ascii="David" w:hAnsi="David" w:cs="David" w:hint="cs"/>
          <w:sz w:val="24"/>
          <w:szCs w:val="24"/>
          <w:rtl/>
        </w:rPr>
        <w:t xml:space="preserve">       </w:t>
      </w:r>
      <w:r w:rsidR="003E263B">
        <w:rPr>
          <w:rFonts w:ascii="David" w:hAnsi="David" w:cs="David" w:hint="cs"/>
          <w:sz w:val="24"/>
          <w:szCs w:val="24"/>
          <w:rtl/>
        </w:rPr>
        <w:t xml:space="preserve">  </w:t>
      </w:r>
      <w:r>
        <w:rPr>
          <w:rFonts w:ascii="David" w:hAnsi="David" w:cs="David" w:hint="cs"/>
          <w:sz w:val="24"/>
          <w:szCs w:val="24"/>
          <w:rtl/>
        </w:rPr>
        <w:t xml:space="preserve"> (2 נק</w:t>
      </w:r>
      <w:r w:rsidR="003E263B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Pr="00A515AC" w:rsidRDefault="005C5A0A" w:rsidP="00B37216">
      <w:pPr>
        <w:spacing w:line="360" w:lineRule="auto"/>
        <w:ind w:left="368"/>
        <w:rPr>
          <w:rFonts w:ascii="David" w:hAnsi="David" w:cs="David"/>
        </w:rPr>
      </w:pPr>
      <w:r>
        <w:rPr>
          <w:rFonts w:ascii="David" w:hAnsi="David" w:cs="David" w:hint="cs"/>
          <w:rtl/>
        </w:rPr>
        <w:t xml:space="preserve">(2) </w:t>
      </w:r>
      <w:r w:rsidRPr="00A515AC">
        <w:rPr>
          <w:rFonts w:ascii="David" w:hAnsi="David" w:cs="David" w:hint="cs"/>
          <w:rtl/>
        </w:rPr>
        <w:t>חשבו את עוצמתו של השדה באזור 3</w:t>
      </w:r>
      <w:r w:rsidR="00902B13">
        <w:rPr>
          <w:rFonts w:ascii="David" w:hAnsi="David" w:cs="David" w:hint="cs"/>
          <w:rtl/>
        </w:rPr>
        <w:t>.</w:t>
      </w:r>
      <w:r w:rsidRPr="00A515AC">
        <w:rPr>
          <w:rFonts w:ascii="David" w:hAnsi="David" w:cs="David" w:hint="cs"/>
          <w:rtl/>
        </w:rPr>
        <w:t xml:space="preserve"> נמקו ופרטו תשובתכם.   </w:t>
      </w:r>
      <w:r>
        <w:rPr>
          <w:rFonts w:ascii="David" w:hAnsi="David" w:cs="David" w:hint="cs"/>
          <w:rtl/>
        </w:rPr>
        <w:t xml:space="preserve">          </w:t>
      </w:r>
      <w:r w:rsidR="00902B13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  </w:t>
      </w:r>
      <w:r w:rsidR="00AE0226">
        <w:rPr>
          <w:rFonts w:ascii="David" w:hAnsi="David" w:cs="David" w:hint="cs"/>
          <w:rtl/>
        </w:rPr>
        <w:t xml:space="preserve"> </w:t>
      </w:r>
      <w:r w:rsidR="00634B3B">
        <w:rPr>
          <w:rFonts w:ascii="David" w:hAnsi="David" w:cs="David" w:hint="cs"/>
          <w:rtl/>
        </w:rPr>
        <w:t xml:space="preserve">  </w:t>
      </w:r>
      <w:r w:rsidR="00AE0226">
        <w:rPr>
          <w:rFonts w:ascii="David" w:hAnsi="David" w:cs="David" w:hint="cs"/>
          <w:rtl/>
        </w:rPr>
        <w:t xml:space="preserve">    </w:t>
      </w:r>
      <w:r w:rsidR="00634B3B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       </w:t>
      </w:r>
      <w:r w:rsidRPr="00A515AC">
        <w:rPr>
          <w:rFonts w:ascii="David" w:hAnsi="David" w:cs="David" w:hint="cs"/>
          <w:rtl/>
        </w:rPr>
        <w:t>(</w:t>
      </w:r>
      <w:r w:rsidR="005E7D72">
        <w:rPr>
          <w:rFonts w:ascii="David" w:hAnsi="David" w:cs="David" w:hint="cs"/>
          <w:rtl/>
        </w:rPr>
        <w:t>4</w:t>
      </w:r>
      <w:r w:rsidRPr="00A515AC">
        <w:rPr>
          <w:rFonts w:ascii="David" w:hAnsi="David" w:cs="David" w:hint="cs"/>
          <w:rtl/>
        </w:rPr>
        <w:t xml:space="preserve"> נק</w:t>
      </w:r>
      <w:r w:rsidR="003E263B">
        <w:rPr>
          <w:rFonts w:ascii="David" w:hAnsi="David" w:cs="David" w:hint="cs"/>
          <w:rtl/>
        </w:rPr>
        <w:t>'</w:t>
      </w:r>
      <w:r w:rsidRPr="00A515AC">
        <w:rPr>
          <w:rFonts w:ascii="David" w:hAnsi="David" w:cs="David" w:hint="cs"/>
          <w:rtl/>
        </w:rPr>
        <w:t>)</w:t>
      </w:r>
    </w:p>
    <w:p w:rsidR="003E263B" w:rsidRDefault="003E263B" w:rsidP="005E7D72">
      <w:pPr>
        <w:spacing w:line="360" w:lineRule="auto"/>
        <w:ind w:left="368"/>
        <w:rPr>
          <w:rFonts w:ascii="David" w:hAnsi="David" w:cs="David"/>
          <w:rtl/>
        </w:rPr>
      </w:pPr>
    </w:p>
    <w:p w:rsidR="005C5A0A" w:rsidRDefault="005C5A0A" w:rsidP="00CE38BF">
      <w:pPr>
        <w:spacing w:after="240" w:line="360" w:lineRule="auto"/>
        <w:ind w:left="-58"/>
        <w:rPr>
          <w:rFonts w:ascii="David" w:hAnsi="David" w:cs="David"/>
          <w:rtl/>
        </w:rPr>
      </w:pPr>
      <w:r w:rsidRPr="00693F01">
        <w:rPr>
          <w:rFonts w:ascii="David" w:hAnsi="David" w:cs="David"/>
          <w:rtl/>
        </w:rPr>
        <w:t>ב</w:t>
      </w:r>
      <w:r>
        <w:rPr>
          <w:rFonts w:ascii="David" w:hAnsi="David" w:cs="David" w:hint="cs"/>
          <w:rtl/>
        </w:rPr>
        <w:t>אזור</w:t>
      </w:r>
      <w:r w:rsidRPr="00693F01">
        <w:rPr>
          <w:rFonts w:ascii="David" w:hAnsi="David" w:cs="David"/>
          <w:rtl/>
        </w:rPr>
        <w:t xml:space="preserve"> 4 חלקיק</w:t>
      </w:r>
      <w:r>
        <w:rPr>
          <w:rFonts w:ascii="David" w:hAnsi="David" w:cs="David" w:hint="cs"/>
          <w:rtl/>
        </w:rPr>
        <w:t xml:space="preserve"> ב'</w:t>
      </w:r>
      <w:r w:rsidRPr="00693F01">
        <w:rPr>
          <w:rFonts w:ascii="David" w:hAnsi="David" w:cs="David"/>
          <w:rtl/>
        </w:rPr>
        <w:t xml:space="preserve"> ממשיך בקו ישר במהירות קבועה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</w:rPr>
        <w:t>v=2*10</w:t>
      </w:r>
      <w:r>
        <w:rPr>
          <w:rFonts w:ascii="David" w:hAnsi="David" w:cs="David"/>
          <w:vertAlign w:val="superscript"/>
        </w:rPr>
        <w:t>6</w:t>
      </w:r>
      <w:r w:rsidR="00902B13">
        <w:rPr>
          <w:rFonts w:ascii="David" w:hAnsi="David" w:cs="David"/>
        </w:rPr>
        <w:t xml:space="preserve"> </w:t>
      </w:r>
      <w:r>
        <w:rPr>
          <w:rFonts w:ascii="David" w:hAnsi="David" w:cs="David"/>
        </w:rPr>
        <w:t>m/s</w:t>
      </w:r>
      <w:r>
        <w:rPr>
          <w:rFonts w:ascii="David" w:hAnsi="David" w:cs="David" w:hint="cs"/>
          <w:rtl/>
        </w:rPr>
        <w:t xml:space="preserve">. ידוע שבאזור 4 פועל שדה </w:t>
      </w:r>
      <w:r w:rsidRPr="00C314EF">
        <w:rPr>
          <w:rFonts w:ascii="David" w:hAnsi="David" w:cs="David" w:hint="cs"/>
          <w:rtl/>
        </w:rPr>
        <w:t>מגנטי</w:t>
      </w:r>
      <w:r w:rsidRPr="00C314EF">
        <w:rPr>
          <w:rFonts w:ascii="David" w:hAnsi="David" w:cs="David" w:hint="cs"/>
          <w:color w:val="FF0000"/>
          <w:rtl/>
        </w:rPr>
        <w:t xml:space="preserve"> </w:t>
      </w:r>
      <w:r>
        <w:rPr>
          <w:rFonts w:ascii="David" w:hAnsi="David" w:cs="David" w:hint="cs"/>
          <w:rtl/>
        </w:rPr>
        <w:t xml:space="preserve">זהה </w:t>
      </w:r>
      <w:r w:rsidR="003E263B">
        <w:rPr>
          <w:rFonts w:ascii="David" w:hAnsi="David" w:cs="David" w:hint="cs"/>
          <w:rtl/>
        </w:rPr>
        <w:t xml:space="preserve">בגודלו ובכיוונו </w:t>
      </w:r>
      <w:r>
        <w:rPr>
          <w:rFonts w:ascii="David" w:hAnsi="David" w:cs="David" w:hint="cs"/>
          <w:rtl/>
        </w:rPr>
        <w:t>לזה שבאזור 2.</w:t>
      </w:r>
    </w:p>
    <w:p w:rsidR="005C5A0A" w:rsidRPr="00EB78FC" w:rsidRDefault="005C5A0A" w:rsidP="005E7D72">
      <w:pPr>
        <w:pStyle w:val="a3"/>
        <w:numPr>
          <w:ilvl w:val="0"/>
          <w:numId w:val="6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EB78FC">
        <w:rPr>
          <w:rFonts w:ascii="David" w:hAnsi="David" w:cs="David" w:hint="cs"/>
          <w:sz w:val="24"/>
          <w:szCs w:val="24"/>
          <w:rtl/>
        </w:rPr>
        <w:t xml:space="preserve">האם </w:t>
      </w:r>
      <w:r w:rsidR="003E263B" w:rsidRPr="00EB78FC">
        <w:rPr>
          <w:rFonts w:ascii="David" w:hAnsi="David" w:cs="David" w:hint="cs"/>
          <w:sz w:val="24"/>
          <w:szCs w:val="24"/>
          <w:rtl/>
        </w:rPr>
        <w:t>באזור 4</w:t>
      </w:r>
      <w:r w:rsidR="003E263B">
        <w:rPr>
          <w:rFonts w:ascii="David" w:hAnsi="David" w:cs="David" w:hint="cs"/>
          <w:sz w:val="24"/>
          <w:szCs w:val="24"/>
          <w:rtl/>
        </w:rPr>
        <w:t xml:space="preserve"> </w:t>
      </w:r>
      <w:r w:rsidRPr="00EB78FC">
        <w:rPr>
          <w:rFonts w:ascii="David" w:hAnsi="David" w:cs="David" w:hint="cs"/>
          <w:sz w:val="24"/>
          <w:szCs w:val="24"/>
          <w:rtl/>
        </w:rPr>
        <w:t xml:space="preserve">פועל </w:t>
      </w:r>
      <w:r w:rsidR="003E263B" w:rsidRPr="00EB78FC">
        <w:rPr>
          <w:rFonts w:ascii="David" w:hAnsi="David" w:cs="David" w:hint="cs"/>
          <w:sz w:val="24"/>
          <w:szCs w:val="24"/>
          <w:rtl/>
        </w:rPr>
        <w:t>גם שדה חשמלי</w:t>
      </w:r>
      <w:r w:rsidR="00306221">
        <w:rPr>
          <w:rFonts w:ascii="David" w:hAnsi="David" w:cs="David" w:hint="cs"/>
          <w:sz w:val="24"/>
          <w:szCs w:val="24"/>
          <w:rtl/>
        </w:rPr>
        <w:t>,</w:t>
      </w:r>
      <w:r w:rsidR="003E263B" w:rsidRPr="00EB78FC">
        <w:rPr>
          <w:rFonts w:ascii="David" w:hAnsi="David" w:cs="David" w:hint="cs"/>
          <w:sz w:val="24"/>
          <w:szCs w:val="24"/>
          <w:rtl/>
        </w:rPr>
        <w:t xml:space="preserve"> </w:t>
      </w:r>
      <w:r w:rsidRPr="00EB78FC">
        <w:rPr>
          <w:rFonts w:ascii="David" w:hAnsi="David" w:cs="David" w:hint="cs"/>
          <w:sz w:val="24"/>
          <w:szCs w:val="24"/>
          <w:rtl/>
        </w:rPr>
        <w:t xml:space="preserve">בנוסף לשדה </w:t>
      </w:r>
      <w:r w:rsidR="003E263B">
        <w:rPr>
          <w:rFonts w:ascii="David" w:hAnsi="David" w:cs="David" w:hint="cs"/>
          <w:sz w:val="24"/>
          <w:szCs w:val="24"/>
          <w:rtl/>
        </w:rPr>
        <w:t>ה</w:t>
      </w:r>
      <w:r w:rsidRPr="00EB78FC">
        <w:rPr>
          <w:rFonts w:ascii="David" w:hAnsi="David" w:cs="David" w:hint="cs"/>
          <w:sz w:val="24"/>
          <w:szCs w:val="24"/>
          <w:rtl/>
        </w:rPr>
        <w:t xml:space="preserve">מגנטי? אם לא </w:t>
      </w:r>
      <w:r w:rsidRPr="00EB78FC">
        <w:rPr>
          <w:rFonts w:ascii="David" w:hAnsi="David" w:cs="David"/>
          <w:sz w:val="24"/>
          <w:szCs w:val="24"/>
          <w:rtl/>
        </w:rPr>
        <w:t>–</w:t>
      </w:r>
      <w:r w:rsidRPr="00EB78FC">
        <w:rPr>
          <w:rFonts w:ascii="David" w:hAnsi="David" w:cs="David" w:hint="cs"/>
          <w:sz w:val="24"/>
          <w:szCs w:val="24"/>
          <w:rtl/>
        </w:rPr>
        <w:t xml:space="preserve"> הסב</w:t>
      </w:r>
      <w:r>
        <w:rPr>
          <w:rFonts w:ascii="David" w:hAnsi="David" w:cs="David" w:hint="cs"/>
          <w:sz w:val="24"/>
          <w:szCs w:val="24"/>
          <w:rtl/>
        </w:rPr>
        <w:t>י</w:t>
      </w:r>
      <w:r w:rsidRPr="00EB78FC">
        <w:rPr>
          <w:rFonts w:ascii="David" w:hAnsi="David" w:cs="David" w:hint="cs"/>
          <w:sz w:val="24"/>
          <w:szCs w:val="24"/>
          <w:rtl/>
        </w:rPr>
        <w:t>ר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EB78FC">
        <w:rPr>
          <w:rFonts w:ascii="David" w:hAnsi="David" w:cs="David" w:hint="cs"/>
          <w:sz w:val="24"/>
          <w:szCs w:val="24"/>
          <w:rtl/>
        </w:rPr>
        <w:t xml:space="preserve"> מדוע, </w:t>
      </w:r>
      <w:r w:rsidR="00E33D2B">
        <w:rPr>
          <w:rFonts w:ascii="David" w:hAnsi="David" w:cs="David"/>
          <w:sz w:val="24"/>
          <w:szCs w:val="24"/>
          <w:rtl/>
        </w:rPr>
        <w:br/>
      </w:r>
      <w:r w:rsidRPr="00EB78FC">
        <w:rPr>
          <w:rFonts w:ascii="David" w:hAnsi="David" w:cs="David" w:hint="cs"/>
          <w:sz w:val="24"/>
          <w:szCs w:val="24"/>
          <w:rtl/>
        </w:rPr>
        <w:t xml:space="preserve">אם כן </w:t>
      </w:r>
      <w:r w:rsidRPr="00EB78FC">
        <w:rPr>
          <w:rFonts w:ascii="David" w:hAnsi="David" w:cs="David"/>
          <w:sz w:val="24"/>
          <w:szCs w:val="24"/>
          <w:rtl/>
        </w:rPr>
        <w:t>–</w:t>
      </w:r>
      <w:r w:rsidRPr="00EB78FC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חשבו את</w:t>
      </w:r>
      <w:r w:rsidRPr="00EB78FC">
        <w:rPr>
          <w:rFonts w:ascii="David" w:hAnsi="David" w:cs="David" w:hint="cs"/>
          <w:sz w:val="24"/>
          <w:szCs w:val="24"/>
          <w:rtl/>
        </w:rPr>
        <w:t xml:space="preserve"> גודלו ו</w:t>
      </w:r>
      <w:r>
        <w:rPr>
          <w:rFonts w:ascii="David" w:hAnsi="David" w:cs="David" w:hint="cs"/>
          <w:sz w:val="24"/>
          <w:szCs w:val="24"/>
          <w:rtl/>
        </w:rPr>
        <w:t xml:space="preserve">ציינו את </w:t>
      </w:r>
      <w:r w:rsidRPr="00EB78FC">
        <w:rPr>
          <w:rFonts w:ascii="David" w:hAnsi="David" w:cs="David" w:hint="cs"/>
          <w:sz w:val="24"/>
          <w:szCs w:val="24"/>
          <w:rtl/>
        </w:rPr>
        <w:t>כיוונו</w:t>
      </w:r>
      <w:r w:rsidR="003E263B">
        <w:rPr>
          <w:rFonts w:ascii="David" w:hAnsi="David" w:cs="David" w:hint="cs"/>
          <w:sz w:val="24"/>
          <w:szCs w:val="24"/>
          <w:rtl/>
        </w:rPr>
        <w:t xml:space="preserve"> של השדה החשמלי.</w:t>
      </w:r>
      <w:r w:rsidR="00E33D2B">
        <w:rPr>
          <w:rFonts w:ascii="David" w:hAnsi="David" w:cs="David"/>
          <w:sz w:val="24"/>
          <w:szCs w:val="24"/>
          <w:rtl/>
        </w:rPr>
        <w:tab/>
      </w:r>
      <w:r w:rsidR="00E33D2B">
        <w:rPr>
          <w:rFonts w:ascii="David" w:hAnsi="David" w:cs="David"/>
          <w:sz w:val="24"/>
          <w:szCs w:val="24"/>
          <w:rtl/>
        </w:rPr>
        <w:tab/>
      </w:r>
      <w:r w:rsidR="00E33D2B">
        <w:rPr>
          <w:rFonts w:ascii="David" w:hAnsi="David" w:cs="David"/>
          <w:sz w:val="24"/>
          <w:szCs w:val="24"/>
          <w:rtl/>
        </w:rPr>
        <w:tab/>
        <w:t xml:space="preserve">   </w:t>
      </w:r>
      <w:r w:rsidR="00E33D2B">
        <w:rPr>
          <w:rFonts w:ascii="David" w:hAnsi="David" w:cs="David" w:hint="cs"/>
          <w:sz w:val="24"/>
          <w:szCs w:val="24"/>
          <w:rtl/>
        </w:rPr>
        <w:t xml:space="preserve">  </w:t>
      </w:r>
      <w:r w:rsidR="00E33D2B">
        <w:rPr>
          <w:rFonts w:ascii="David" w:hAnsi="David" w:cs="David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(</w:t>
      </w:r>
      <w:r w:rsidR="00306221">
        <w:rPr>
          <w:rFonts w:ascii="David" w:hAnsi="David" w:cs="David" w:hint="cs"/>
          <w:sz w:val="24"/>
          <w:szCs w:val="24"/>
          <w:rtl/>
        </w:rPr>
        <w:t>7</w:t>
      </w:r>
      <w:r>
        <w:rPr>
          <w:rFonts w:ascii="David" w:hAnsi="David" w:cs="David" w:hint="cs"/>
          <w:sz w:val="24"/>
          <w:szCs w:val="24"/>
          <w:rtl/>
        </w:rPr>
        <w:t xml:space="preserve"> נק</w:t>
      </w:r>
      <w:r w:rsidR="003E263B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5E7D72">
      <w:pPr>
        <w:pStyle w:val="a3"/>
        <w:spacing w:line="360" w:lineRule="auto"/>
        <w:ind w:left="368"/>
        <w:rPr>
          <w:rFonts w:ascii="David" w:hAnsi="David" w:cs="David"/>
          <w:sz w:val="24"/>
          <w:szCs w:val="24"/>
          <w:rtl/>
        </w:rPr>
      </w:pPr>
    </w:p>
    <w:p w:rsidR="005C5A0A" w:rsidRDefault="003E263B" w:rsidP="00CE38BF">
      <w:pPr>
        <w:pStyle w:val="a3"/>
        <w:spacing w:line="360" w:lineRule="auto"/>
        <w:ind w:left="-5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עתה </w:t>
      </w:r>
      <w:r w:rsidR="005C5A0A">
        <w:rPr>
          <w:rFonts w:ascii="David" w:hAnsi="David" w:cs="David" w:hint="cs"/>
          <w:sz w:val="24"/>
          <w:szCs w:val="24"/>
          <w:rtl/>
        </w:rPr>
        <w:t xml:space="preserve">הופכים את כיוון השדה </w:t>
      </w:r>
      <w:r w:rsidR="00A40660">
        <w:rPr>
          <w:rFonts w:ascii="David" w:hAnsi="David" w:cs="David" w:hint="cs"/>
          <w:sz w:val="24"/>
          <w:szCs w:val="24"/>
          <w:rtl/>
        </w:rPr>
        <w:t>באזור</w:t>
      </w:r>
      <w:r w:rsidR="005C5A0A">
        <w:rPr>
          <w:rFonts w:ascii="David" w:hAnsi="David" w:cs="David" w:hint="cs"/>
          <w:sz w:val="24"/>
          <w:szCs w:val="24"/>
          <w:rtl/>
        </w:rPr>
        <w:t xml:space="preserve"> 2</w:t>
      </w:r>
      <w:r w:rsidR="00C314EF">
        <w:rPr>
          <w:rFonts w:ascii="David" w:hAnsi="David" w:cs="David" w:hint="cs"/>
          <w:sz w:val="24"/>
          <w:szCs w:val="24"/>
          <w:rtl/>
        </w:rPr>
        <w:t xml:space="preserve"> בלבד (בשאר האזורים השדות נשארים כפי שהיו). </w:t>
      </w:r>
      <w:r w:rsidR="005C5A0A">
        <w:rPr>
          <w:rFonts w:ascii="David" w:hAnsi="David" w:cs="David" w:hint="cs"/>
          <w:sz w:val="24"/>
          <w:szCs w:val="24"/>
          <w:rtl/>
        </w:rPr>
        <w:t xml:space="preserve"> כל הנתונים </w:t>
      </w:r>
      <w:r w:rsidR="002330D9">
        <w:rPr>
          <w:rFonts w:ascii="David" w:hAnsi="David" w:cs="David" w:hint="cs"/>
          <w:sz w:val="24"/>
          <w:szCs w:val="24"/>
          <w:rtl/>
        </w:rPr>
        <w:t xml:space="preserve">האחרים </w:t>
      </w:r>
      <w:r>
        <w:rPr>
          <w:rFonts w:ascii="David" w:hAnsi="David" w:cs="David" w:hint="cs"/>
          <w:sz w:val="24"/>
          <w:szCs w:val="24"/>
          <w:rtl/>
        </w:rPr>
        <w:t xml:space="preserve">נשארים </w:t>
      </w:r>
      <w:r w:rsidR="005C5A0A">
        <w:rPr>
          <w:rFonts w:ascii="David" w:hAnsi="David" w:cs="David" w:hint="cs"/>
          <w:sz w:val="24"/>
          <w:szCs w:val="24"/>
          <w:rtl/>
        </w:rPr>
        <w:t>ללא שינוי.</w:t>
      </w:r>
      <w:r w:rsidR="00CE38BF">
        <w:rPr>
          <w:rFonts w:ascii="David" w:hAnsi="David" w:cs="David"/>
          <w:sz w:val="24"/>
          <w:szCs w:val="24"/>
          <w:rtl/>
        </w:rPr>
        <w:br/>
      </w:r>
    </w:p>
    <w:p w:rsidR="00266949" w:rsidRDefault="005C5A0A" w:rsidP="00CE38BF">
      <w:pPr>
        <w:pStyle w:val="a3"/>
        <w:numPr>
          <w:ilvl w:val="0"/>
          <w:numId w:val="6"/>
        </w:numPr>
        <w:spacing w:before="240" w:line="360" w:lineRule="auto"/>
        <w:ind w:left="368" w:right="-142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אם במצב זה יגיע </w:t>
      </w:r>
      <w:r w:rsidR="00864D5E">
        <w:rPr>
          <w:rFonts w:ascii="David" w:hAnsi="David" w:cs="David" w:hint="cs"/>
          <w:sz w:val="24"/>
          <w:szCs w:val="24"/>
          <w:rtl/>
        </w:rPr>
        <w:t>אחד החלקיקים</w:t>
      </w:r>
      <w:r>
        <w:rPr>
          <w:rFonts w:ascii="David" w:hAnsi="David" w:cs="David" w:hint="cs"/>
          <w:sz w:val="24"/>
          <w:szCs w:val="24"/>
          <w:rtl/>
        </w:rPr>
        <w:t xml:space="preserve"> לנקודה </w:t>
      </w:r>
      <w:r>
        <w:rPr>
          <w:rFonts w:ascii="David" w:hAnsi="David" w:cs="David" w:hint="cs"/>
          <w:sz w:val="24"/>
          <w:szCs w:val="24"/>
        </w:rPr>
        <w:t>Q</w:t>
      </w:r>
      <w:r w:rsidR="003E263B">
        <w:rPr>
          <w:rFonts w:ascii="David" w:hAnsi="David" w:cs="David" w:hint="cs"/>
          <w:sz w:val="24"/>
          <w:szCs w:val="24"/>
          <w:rtl/>
        </w:rPr>
        <w:t xml:space="preserve"> שבאמצע הדופן </w:t>
      </w:r>
      <w:r w:rsidR="003E263B">
        <w:rPr>
          <w:rFonts w:ascii="David" w:hAnsi="David" w:cs="David" w:hint="cs"/>
          <w:sz w:val="24"/>
          <w:szCs w:val="24"/>
        </w:rPr>
        <w:t>EF</w:t>
      </w:r>
      <w:r>
        <w:rPr>
          <w:rFonts w:ascii="David" w:hAnsi="David" w:cs="David" w:hint="cs"/>
          <w:sz w:val="24"/>
          <w:szCs w:val="24"/>
          <w:rtl/>
        </w:rPr>
        <w:t>? הסבירו תשובתכם.</w:t>
      </w:r>
    </w:p>
    <w:p w:rsidR="005C5A0A" w:rsidRDefault="005C5A0A" w:rsidP="00266949">
      <w:pPr>
        <w:pStyle w:val="a3"/>
        <w:spacing w:before="240" w:line="360" w:lineRule="auto"/>
        <w:ind w:left="7568" w:right="-142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(</w:t>
      </w:r>
      <w:r w:rsidR="00897560">
        <w:rPr>
          <w:rFonts w:ascii="David" w:hAnsi="David" w:cs="David" w:hint="cs"/>
          <w:sz w:val="24"/>
          <w:szCs w:val="24"/>
          <w:rtl/>
        </w:rPr>
        <w:t>6</w:t>
      </w:r>
      <w:r>
        <w:rPr>
          <w:rFonts w:ascii="David" w:hAnsi="David" w:cs="David" w:hint="cs"/>
          <w:sz w:val="24"/>
          <w:szCs w:val="24"/>
          <w:rtl/>
        </w:rPr>
        <w:t xml:space="preserve"> נק</w:t>
      </w:r>
      <w:r w:rsidR="00456DD6">
        <w:rPr>
          <w:rFonts w:ascii="David" w:hAnsi="David" w:cs="David" w:hint="cs"/>
          <w:sz w:val="24"/>
          <w:szCs w:val="24"/>
          <w:rtl/>
        </w:rPr>
        <w:t>'</w:t>
      </w:r>
      <w:r>
        <w:rPr>
          <w:rFonts w:ascii="David" w:hAnsi="David" w:cs="David" w:hint="cs"/>
          <w:sz w:val="24"/>
          <w:szCs w:val="24"/>
          <w:rtl/>
        </w:rPr>
        <w:t>)</w:t>
      </w:r>
    </w:p>
    <w:p w:rsidR="000102DE" w:rsidRPr="00634B3B" w:rsidRDefault="00C314EF" w:rsidP="005E7D72">
      <w:pPr>
        <w:spacing w:after="160" w:line="360" w:lineRule="auto"/>
        <w:rPr>
          <w:b/>
          <w:bCs/>
          <w:color w:val="FF0000"/>
        </w:rPr>
      </w:pPr>
      <w:r>
        <w:rPr>
          <w:rFonts w:hint="cs"/>
          <w:b/>
          <w:bCs/>
          <w:color w:val="FF0000"/>
          <w:rtl/>
        </w:rPr>
        <w:t xml:space="preserve"> </w:t>
      </w:r>
    </w:p>
    <w:p w:rsidR="000102DE" w:rsidRDefault="000102DE" w:rsidP="006F60BD">
      <w:pPr>
        <w:spacing w:line="360" w:lineRule="auto"/>
        <w:rPr>
          <w:rFonts w:ascii="David" w:hAnsi="David" w:cs="David"/>
          <w:rtl/>
        </w:rPr>
      </w:pPr>
    </w:p>
    <w:p w:rsidR="006F60BD" w:rsidRDefault="006F60BD" w:rsidP="006F60BD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 w:hint="cs"/>
          <w:b/>
          <w:bCs/>
          <w:u w:val="single"/>
          <w:rtl/>
        </w:rPr>
        <w:t xml:space="preserve"> </w:t>
      </w:r>
    </w:p>
    <w:p w:rsidR="006F60BD" w:rsidRDefault="006F60BD" w:rsidP="006F60BD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/>
          <w:b/>
          <w:bCs/>
          <w:u w:val="single"/>
          <w:rtl/>
        </w:rPr>
        <w:br w:type="page"/>
      </w:r>
    </w:p>
    <w:p w:rsidR="00C314EF" w:rsidRDefault="00C314EF">
      <w:pPr>
        <w:bidi w:val="0"/>
        <w:spacing w:after="160" w:line="259" w:lineRule="auto"/>
        <w:rPr>
          <w:rFonts w:ascii="David" w:hAnsi="David" w:cs="David"/>
          <w:b/>
          <w:bCs/>
          <w:u w:val="single"/>
          <w:rtl/>
        </w:rPr>
      </w:pPr>
    </w:p>
    <w:p w:rsidR="000102DE" w:rsidRDefault="000102DE" w:rsidP="00C1406B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 w:rsidRPr="000102DE">
        <w:rPr>
          <w:rFonts w:ascii="David" w:hAnsi="David" w:cs="David" w:hint="cs"/>
          <w:b/>
          <w:bCs/>
          <w:u w:val="single"/>
          <w:rtl/>
        </w:rPr>
        <w:t>שאלה מספר 4</w:t>
      </w:r>
    </w:p>
    <w:p w:rsidR="000102DE" w:rsidRPr="000102DE" w:rsidRDefault="000102DE" w:rsidP="00C1406B">
      <w:pPr>
        <w:spacing w:line="360" w:lineRule="auto"/>
        <w:rPr>
          <w:rFonts w:ascii="David" w:hAnsi="David" w:cs="David"/>
          <w:b/>
          <w:bCs/>
          <w:u w:val="single"/>
          <w:rtl/>
        </w:rPr>
      </w:pPr>
    </w:p>
    <w:p w:rsidR="000102DE" w:rsidRPr="00A459BC" w:rsidRDefault="000102DE" w:rsidP="00C1406B">
      <w:pPr>
        <w:spacing w:line="360" w:lineRule="auto"/>
        <w:rPr>
          <w:rFonts w:ascii="David" w:hAnsi="David" w:cs="David"/>
          <w:rtl/>
        </w:rPr>
      </w:pPr>
      <w:r w:rsidRPr="00A459BC">
        <w:rPr>
          <w:rFonts w:ascii="David" w:hAnsi="David" w:cs="David"/>
          <w:rtl/>
        </w:rPr>
        <w:t xml:space="preserve">במעגל המתואר </w:t>
      </w:r>
      <w:r>
        <w:rPr>
          <w:rFonts w:ascii="David" w:hAnsi="David" w:cs="David" w:hint="cs"/>
          <w:rtl/>
        </w:rPr>
        <w:t>באיור 1</w:t>
      </w:r>
      <w:r w:rsidRPr="00A459BC">
        <w:rPr>
          <w:rFonts w:ascii="David" w:hAnsi="David" w:cs="David"/>
          <w:rtl/>
        </w:rPr>
        <w:t xml:space="preserve"> מקור מתח בעל כא"מ </w:t>
      </w:r>
      <w:r>
        <w:rPr>
          <w:rFonts w:ascii="Calibri" w:hAnsi="Calibri" w:cs="Calibri"/>
        </w:rPr>
        <w:t xml:space="preserve">=12V </w:t>
      </w:r>
      <w:r w:rsidRPr="00A459BC">
        <w:rPr>
          <w:rFonts w:ascii="David" w:hAnsi="David" w:cs="David"/>
          <w:rtl/>
        </w:rPr>
        <w:t xml:space="preserve"> </w:t>
      </w:r>
      <w:r w:rsidRPr="00A459BC">
        <w:rPr>
          <w:rFonts w:ascii="Calibri" w:hAnsi="Calibri" w:cs="Calibri" w:hint="cs"/>
          <w:rtl/>
        </w:rPr>
        <w:t>ε</w:t>
      </w:r>
      <w:r w:rsidRPr="00A459BC">
        <w:rPr>
          <w:rFonts w:ascii="David" w:hAnsi="David" w:cs="David"/>
          <w:rtl/>
        </w:rPr>
        <w:t xml:space="preserve"> ו</w:t>
      </w:r>
      <w:r>
        <w:rPr>
          <w:rFonts w:ascii="David" w:hAnsi="David" w:cs="David" w:hint="cs"/>
          <w:rtl/>
        </w:rPr>
        <w:t>ה</w:t>
      </w:r>
      <w:r w:rsidRPr="00A459BC">
        <w:rPr>
          <w:rFonts w:ascii="David" w:hAnsi="David" w:cs="David"/>
          <w:rtl/>
        </w:rPr>
        <w:t xml:space="preserve">תנגדות פנימית </w:t>
      </w:r>
      <w:r w:rsidRPr="00A459BC">
        <w:rPr>
          <w:rFonts w:ascii="David" w:hAnsi="David" w:cs="David"/>
        </w:rPr>
        <w:t>r</w:t>
      </w:r>
      <w:r>
        <w:rPr>
          <w:rFonts w:ascii="David" w:hAnsi="David" w:cs="David"/>
        </w:rPr>
        <w:t>=1</w:t>
      </w:r>
      <w:r>
        <w:t>Ω</w:t>
      </w:r>
      <w:r w:rsidRPr="00A459BC">
        <w:rPr>
          <w:rFonts w:ascii="David" w:hAnsi="David" w:cs="David"/>
          <w:rtl/>
        </w:rPr>
        <w:t xml:space="preserve">, נגד משתנה </w:t>
      </w:r>
      <w:r>
        <w:rPr>
          <w:rFonts w:ascii="David" w:hAnsi="David" w:cs="David" w:hint="cs"/>
        </w:rPr>
        <w:t>MP</w:t>
      </w:r>
      <w:r>
        <w:rPr>
          <w:rFonts w:ascii="David" w:hAnsi="David" w:cs="David" w:hint="cs"/>
          <w:rtl/>
        </w:rPr>
        <w:t xml:space="preserve"> </w:t>
      </w:r>
      <w:r w:rsidRPr="00A459BC">
        <w:rPr>
          <w:rFonts w:ascii="David" w:hAnsi="David" w:cs="David"/>
          <w:rtl/>
        </w:rPr>
        <w:t xml:space="preserve">שהתנגדותו ליחידת אורך </w:t>
      </w:r>
      <w:r w:rsidRPr="00A459BC">
        <w:rPr>
          <w:rFonts w:ascii="Calibri" w:hAnsi="Calibri" w:cs="Calibri" w:hint="cs"/>
          <w:rtl/>
        </w:rPr>
        <w:t>λ</w:t>
      </w:r>
      <w:r w:rsidRPr="00A459BC">
        <w:rPr>
          <w:rFonts w:ascii="David" w:hAnsi="David" w:cs="David"/>
          <w:rtl/>
        </w:rPr>
        <w:t>, תיל מוליך ארוך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</w:rPr>
        <w:t>DE</w:t>
      </w:r>
      <w:r w:rsidRPr="00A459BC">
        <w:rPr>
          <w:rFonts w:ascii="David" w:hAnsi="David" w:cs="David"/>
          <w:rtl/>
        </w:rPr>
        <w:t xml:space="preserve"> בעל התנגדות </w:t>
      </w:r>
      <w:r w:rsidRPr="00A459BC">
        <w:rPr>
          <w:rFonts w:ascii="David" w:hAnsi="David" w:cs="David"/>
        </w:rPr>
        <w:t>R</w:t>
      </w:r>
      <w:r w:rsidRPr="00A459BC">
        <w:rPr>
          <w:rFonts w:ascii="David" w:hAnsi="David" w:cs="David"/>
          <w:rtl/>
        </w:rPr>
        <w:t xml:space="preserve"> ומד זרם. למד הזרם ולתילי החיבור התנגדות זניחה.</w:t>
      </w:r>
    </w:p>
    <w:p w:rsidR="000102DE" w:rsidRDefault="00C57523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באמצעות</w:t>
      </w:r>
      <w:r w:rsidR="000102DE" w:rsidRPr="00A459BC">
        <w:rPr>
          <w:rFonts w:ascii="David" w:hAnsi="David" w:cs="David"/>
          <w:rtl/>
        </w:rPr>
        <w:t xml:space="preserve"> מעגל זה ביצע</w:t>
      </w:r>
      <w:r w:rsidR="000102DE">
        <w:rPr>
          <w:rFonts w:ascii="David" w:hAnsi="David" w:cs="David" w:hint="cs"/>
          <w:rtl/>
        </w:rPr>
        <w:t>ו</w:t>
      </w:r>
      <w:r w:rsidR="000102DE" w:rsidRPr="00A459BC">
        <w:rPr>
          <w:rFonts w:ascii="David" w:hAnsi="David" w:cs="David"/>
          <w:rtl/>
        </w:rPr>
        <w:t xml:space="preserve"> תלמידי</w:t>
      </w:r>
      <w:r w:rsidR="000102DE">
        <w:rPr>
          <w:rFonts w:ascii="David" w:hAnsi="David" w:cs="David" w:hint="cs"/>
          <w:rtl/>
        </w:rPr>
        <w:t xml:space="preserve"> חמד"ע שני</w:t>
      </w:r>
      <w:r w:rsidR="000102DE" w:rsidRPr="00A459BC">
        <w:rPr>
          <w:rFonts w:ascii="David" w:hAnsi="David" w:cs="David"/>
          <w:rtl/>
        </w:rPr>
        <w:t xml:space="preserve"> ניסוי</w:t>
      </w:r>
      <w:r w:rsidR="000102DE">
        <w:rPr>
          <w:rFonts w:ascii="David" w:hAnsi="David" w:cs="David" w:hint="cs"/>
          <w:rtl/>
        </w:rPr>
        <w:t>ים.</w:t>
      </w:r>
    </w:p>
    <w:p w:rsidR="000102DE" w:rsidRPr="00A459BC" w:rsidRDefault="00007BC0" w:rsidP="00C1406B">
      <w:pPr>
        <w:spacing w:line="360" w:lineRule="auto"/>
        <w:rPr>
          <w:rFonts w:ascii="David" w:hAnsi="David" w:cs="David"/>
          <w:rtl/>
        </w:rPr>
      </w:pPr>
      <w:r w:rsidRPr="00796A22">
        <w:rPr>
          <w:rFonts w:ascii="David" w:hAnsi="David" w:cs="David"/>
          <w:b/>
          <w:bCs/>
          <w:noProof/>
          <w:rtl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 wp14:anchorId="4534AA98" wp14:editId="108163CF">
                <wp:simplePos x="0" y="0"/>
                <wp:positionH relativeFrom="margin">
                  <wp:align>center</wp:align>
                </wp:positionH>
                <wp:positionV relativeFrom="paragraph">
                  <wp:posOffset>569122</wp:posOffset>
                </wp:positionV>
                <wp:extent cx="5048885" cy="1522730"/>
                <wp:effectExtent l="0" t="0" r="0" b="0"/>
                <wp:wrapSquare wrapText="bothSides"/>
                <wp:docPr id="328" name="Canvas 3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74" name="Straight Connector 274"/>
                        <wps:cNvCnPr/>
                        <wps:spPr>
                          <a:xfrm>
                            <a:off x="346118" y="405504"/>
                            <a:ext cx="47707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Straight Connector 275"/>
                        <wps:cNvCnPr/>
                        <wps:spPr>
                          <a:xfrm>
                            <a:off x="1459301" y="310126"/>
                            <a:ext cx="0" cy="222637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/>
                        <wps:spPr>
                          <a:xfrm>
                            <a:off x="1610376" y="151100"/>
                            <a:ext cx="0" cy="50093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/>
                        <wps:spPr>
                          <a:xfrm>
                            <a:off x="1610376" y="410585"/>
                            <a:ext cx="11049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Rectangle 278"/>
                        <wps:cNvSpPr/>
                        <wps:spPr>
                          <a:xfrm>
                            <a:off x="2715608" y="357834"/>
                            <a:ext cx="1383526" cy="119269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Straight Arrow Connector 279"/>
                        <wps:cNvCnPr/>
                        <wps:spPr>
                          <a:xfrm flipV="1">
                            <a:off x="3741325" y="453250"/>
                            <a:ext cx="0" cy="20673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Straight Connector 280"/>
                        <wps:cNvCnPr/>
                        <wps:spPr>
                          <a:xfrm>
                            <a:off x="3741325" y="659984"/>
                            <a:ext cx="1065475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Straight Connector 281"/>
                        <wps:cNvCnPr/>
                        <wps:spPr>
                          <a:xfrm>
                            <a:off x="4799976" y="667935"/>
                            <a:ext cx="0" cy="477079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/>
                        <wps:spPr>
                          <a:xfrm>
                            <a:off x="346118" y="397591"/>
                            <a:ext cx="0" cy="73946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Straight Connector 283"/>
                        <wps:cNvCnPr/>
                        <wps:spPr>
                          <a:xfrm>
                            <a:off x="346118" y="1137057"/>
                            <a:ext cx="4452731" cy="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84" name="Group 284"/>
                        <wpg:cNvGrpSpPr/>
                        <wpg:grpSpPr>
                          <a:xfrm>
                            <a:off x="179141" y="572519"/>
                            <a:ext cx="357809" cy="373712"/>
                            <a:chOff x="349858" y="914400"/>
                            <a:chExt cx="357809" cy="373712"/>
                          </a:xfrm>
                        </wpg:grpSpPr>
                        <wps:wsp>
                          <wps:cNvPr id="285" name="Oval 285"/>
                          <wps:cNvSpPr/>
                          <wps:spPr>
                            <a:xfrm>
                              <a:off x="349858" y="914400"/>
                              <a:ext cx="357809" cy="373712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6" name="Text Box 286"/>
                          <wps:cNvSpPr txBox="1"/>
                          <wps:spPr>
                            <a:xfrm>
                              <a:off x="373712" y="946206"/>
                              <a:ext cx="302149" cy="32600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102DE" w:rsidRPr="00E57792" w:rsidRDefault="000102DE" w:rsidP="000102DE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 w:rsidRPr="00E57792">
                                  <w:rPr>
                                    <w:rFonts w:hint="cs"/>
                                    <w:sz w:val="28"/>
                                    <w:szCs w:val="2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87" name="Straight Connector 287"/>
                        <wps:cNvCnPr/>
                        <wps:spPr>
                          <a:xfrm>
                            <a:off x="2715608" y="417469"/>
                            <a:ext cx="0" cy="496956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Connector 288"/>
                        <wps:cNvCnPr/>
                        <wps:spPr>
                          <a:xfrm>
                            <a:off x="3741326" y="659984"/>
                            <a:ext cx="0" cy="262393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Arrow Connector 289"/>
                        <wps:cNvCnPr/>
                        <wps:spPr>
                          <a:xfrm>
                            <a:off x="2715608" y="850815"/>
                            <a:ext cx="1025717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Text Box 290"/>
                        <wps:cNvSpPr txBox="1"/>
                        <wps:spPr>
                          <a:xfrm>
                            <a:off x="3057513" y="715643"/>
                            <a:ext cx="294198" cy="27034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Text Box 291"/>
                        <wps:cNvSpPr txBox="1"/>
                        <wps:spPr>
                          <a:xfrm>
                            <a:off x="2012514" y="914425"/>
                            <a:ext cx="349857" cy="326004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r>
                                <w:rPr>
                                  <w:rFonts w:hint="cs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2" name="Text Box 292"/>
                        <wps:cNvSpPr txBox="1"/>
                        <wps:spPr>
                          <a:xfrm>
                            <a:off x="1037882" y="9"/>
                            <a:ext cx="508884" cy="30999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E57792" w:rsidRDefault="000102DE" w:rsidP="000102DE">
                              <w:r w:rsidRPr="00E57792">
                                <w:rPr>
                                  <w:rFonts w:ascii="Cambria Math" w:hAnsi="Cambria Math"/>
                                </w:rPr>
                                <w:t>ε</w:t>
                              </w:r>
                              <w:r w:rsidRPr="00E57792">
                                <w:t>, 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Text Box 22"/>
                        <wps:cNvSpPr txBox="1"/>
                        <wps:spPr>
                          <a:xfrm>
                            <a:off x="3905422" y="165613"/>
                            <a:ext cx="34925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9A3548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9A3548">
                                <w:rPr>
                                  <w:rFonts w:eastAsia="Calibri" w:cs="Narkisim" w:hint="cs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4" name="Text Box 22"/>
                        <wps:cNvSpPr txBox="1"/>
                        <wps:spPr>
                          <a:xfrm>
                            <a:off x="3428344" y="457959"/>
                            <a:ext cx="34925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32337D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2337D">
                                <w:rPr>
                                  <w:rFonts w:eastAsia="Calibri" w:cs="Narkisim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Text Box 295"/>
                        <wps:cNvSpPr txBox="1"/>
                        <wps:spPr>
                          <a:xfrm>
                            <a:off x="2191528" y="1240429"/>
                            <a:ext cx="649855" cy="24649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A459BC" w:rsidRDefault="000102DE" w:rsidP="000102DE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A459BC">
                                <w:rPr>
                                  <w:rFonts w:ascii="David" w:hAnsi="David" w:cs="David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Straight Connector 296"/>
                        <wps:cNvCnPr/>
                        <wps:spPr>
                          <a:xfrm flipV="1">
                            <a:off x="1125346" y="410564"/>
                            <a:ext cx="322350" cy="686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7" name="Straight Connector 297"/>
                        <wps:cNvCnPr/>
                        <wps:spPr>
                          <a:xfrm flipV="1">
                            <a:off x="804415" y="227067"/>
                            <a:ext cx="233468" cy="17445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Text Box 22"/>
                        <wps:cNvSpPr txBox="1"/>
                        <wps:spPr>
                          <a:xfrm>
                            <a:off x="36626" y="1022838"/>
                            <a:ext cx="34925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32337D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32337D">
                                <w:rPr>
                                  <w:rFonts w:eastAsia="Calibri" w:cs="Narkisim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9" name="Text Box 22"/>
                        <wps:cNvSpPr txBox="1"/>
                        <wps:spPr>
                          <a:xfrm>
                            <a:off x="4700552" y="1027813"/>
                            <a:ext cx="34925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32337D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 w:rsidRPr="0032337D">
                                <w:rPr>
                                  <w:rFonts w:eastAsia="Calibri" w:cs="Narkisim" w:hint="cs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0" name="Text Box 22"/>
                        <wps:cNvSpPr txBox="1"/>
                        <wps:spPr>
                          <a:xfrm>
                            <a:off x="2492133" y="165613"/>
                            <a:ext cx="349250" cy="32575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34AA98" id="Canvas 328" o:spid="_x0000_s1070" editas="canvas" style="position:absolute;left:0;text-align:left;margin-left:0;margin-top:44.8pt;width:397.55pt;height:119.9pt;z-index:251673600;mso-position-horizontal:center;mso-position-horizontal-relative:margin" coordsize="50488,152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">
                <v:shape id="_x0000_s1071" type="#_x0000_t75" style="position:absolute;width:50488;height:15227;visibility:visible;mso-wrap-style:square">
                  <v:fill o:detectmouseclick="t"/>
                  <v:path o:connecttype="none"/>
                </v:shape>
                <v:line id="Straight Connector 274" o:spid="_x0000_s1072" style="position:absolute;visibility:visible;mso-wrap-style:square" from="3461,4055" to="8231,40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NBRsQAAADcAAAADwAAAGRycy9kb3ducmV2LnhtbESPUWvCQBCE3wv+h2OFvtWNUbRET5FC&#10;xSdLrT9gm1uTaG4v5E6T+uu9QqGPw8x8wyzXva3VjVtfOdEwHiWgWHJnKik0HL/eX15B+UBiqHbC&#10;Gn7Yw3o1eFpSZlwnn3w7hEJFiPiMNJQhNBmiz0u25EeuYYneybWWQpRtgaalLsJtjWmSzNBSJXGh&#10;pIbfSs4vh6vVYCe7ZD/r0n2N+Xn7LXfE6eRD6+dhv1mACtyH//Bfe2c0pPMp/J6JRw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o0FGxAAAANwAAAAPAAAAAAAAAAAA&#10;AAAAAKECAABkcnMvZG93bnJldi54bWxQSwUGAAAAAAQABAD5AAAAkgMAAAAA&#10;" strokecolor="black [3213]" strokeweight="1pt">
                  <v:stroke joinstyle="miter"/>
                </v:line>
                <v:line id="Straight Connector 275" o:spid="_x0000_s1073" style="position:absolute;visibility:visible;mso-wrap-style:square" from="14593,3101" to="14593,5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/k3cQAAADcAAAADwAAAGRycy9kb3ducmV2LnhtbESPUWvCQBCE3wv+h2OFvtVNo1VJPUWE&#10;Fp+Uqj9gza1J2txeyF1N7K/vCYU+DjPzDbNY9bZWV2595UTD8ygBxZI7U0mh4XR8e5qD8oHEUO2E&#10;NdzYw2o5eFhQZlwnH3w9hEJFiPiMNJQhNBmiz0u25EeuYYnexbWWQpRtgaalLsJtjWmSTNFSJXGh&#10;pIY3Jedfh2+rwY63yW7apbsa88/3s/wgTsZ7rR+H/foVVOA+/If/2lujIZ29wP1MPAK4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7+TdxAAAANwAAAAPAAAAAAAAAAAA&#10;AAAAAKECAABkcnMvZG93bnJldi54bWxQSwUGAAAAAAQABAD5AAAAkgMAAAAA&#10;" strokecolor="black [3213]" strokeweight="1pt">
                  <v:stroke joinstyle="miter"/>
                </v:line>
                <v:line id="Straight Connector 276" o:spid="_x0000_s1074" style="position:absolute;visibility:visible;mso-wrap-style:square" from="16103,1511" to="16103,6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16qsQAAADcAAAADwAAAGRycy9kb3ducmV2LnhtbESPUWvCQBCE3wX/w7FC33RjLGlJPaUU&#10;LD4ptf0B29w2Sc3thdxpor++JxR8HGbmG2a5Hmyjztz52omG+SwBxVI4U0up4etzM30G5QOJocYJ&#10;a7iwh/VqPFpSblwvH3w+hFJFiPicNFQhtDmiLyq25GeuZYnej+sshSi7Ek1HfYTbBtMkydBSLXGh&#10;opbfKi6Oh5PVYBfbZJf16a7B4vf9W66Ij4u91g+T4fUFVOAh3MP/7a3RkD5lcDsTjwC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PXqqxAAAANwAAAAPAAAAAAAAAAAA&#10;AAAAAKECAABkcnMvZG93bnJldi54bWxQSwUGAAAAAAQABAD5AAAAkgMAAAAA&#10;" strokecolor="black [3213]" strokeweight="1pt">
                  <v:stroke joinstyle="miter"/>
                </v:line>
                <v:line id="Straight Connector 277" o:spid="_x0000_s1075" style="position:absolute;visibility:visible;mso-wrap-style:square" from="16103,4105" to="27152,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HfMcQAAADcAAAADwAAAGRycy9kb3ducmV2LnhtbESPUWvCQBCE34X+h2MLfdNNo5gSPUWE&#10;Fp8UbX/AmtsmaXN7IXc1aX+9Jwh9HGbmG2a5HmyjLtz52omG50kCiqVwppZSw8f76/gFlA8khhon&#10;rOGXPaxXD6Ml5cb1cuTLKZQqQsTnpKEKoc0RfVGxJT9xLUv0Pl1nKUTZlWg66iPcNpgmyRwt1RIX&#10;Kmp5W3HxffqxGux0l+znfbpvsPh6O8sf4mx60PrpcdgsQAUewn/43t4ZDWmWwe1MPAK4u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cd8xxAAAANwAAAAPAAAAAAAAAAAA&#10;AAAAAKECAABkcnMvZG93bnJldi54bWxQSwUGAAAAAAQABAD5AAAAkgMAAAAA&#10;" strokecolor="black [3213]" strokeweight="1pt">
                  <v:stroke joinstyle="miter"/>
                </v:line>
                <v:rect id="Rectangle 278" o:spid="_x0000_s1076" style="position:absolute;left:27156;top:3578;width:13835;height:11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xlb8MA&#10;AADcAAAADwAAAGRycy9kb3ducmV2LnhtbERPTWvCQBC9C/0Pywi9SN3oQUvqKtLSkoMI1fbQ25id&#10;ZlOzsyE7avz37qHg8fG+F6veN+pMXawDG5iMM1DEZbA1Vwa+9u9Pz6CiIFtsApOBK0VYLR8GC8xt&#10;uPAnnXdSqRTCMUcDTqTNtY6lI49xHFrixP2GzqMk2FXadnhJ4b7R0yybaY81pwaHLb06Ko+7kzfw&#10;U/RS/U0+ZHPE0feocIdy+3Yw5nHYr19ACfVyF/+7C2tgOk9r05l0BPTy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xlb8MAAADcAAAADwAAAAAAAAAAAAAAAACYAgAAZHJzL2Rv&#10;d25yZXYueG1sUEsFBgAAAAAEAAQA9QAAAIgDAAAAAA==&#10;" filled="f" strokecolor="black [3213]" strokeweight="1pt"/>
                <v:shape id="Straight Arrow Connector 279" o:spid="_x0000_s1077" type="#_x0000_t32" style="position:absolute;left:37413;top:4532;width:0;height:20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JBIblLJAAAA3AAAAA8AAAAA&#10;AAAAAAAAAAAAoQIAAGRycy9kb3ducmV2LnhtbFBLBQYAAAAABAAEAPkAAACXAwAAAAA=&#10;" strokecolor="black [3213]" strokeweight="1pt">
                  <v:stroke endarrow="block" joinstyle="miter"/>
                </v:shape>
                <v:line id="Straight Connector 280" o:spid="_x0000_s1078" style="position:absolute;visibility:visible;mso-wrap-style:square" from="37413,6599" to="48068,65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003YsEAAADcAAAADwAAAGRycy9kb3ducmV2LnhtbERPzUrDQBC+C77DMoI3OzEtJcRuggiV&#10;nir9eYAxOybR7GzIbpu0T+8eCj1+fP+rcrKdOvPgWycaXmcJKJbKmVZqDcfD+iUD5QOJoc4Ja7iw&#10;h7J4fFhRbtwoOz7vQ61iiPicNDQh9Dmirxq25GeuZ4ncjxsshQiHGs1AYwy3HaZJskRLrcSGhnr+&#10;aLj625+sBjvfJNvlmG47rH4/v+WKuJh/af38NL2/gQo8hbv45t4YDWkW58cz8Qhg8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TTdiwQAAANwAAAAPAAAAAAAAAAAAAAAA&#10;AKECAABkcnMvZG93bnJldi54bWxQSwUGAAAAAAQABAD5AAAAjwMAAAAA&#10;" strokecolor="black [3213]" strokeweight="1pt">
                  <v:stroke joinstyle="miter"/>
                </v:line>
                <v:line id="Straight Connector 281" o:spid="_x0000_s1079" style="position:absolute;visibility:visible;mso-wrap-style:square" from="47999,6679" to="47999,11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GS+cQAAADcAAAADwAAAGRycy9kb3ducmV2LnhtbESP3WrCQBSE7wXfYTlC7/TEWESiq5RC&#10;i1cWfx7gmD1N0mbPhuzWpD69KwheDjPzDbPa9LZWF2595UTDdJKAYsmdqaTQcDp+jBegfCAxVDth&#10;Df/sYbMeDlaUGdfJni+HUKgIEZ+RhjKEJkP0ecmW/MQ1LNH7dq2lEGVboGmpi3BbY5okc7RUSVwo&#10;qeH3kvPfw5/VYGfbZDfv0l2N+c/nWa6Ir7MvrV9G/dsSVOA+PMOP9tZoSBdTuJ+JRw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AZL5xAAAANwAAAAPAAAAAAAAAAAA&#10;AAAAAKECAABkcnMvZG93bnJldi54bWxQSwUGAAAAAAQABAD5AAAAkgMAAAAA&#10;" strokecolor="black [3213]" strokeweight="1pt">
                  <v:stroke joinstyle="miter"/>
                </v:line>
                <v:line id="Straight Connector 282" o:spid="_x0000_s1080" style="position:absolute;visibility:visible;mso-wrap-style:square" from="3461,3975" to="3461,11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MMjsQAAADcAAAADwAAAGRycy9kb3ducmV2LnhtbESP3WrCQBSE7wu+w3KE3tUTo4ikriKC&#10;xSvFnwc4Zk+TaPZsyG5N2qfvCoVeDjPzDbNY9bZWD2595UTDeJSAYsmdqaTQcDlv3+agfCAxVDth&#10;Dd/sYbUcvCwoM66TIz9OoVARIj4jDWUITYbo85It+ZFrWKL36VpLIcq2QNNSF+G2xjRJZmipkrhQ&#10;UsObkvP76ctqsJNdsp916b7G/PZxlR/E6eSg9euwX7+DCtyH//Bfe2c0pPMUnmfiEcD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0wyOxAAAANwAAAAPAAAAAAAAAAAA&#10;AAAAAKECAABkcnMvZG93bnJldi54bWxQSwUGAAAAAAQABAD5AAAAkgMAAAAA&#10;" strokecolor="black [3213]" strokeweight="1pt">
                  <v:stroke joinstyle="miter"/>
                </v:line>
                <v:line id="Straight Connector 283" o:spid="_x0000_s1081" style="position:absolute;visibility:visible;mso-wrap-style:square" from="3461,11370" to="47988,11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ftIMQAAADcAAAADwAAAGRycy9kb3ducmV2LnhtbESPQWsCMRCF74X+hzAFL1ITLRRdjSKK&#10;IB5aXKXnYTO7WdxMlk3U9d+bQqHHx5v3vXmLVe8acaMu1J41jEcKBHHhTc2VhvNp9z4FESKywcYz&#10;aXhQgNXy9WWBmfF3PtItj5VIEA4ZarAxtpmUobDkMIx8S5y80ncOY5JdJU2H9wR3jZwo9Skd1pwa&#10;LLa0sVRc8qtLb2x/TuWB1FeZN9+z9bEfWlUPtR689es5iEh9/D/+S++Nhsn0A37HJAL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1+0gxAAAANwAAAAPAAAAAAAAAAAA&#10;AAAAAKECAABkcnMvZG93bnJldi54bWxQSwUGAAAAAAQABAD5AAAAkgMAAAAA&#10;" strokecolor="black [3213]" strokeweight="3pt">
                  <v:stroke joinstyle="miter"/>
                </v:line>
                <v:group id="Group 284" o:spid="_x0000_s1082" style="position:absolute;left:1791;top:5725;width:3578;height:3737" coordorigin="3498,9144" coordsize="3578,37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oval id="Oval 285" o:spid="_x0000_s1083" style="position:absolute;left:3498;top:9144;width:3578;height:373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guDcUA&#10;AADcAAAADwAAAGRycy9kb3ducmV2LnhtbESPQWvCQBSE74L/YXmCN90YapHUTRAx0JNYK22Pr9ln&#10;kjb7NmTXJP333ULB4zAz3zDbbDSN6KlztWUFq2UEgriwuuZSweU1X2xAOI+ssbFMCn7IQZZOJ1tM&#10;tB34hfqzL0WAsEtQQeV9m0jpiooMuqVtiYN3tZ1BH2RXSt3hEOCmkXEUPUqDNYeFClvaV1R8n29G&#10;Qf7lrvExv/Rv7edNN4fh4/1UPig1n427JxCeRn8P/7eftYJ4s4a/M+EIyPQ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+C4NxQAAANwAAAAPAAAAAAAAAAAAAAAAAJgCAABkcnMv&#10;ZG93bnJldi54bWxQSwUGAAAAAAQABAD1AAAAigMAAAAA&#10;" fillcolor="white [3212]" strokecolor="black [3213]" strokeweight="1pt">
                    <v:stroke joinstyle="miter"/>
                  </v:oval>
                  <v:shape id="Text Box 286" o:spid="_x0000_s1084" type="#_x0000_t202" style="position:absolute;left:3737;top:9462;width:3021;height:3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  <v:textbox>
                      <w:txbxContent>
                        <w:p w:rsidR="000102DE" w:rsidRPr="00E57792" w:rsidRDefault="000102DE" w:rsidP="000102DE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E57792">
                            <w:rPr>
                              <w:rFonts w:hint="cs"/>
                              <w:sz w:val="28"/>
                              <w:szCs w:val="28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line id="Straight Connector 287" o:spid="_x0000_s1085" style="position:absolute;visibility:visible;mso-wrap-style:square" from="27156,4174" to="27156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jCusYAAADcAAAADwAAAGRycy9kb3ducmV2LnhtbESPQWvCQBSE7wX/w/IEL6VuVGhj6ipF&#10;FARLbePi+ZF9TUKzb0N21fjv3UKhx2FmvmEWq9424kKdrx0rmIwTEMSFMzWXCvRx+5SC8AHZYOOY&#10;FNzIw2o5eFhgZtyVv+iSh1JECPsMFVQhtJmUvqjIoh+7ljh6366zGKLsSmk6vEa4beQ0SZ6lxZrj&#10;QoUtrSsqfvKzVbDX89Pj7JBqbY/5B37qenN4Xys1GvZvryAC9eE//NfeGQXT9AV+z8Qj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YwrrGAAAA3AAAAA8AAAAAAAAA&#10;AAAAAAAAoQIAAGRycy9kb3ducmV2LnhtbFBLBQYAAAAABAAEAPkAAACUAwAAAAA=&#10;" strokecolor="black [3200]" strokeweight=".5pt">
                  <v:stroke joinstyle="miter"/>
                </v:line>
                <v:line id="Straight Connector 288" o:spid="_x0000_s1086" style="position:absolute;visibility:visible;mso-wrap-style:square" from="37413,6599" to="37413,9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dWyMMAAADcAAAADwAAAGRycy9kb3ducmV2LnhtbERPXWvCMBR9F/wP4Qp7kZlOQWrXVEQ2&#10;GDh01rDnS3PXFpub0mTa/fvlYbDHw/nOt6PtxI0G3zpW8LRIQBBXzrRcK9CX18cUhA/IBjvHpOCH&#10;PGyL6STHzLg7n+lWhlrEEPYZKmhC6DMpfdWQRb9wPXHkvtxgMUQ41NIMeI/htpPLJFlLiy3HhgZ7&#10;2jdUXctvq+CgN5/z1SnV2l7KI37o9uX0vlfqYTbunkEEGsO/+M/9ZhQs07g2nolHQB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HVsjDAAAA3AAAAA8AAAAAAAAAAAAA&#10;AAAAoQIAAGRycy9kb3ducmV2LnhtbFBLBQYAAAAABAAEAPkAAACRAwAAAAA=&#10;" strokecolor="black [3200]" strokeweight=".5pt">
                  <v:stroke joinstyle="miter"/>
                </v:line>
                <v:shape id="Straight Arrow Connector 289" o:spid="_x0000_s1087" type="#_x0000_t32" style="position:absolute;left:27156;top:8508;width:102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FAwMQAAADcAAAADwAAAGRycy9kb3ducmV2LnhtbESPQWuDQBSE74X8h+UVeil11YMkNquU&#10;QElOKabS88N9UYn7Vtytsfn12UKhx2Hmm2G25WIGMdPkessKkigGQdxY3XOroP58f1mDcB5Z42CZ&#10;FPyQg7JYPWwx1/bKFc0n34pQwi5HBZ33Yy6lazoy6CI7EgfvbCeDPsiplXrCayg3g0zjOJMGew4L&#10;HY6066i5nL6NgrTGefh47quvW62PmzTZ17eMlXp6XN5eQXha/H/4jz7owK038HsmHAFZ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0UDAxAAAANwAAAAPAAAAAAAAAAAA&#10;AAAAAKECAABkcnMvZG93bnJldi54bWxQSwUGAAAAAAQABAD5AAAAkgMAAAAA&#10;" strokecolor="black [3200]" strokeweight=".5pt">
                  <v:stroke startarrow="block" endarrow="block" joinstyle="miter"/>
                </v:shape>
                <v:shape id="Text Box 290" o:spid="_x0000_s1088" type="#_x0000_t202" style="position:absolute;left:30575;top:7156;width:2942;height:27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8YUcAA&#10;AADcAAAADwAAAGRycy9kb3ducmV2LnhtbERPTWvCQBC9F/wPywje6kbB0kZX0aLgrTTpweOQHZNo&#10;djZktxrz651DocfH+15teteoG3Wh9mxgNk1AERfe1lwa+MkPr++gQkS22HgmAw8KsFmPXlaYWn/n&#10;b7plsVQSwiFFA1WMbap1KCpyGKa+JRbu7DuHUWBXatvhXcJdo+dJ8qYd1iwNFbb0WVFxzX6d9Pp8&#10;fx22UeeHgrKdXQyXr9NgzGTcb5egIvXxX/znPloD8w+ZL2fkCO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v8YUcAAAADcAAAADwAAAAAAAAAAAAAAAACYAgAAZHJzL2Rvd25y&#10;ZXYueG1sUEsFBgAAAAAEAAQA9QAAAIUDAAAAAA==&#10;" fillcolor="white [3212]" stroked="f" strokeweight=".5pt">
                  <v:textbox>
                    <w:txbxContent>
                      <w:p w:rsidR="000102DE" w:rsidRDefault="000102DE" w:rsidP="000102DE">
                        <w:r>
                          <w:t>x</w:t>
                        </w:r>
                      </w:p>
                    </w:txbxContent>
                  </v:textbox>
                </v:shape>
                <v:shape id="Text Box 291" o:spid="_x0000_s1089" type="#_x0000_t202" style="position:absolute;left:20125;top:9144;width:3498;height:3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bY8cA&#10;AADcAAAADwAAAGRycy9kb3ducmV2LnhtbESPzWrDMBCE74G+g9hCbolsQ0vqRgnGYFJCesjPpbet&#10;tbFNrZVrKY7Tp68KhRyHmfmGWa5H04qBetdYVhDPIxDEpdUNVwpOx2K2AOE8ssbWMim4kYP16mGy&#10;xFTbK+9pOPhKBAi7FBXU3neplK6syaCb2444eGfbG/RB9pXUPV4D3LQyiaJnabDhsFBjR3lN5dfh&#10;YhRs8+Id95+JWfy0+WZ3zrrv08eTUtPHMXsF4Wn09/B/+00rSF5i+DsTjoBc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3W2PHAAAA3AAAAA8AAAAAAAAAAAAAAAAAmAIAAGRy&#10;cy9kb3ducmV2LnhtbFBLBQYAAAAABAAEAPUAAACMAwAAAAA=&#10;" filled="f" stroked="f" strokeweight=".5pt">
                  <v:textbox>
                    <w:txbxContent>
                      <w:p w:rsidR="000102DE" w:rsidRDefault="000102DE" w:rsidP="000102DE">
                        <w:r>
                          <w:rPr>
                            <w:rFonts w:hint="cs"/>
                          </w:rPr>
                          <w:t>R</w:t>
                        </w:r>
                      </w:p>
                    </w:txbxContent>
                  </v:textbox>
                </v:shape>
                <v:shape id="Text Box 292" o:spid="_x0000_s1090" type="#_x0000_t202" style="position:absolute;left:10378;width:5089;height:3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FFM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h/Yn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JcUUxQAAANwAAAAPAAAAAAAAAAAAAAAAAJgCAABkcnMv&#10;ZG93bnJldi54bWxQSwUGAAAAAAQABAD1AAAAigMAAAAA&#10;" filled="f" stroked="f" strokeweight=".5pt">
                  <v:textbox>
                    <w:txbxContent>
                      <w:p w:rsidR="000102DE" w:rsidRPr="00E57792" w:rsidRDefault="000102DE" w:rsidP="000102DE">
                        <w:r w:rsidRPr="00E57792">
                          <w:rPr>
                            <w:rFonts w:ascii="Cambria Math" w:hAnsi="Cambria Math"/>
                          </w:rPr>
                          <w:t>ε</w:t>
                        </w:r>
                        <w:r w:rsidRPr="00E57792">
                          <w:t>, r</w:t>
                        </w:r>
                      </w:p>
                    </w:txbxContent>
                  </v:textbox>
                </v:shape>
                <v:shape id="Text Box 22" o:spid="_x0000_s1091" type="#_x0000_t202" style="position:absolute;left:39054;top:1656;width:3492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lgj8cA&#10;AADcAAAADwAAAGRycy9kb3ducmV2LnhtbESPzWvCQBTE7wX/h+UJ3urGl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ppYI/HAAAA3AAAAA8AAAAAAAAAAAAAAAAAmAIAAGRy&#10;cy9kb3ducmV2LnhtbFBLBQYAAAAABAAEAPUAAACMAwAAAAA=&#10;" filled="f" stroked="f" strokeweight=".5pt">
                  <v:textbox>
                    <w:txbxContent>
                      <w:p w:rsidR="000102DE" w:rsidRPr="009A3548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sz w:val="20"/>
                            <w:szCs w:val="20"/>
                            <w:rtl/>
                          </w:rPr>
                        </w:pPr>
                        <w:r w:rsidRPr="009A3548">
                          <w:rPr>
                            <w:rFonts w:eastAsia="Calibri" w:cs="Narkisim" w:hint="cs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  <v:shape id="Text Box 22" o:spid="_x0000_s1092" type="#_x0000_t202" style="position:absolute;left:34283;top:4579;width:3492;height:32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D4+8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8ewF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WA+PvHAAAA3AAAAA8AAAAAAAAAAAAAAAAAmAIAAGRy&#10;cy9kb3ducmV2LnhtbFBLBQYAAAAABAAEAPUAAACMAwAAAAA=&#10;" filled="f" stroked="f" strokeweight=".5pt">
                  <v:textbox>
                    <w:txbxContent>
                      <w:p w:rsidR="000102DE" w:rsidRPr="0032337D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sz w:val="20"/>
                            <w:szCs w:val="20"/>
                          </w:rPr>
                        </w:pPr>
                        <w:r w:rsidRPr="0032337D">
                          <w:rPr>
                            <w:rFonts w:eastAsia="Calibri" w:cs="Narkisim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95" o:spid="_x0000_s1093" type="#_x0000_t202" style="position:absolute;left:21915;top:12404;width:6498;height:2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xdYM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L4ewj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zF1gxQAAANwAAAAPAAAAAAAAAAAAAAAAAJgCAABkcnMv&#10;ZG93bnJldi54bWxQSwUGAAAAAAQABAD1AAAAigMAAAAA&#10;" filled="f" stroked="f" strokeweight=".5pt">
                  <v:textbox>
                    <w:txbxContent>
                      <w:p w:rsidR="000102DE" w:rsidRPr="00A459BC" w:rsidRDefault="000102DE" w:rsidP="000102DE">
                        <w:pPr>
                          <w:rPr>
                            <w:rFonts w:ascii="David" w:hAnsi="David" w:cs="David"/>
                          </w:rPr>
                        </w:pPr>
                        <w:r w:rsidRPr="00A459BC">
                          <w:rPr>
                            <w:rFonts w:ascii="David" w:hAnsi="David" w:cs="David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v:line id="Straight Connector 296" o:spid="_x0000_s1094" style="position:absolute;flip:y;visibility:visible;mso-wrap-style:square" from="11253,4105" to="14476,4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LnhccAAADcAAAADwAAAGRycy9kb3ducmV2LnhtbESPQWvCQBSE74X+h+UVvBTd6EFN6iq1&#10;IFEshaoXb6/Z1ySYfZvurpr++64g9DjMzDfMbNGZRlzI+dqyguEgAUFcWF1zqeCwX/WnIHxA1thY&#10;JgW/5GExf3yYYabtlT/psguliBD2GSqoQmgzKX1RkUE/sC1x9L6tMxiidKXUDq8Rbho5SpKxNFhz&#10;XKiwpbeKitPubBRs5M/2tHRfZT6V+er4PvlIOX9WqvfUvb6ACNSF//C9vdYKRukYbm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0ueFxwAAANwAAAAPAAAAAAAA&#10;AAAAAAAAAKECAABkcnMvZG93bnJldi54bWxQSwUGAAAAAAQABAD5AAAAlQMAAAAA&#10;" strokecolor="black [3213]" strokeweight="1pt">
                  <v:stroke joinstyle="miter"/>
                </v:line>
                <v:line id="Straight Connector 297" o:spid="_x0000_s1095" style="position:absolute;flip:y;visibility:visible;mso-wrap-style:square" from="8044,2270" to="10378,40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5CHscAAADcAAAADwAAAGRycy9kb3ducmV2LnhtbESPQWvCQBSE74X+h+UVvBTd6EFN6iq1&#10;ILEohaoXb6/Z1ySYfZvurpr++25B8DjMzDfMbNGZRlzI+dqyguEgAUFcWF1zqeCwX/WnIHxA1thY&#10;JgW/5GExf3yYYabtlT/psguliBD2GSqoQmgzKX1RkUE/sC1x9L6tMxiidKXUDq8Rbho5SpKxNFhz&#10;XKiwpbeKitPubBS8y5/Naem+ynwq89VxO/lIOX9WqvfUvb6ACNSFe/jWXmsFo3QC/2fi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nkIexwAAANwAAAAPAAAAAAAA&#10;AAAAAAAAAKECAABkcnMvZG93bnJldi54bWxQSwUGAAAAAAQABAD5AAAAlQMAAAAA&#10;" strokecolor="black [3213]" strokeweight="1pt">
                  <v:stroke joinstyle="miter"/>
                </v:line>
                <v:shape id="Text Box 22" o:spid="_x0000_s1096" type="#_x0000_t202" style="position:absolute;left:366;top:10228;width:3492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3y/sQA&#10;AADcAAAADwAAAGRycy9kb3ducmV2LnhtbERPTWvCQBC9F/wPywi9NZsGKjbNKhIQS7EHYy69TbNj&#10;EpqdjdmtSf317qHg8fG+s/VkOnGhwbWWFTxHMQjiyuqWawXlcfu0BOE8ssbOMin4Iwfr1ewhw1Tb&#10;kQ90KXwtQgi7FBU03veplK5qyKCLbE8cuJMdDPoAh1rqAccQbjqZxPFCGmw5NDTYU95Q9VP8GgUf&#10;+fYTD9+JWV67fLc/bfpz+fWi1ON82ryB8DT5u/jf/a4VJK9hbTgTj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N8v7EAAAA3AAAAA8AAAAAAAAAAAAAAAAAmAIAAGRycy9k&#10;b3ducmV2LnhtbFBLBQYAAAAABAAEAPUAAACJAwAAAAA=&#10;" filled="f" stroked="f" strokeweight=".5pt">
                  <v:textbox>
                    <w:txbxContent>
                      <w:p w:rsidR="000102DE" w:rsidRPr="0032337D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sz w:val="20"/>
                            <w:szCs w:val="20"/>
                          </w:rPr>
                        </w:pPr>
                        <w:r w:rsidRPr="0032337D">
                          <w:rPr>
                            <w:rFonts w:eastAsia="Calibri" w:cs="Narkisim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2" o:spid="_x0000_s1097" type="#_x0000_t202" style="position:absolute;left:47005;top:10278;width:3493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FXZccA&#10;AADcAAAADwAAAGRycy9kb3ducmV2LnhtbESPzWrDMBCE74G+g9hCbolcQ0viRjHGYFJCesjPpbet&#10;tbFNrZVrKY7Tp68KhRyHmfmGWaWjacVAvWssK3iaRyCIS6sbrhScjsVsAcJ5ZI2tZVJwIwfp+mGy&#10;wkTbK+9pOPhKBAi7BBXU3neJlK6syaCb2444eGfbG/RB9pXUPV4D3LQyjqIXabDhsFBjR3lN5dfh&#10;YhRs8+Id95+xWfy0+WZ3zrrv08ezUtPHMXsF4Wn09/B/+00riJdL+DsTjoBc/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uBV2XHAAAA3AAAAA8AAAAAAAAAAAAAAAAAmAIAAGRy&#10;cy9kb3ducmV2LnhtbFBLBQYAAAAABAAEAPUAAACMAwAAAAA=&#10;" filled="f" stroked="f" strokeweight=".5pt">
                  <v:textbox>
                    <w:txbxContent>
                      <w:p w:rsidR="000102DE" w:rsidRPr="0032337D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sz w:val="20"/>
                            <w:szCs w:val="20"/>
                            <w:rtl/>
                          </w:rPr>
                        </w:pPr>
                        <w:r w:rsidRPr="0032337D">
                          <w:rPr>
                            <w:rFonts w:eastAsia="Calibri" w:cs="Narkisim" w:hint="cs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22" o:spid="_x0000_s1098" type="#_x0000_t202" style="position:absolute;left:24921;top:1656;width:3492;height:32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Bk4sQA&#10;AADc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qMwP5wJR0A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QZOLEAAAA3AAAAA8AAAAAAAAAAAAAAAAAmAIAAGRycy9k&#10;b3ducmV2LnhtbFBLBQYAAAAABAAEAPUAAACJAwAAAAA=&#10;" filled="f" stroked="f" strokeweight=".5pt">
                  <v:textbox>
                    <w:txbxContent>
                      <w:p w:rsidR="000102DE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cs="Narkisim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0102DE" w:rsidRPr="00796A22">
        <w:rPr>
          <w:rFonts w:ascii="David" w:hAnsi="David" w:cs="David" w:hint="cs"/>
          <w:b/>
          <w:bCs/>
          <w:rtl/>
        </w:rPr>
        <w:t>בניסוי הראשון</w:t>
      </w:r>
      <w:r w:rsidR="000102DE">
        <w:rPr>
          <w:rFonts w:ascii="David" w:hAnsi="David" w:cs="David" w:hint="cs"/>
          <w:rtl/>
        </w:rPr>
        <w:t xml:space="preserve"> הם </w:t>
      </w:r>
      <w:r w:rsidR="000102DE" w:rsidRPr="00A459BC">
        <w:rPr>
          <w:rFonts w:ascii="David" w:hAnsi="David" w:cs="David"/>
          <w:rtl/>
        </w:rPr>
        <w:t>מדדו את עוצמת הזרם</w:t>
      </w:r>
      <w:r w:rsidR="000102DE">
        <w:rPr>
          <w:rFonts w:ascii="David" w:hAnsi="David" w:cs="David" w:hint="cs"/>
          <w:rtl/>
        </w:rPr>
        <w:t>,</w:t>
      </w:r>
      <w:r w:rsidR="000102DE" w:rsidRPr="00A459BC">
        <w:rPr>
          <w:rFonts w:ascii="David" w:hAnsi="David" w:cs="David"/>
        </w:rPr>
        <w:t xml:space="preserve">I </w:t>
      </w:r>
      <w:r w:rsidR="000102DE">
        <w:rPr>
          <w:rFonts w:ascii="David" w:hAnsi="David" w:cs="David" w:hint="cs"/>
          <w:rtl/>
        </w:rPr>
        <w:t xml:space="preserve">, </w:t>
      </w:r>
      <w:r w:rsidR="000102DE" w:rsidRPr="00A459BC">
        <w:rPr>
          <w:rFonts w:ascii="David" w:hAnsi="David" w:cs="David"/>
          <w:rtl/>
        </w:rPr>
        <w:t xml:space="preserve">עבור מרחקים </w:t>
      </w:r>
      <w:r w:rsidR="000102DE" w:rsidRPr="00A459BC">
        <w:rPr>
          <w:rFonts w:ascii="David" w:hAnsi="David" w:cs="David"/>
        </w:rPr>
        <w:t>x</w:t>
      </w:r>
      <w:r w:rsidR="000102DE" w:rsidRPr="00A459BC">
        <w:rPr>
          <w:rFonts w:ascii="David" w:hAnsi="David" w:cs="David"/>
          <w:rtl/>
        </w:rPr>
        <w:t xml:space="preserve"> שונים בין הגררה </w:t>
      </w:r>
      <w:r w:rsidR="000102DE">
        <w:rPr>
          <w:rFonts w:ascii="David" w:hAnsi="David" w:cs="David" w:hint="cs"/>
        </w:rPr>
        <w:t>C</w:t>
      </w:r>
      <w:r w:rsidR="000102DE">
        <w:rPr>
          <w:rFonts w:ascii="David" w:hAnsi="David" w:cs="David" w:hint="cs"/>
          <w:rtl/>
        </w:rPr>
        <w:t xml:space="preserve"> </w:t>
      </w:r>
      <w:r w:rsidR="000102DE" w:rsidRPr="00A459BC">
        <w:rPr>
          <w:rFonts w:ascii="David" w:hAnsi="David" w:cs="David"/>
          <w:rtl/>
        </w:rPr>
        <w:t xml:space="preserve">של הנגד המשתנה לבין קצה </w:t>
      </w:r>
      <w:r w:rsidR="000102DE">
        <w:rPr>
          <w:rFonts w:ascii="David" w:hAnsi="David" w:cs="David" w:hint="cs"/>
        </w:rPr>
        <w:t>M</w:t>
      </w:r>
      <w:r w:rsidR="000102DE" w:rsidRPr="00A459BC">
        <w:rPr>
          <w:rFonts w:ascii="David" w:hAnsi="David" w:cs="David"/>
          <w:rtl/>
        </w:rPr>
        <w:t xml:space="preserve"> שלו.  </w:t>
      </w:r>
    </w:p>
    <w:p w:rsidR="000102DE" w:rsidRDefault="000102DE" w:rsidP="00A736C1">
      <w:pPr>
        <w:spacing w:line="360" w:lineRule="auto"/>
        <w:jc w:val="center"/>
        <w:rPr>
          <w:rFonts w:ascii="David" w:hAnsi="David" w:cs="David"/>
        </w:rPr>
      </w:pPr>
    </w:p>
    <w:p w:rsidR="00A736C1" w:rsidRDefault="000102DE" w:rsidP="00A736C1">
      <w:pPr>
        <w:spacing w:line="360" w:lineRule="auto"/>
        <w:rPr>
          <w:rFonts w:ascii="David" w:hAnsi="David" w:cs="David"/>
          <w:rtl/>
        </w:rPr>
      </w:pPr>
      <w:r w:rsidRPr="00A459BC">
        <w:rPr>
          <w:rFonts w:ascii="David" w:hAnsi="David" w:cs="David"/>
          <w:rtl/>
        </w:rPr>
        <w:t>בעקבות הניסוי התלמידים סרטטו את הגרף</w:t>
      </w:r>
      <w:r>
        <w:rPr>
          <w:rFonts w:ascii="David" w:hAnsi="David" w:cs="David" w:hint="cs"/>
          <w:rtl/>
        </w:rPr>
        <w:t xml:space="preserve"> שבאיור 2.</w:t>
      </w:r>
    </w:p>
    <w:p w:rsidR="0000623D" w:rsidRDefault="00C57523" w:rsidP="00A736C1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/>
          <w:noProof/>
          <w:rtl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875</wp:posOffset>
                </wp:positionH>
                <wp:positionV relativeFrom="paragraph">
                  <wp:posOffset>30276</wp:posOffset>
                </wp:positionV>
                <wp:extent cx="4819495" cy="3665348"/>
                <wp:effectExtent l="0" t="0" r="635" b="0"/>
                <wp:wrapNone/>
                <wp:docPr id="48" name="Group 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19495" cy="3665348"/>
                          <a:chOff x="0" y="0"/>
                          <a:chExt cx="4819495" cy="3665348"/>
                        </a:xfrm>
                      </wpg:grpSpPr>
                      <wps:wsp>
                        <wps:cNvPr id="255" name="Text Box 255"/>
                        <wps:cNvSpPr txBox="1"/>
                        <wps:spPr>
                          <a:xfrm>
                            <a:off x="4014061" y="3246894"/>
                            <a:ext cx="805434" cy="37195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C57523" w:rsidRPr="00C57523" w:rsidRDefault="00C57523" w:rsidP="00C57523">
                              <w:pPr>
                                <w:rPr>
                                  <w:rtl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 xml:space="preserve"> x (cm)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3" name="Group 43"/>
                        <wpg:cNvGrpSpPr/>
                        <wpg:grpSpPr>
                          <a:xfrm>
                            <a:off x="0" y="0"/>
                            <a:ext cx="4737186" cy="3665348"/>
                            <a:chOff x="0" y="0"/>
                            <a:chExt cx="4737186" cy="3665348"/>
                          </a:xfrm>
                        </wpg:grpSpPr>
                        <wpg:grpSp>
                          <wpg:cNvPr id="254" name="Group 254"/>
                          <wpg:cNvGrpSpPr/>
                          <wpg:grpSpPr>
                            <a:xfrm>
                              <a:off x="0" y="0"/>
                              <a:ext cx="4737186" cy="3314700"/>
                              <a:chOff x="0" y="0"/>
                              <a:chExt cx="4737186" cy="3314700"/>
                            </a:xfrm>
                          </wpg:grpSpPr>
                          <wpg:graphicFrame>
                            <wpg:cNvPr id="329" name="Chart 329">
                              <a:extLst>
                                <a:ext uri="{FF2B5EF4-FFF2-40B4-BE49-F238E27FC236}">
        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F0902EA8-2A7A-4CC6-8AD7-AC5F879EFAF9}"/>
                                </a:ext>
                              </a:extLst>
                            </wpg:cNvPr>
                            <wpg:cNvFrPr/>
                            <wpg:xfrm>
                              <a:off x="767166" y="0"/>
                              <a:ext cx="3970020" cy="3314700"/>
                            </wpg:xfrm>
                            <a:graphic>
                              <a:graphicData uri="http://schemas.openxmlformats.org/drawingml/2006/chart">
                                <c:chart xmlns:c="http://schemas.openxmlformats.org/drawingml/2006/chart" xmlns:r="http://schemas.openxmlformats.org/officeDocument/2006/relationships" r:id="rId13"/>
                              </a:graphicData>
                            </a:graphic>
                          </wpg:graphicFrame>
                          <wps:wsp>
                            <wps:cNvPr id="224" name="Text Box 224"/>
                            <wps:cNvSpPr txBox="1"/>
                            <wps:spPr>
                              <a:xfrm>
                                <a:off x="0" y="69742"/>
                                <a:ext cx="805449" cy="371959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C57523" w:rsidRPr="00C57523" w:rsidRDefault="00C57523">
                                  <w:pPr>
                                    <w:rPr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 xml:space="preserve">  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I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(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A</m:t>
                                          </m:r>
                                        </m:den>
                                      </m:f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)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1" name="Text Box 41"/>
                          <wps:cNvSpPr txBox="1"/>
                          <wps:spPr>
                            <a:xfrm>
                              <a:off x="2394488" y="3293389"/>
                              <a:ext cx="805434" cy="37195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C57523" w:rsidRPr="00C57523" w:rsidRDefault="00C57523" w:rsidP="00C57523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rFonts w:hint="cs"/>
                                    <w:rtl/>
                                  </w:rPr>
                                  <w:t>איור 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48" o:spid="_x0000_s1099" style="position:absolute;left:0;text-align:left;margin-left:.3pt;margin-top:2.4pt;width:379.5pt;height:288.6pt;z-index:251707392" coordsize="48194,36653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">
                <v:shape id="Text Box 255" o:spid="_x0000_s1100" type="#_x0000_t202" style="position:absolute;left:40140;top:32468;width:8054;height:3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EBU8IA&#10;AADcAAAADwAAAGRycy9kb3ducmV2LnhtbESPzYrCMBSF98K8Q7gDs7OpQkU6RtFhBHdi62KWl+ba&#10;Vpub0kTt9OmNILg8nJ+Ps1j1phE36lxtWcEkikEQF1bXXCo45tvxHITzyBoby6Tgnxyslh+jBaba&#10;3vlAt8yXIoywS1FB5X2bSumKigy6yLbEwTvZzqAPsiul7vAexk0jp3E8kwZrDoQKW/qpqLhkVxO4&#10;Nv+9DGsv821B2UYnw3n/Nyj19dmvv0F46v07/GrvtIJpksDzTDgC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MQFTwgAAANwAAAAPAAAAAAAAAAAAAAAAAJgCAABkcnMvZG93&#10;bnJldi54bWxQSwUGAAAAAAQABAD1AAAAhwMAAAAA&#10;" fillcolor="white [3212]" stroked="f" strokeweight=".5pt">
                  <v:textbox>
                    <w:txbxContent>
                      <w:p w:rsidR="00C57523" w:rsidRPr="00C57523" w:rsidRDefault="00C57523" w:rsidP="00C57523">
                        <w:pPr>
                          <w:rPr>
                            <w:rtl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 xml:space="preserve"> x (cm)</m:t>
                            </m:r>
                          </m:oMath>
                        </m:oMathPara>
                      </w:p>
                    </w:txbxContent>
                  </v:textbox>
                </v:shape>
                <v:group id="Group 43" o:spid="_x0000_s1101" style="position:absolute;width:47371;height:36653" coordsize="47371,36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group id="Group 254" o:spid="_x0000_s1102" style="position:absolute;width:47371;height:33147" coordsize="47371,331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  <v:shape id="Chart 329" o:spid="_x0000_s1103" type="#_x0000_t75" style="position:absolute;left:7680;width:39685;height:3316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">
                      <v:imagedata r:id="rId14" o:title=""/>
                      <o:lock v:ext="edit" aspectratio="f"/>
                    </v:shape>
                    <v:shape id="Text Box 224" o:spid="_x0000_s1104" type="#_x0000_t202" style="position:absolute;top:697;width:8054;height:3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vXtcQA&#10;AADcAAAADwAAAGRycy9kb3ducmV2LnhtbESPzWqDQBSF94G+w3AL3cUx0oZinYgtDXQXoll0eXFu&#10;1cS5I840sT59phDI8nB+Pk6WT6YXZxpdZ1nBKopBENdWd9woOFTb5SsI55E19pZJwR85yDcPiwxT&#10;bS+8p3PpGxFG2KWooPV+SKV0dUsGXWQH4uD92NGgD3JspB7xEsZNL5M4XkuDHQdCiwN9tFSfyl8T&#10;uLb6PM2Fl9W2pvJdv8zH3fes1NPjVLyB8DT5e/jW/tIKkuQZ/s+EIy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717XEAAAA3AAAAA8AAAAAAAAAAAAAAAAAmAIAAGRycy9k&#10;b3ducmV2LnhtbFBLBQYAAAAABAAEAPUAAACJAwAAAAA=&#10;" fillcolor="white [3212]" stroked="f" strokeweight=".5pt">
                      <v:textbox>
                        <w:txbxContent>
                          <w:p w:rsidR="00C57523" w:rsidRPr="00C57523" w:rsidRDefault="00C57523">
                            <w:pPr>
                              <w:rPr>
                                <w:rtl/>
                              </w:rPr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 xml:space="preserve">  </m:t>
                                </m:r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I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(</m:t>
                                </m:r>
                                <m:f>
                                  <m:fPr>
                                    <m:type m:val="lin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A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</w:rPr>
                                  <m:t>)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Text Box 41" o:spid="_x0000_s1105" type="#_x0000_t202" style="position:absolute;left:23944;top:32933;width:8055;height:3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t6U8MA&#10;AADbAAAADwAAAGRycy9kb3ducmV2LnhtbESPzWqDQBSF94W8w3AL3dXR0pRgMwmmNNBdiGaR5cW5&#10;VRvnjjhTtT59JhDo8nB+Ps56O5lWDNS7xrKCJIpBEJdWN1wpOBX75xUI55E1tpZJwR852G4WD2tM&#10;tR35SEPuKxFG2KWooPa+S6V0ZU0GXWQ74uB9296gD7KvpO5xDOOmlS9x/CYNNhwINXb0UVN5yX9N&#10;4Nri8zJnXhb7kvKdXs4/h/Os1NPjlL2D8DT5//C9/aUVvCZw+xJ+gNx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t6U8MAAADbAAAADwAAAAAAAAAAAAAAAACYAgAAZHJzL2Rv&#10;d25yZXYueG1sUEsFBgAAAAAEAAQA9QAAAIgDAAAAAA==&#10;" fillcolor="white [3212]" stroked="f" strokeweight=".5pt">
                    <v:textbox>
                      <w:txbxContent>
                        <w:p w:rsidR="00C57523" w:rsidRPr="00C57523" w:rsidRDefault="00C57523" w:rsidP="00C57523">
                          <w:pPr>
                            <w:rPr>
                              <w:rtl/>
                            </w:rPr>
                          </w:pPr>
                          <w:r>
                            <w:rPr>
                              <w:rFonts w:hint="cs"/>
                              <w:rtl/>
                            </w:rPr>
                            <w:t>איור 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00623D" w:rsidRDefault="0000623D" w:rsidP="00A736C1">
      <w:pPr>
        <w:spacing w:line="360" w:lineRule="auto"/>
        <w:rPr>
          <w:rFonts w:ascii="David" w:hAnsi="David" w:cs="David"/>
          <w:rtl/>
        </w:rPr>
      </w:pPr>
    </w:p>
    <w:p w:rsidR="0000623D" w:rsidRDefault="0000623D" w:rsidP="00A736C1">
      <w:pPr>
        <w:spacing w:line="360" w:lineRule="auto"/>
        <w:rPr>
          <w:rFonts w:ascii="David" w:hAnsi="David" w:cs="David"/>
          <w:rtl/>
        </w:rPr>
      </w:pPr>
    </w:p>
    <w:p w:rsidR="0000623D" w:rsidRDefault="0000623D" w:rsidP="00A736C1">
      <w:pPr>
        <w:spacing w:line="360" w:lineRule="auto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00623D" w:rsidRDefault="0000623D" w:rsidP="00A736C1">
      <w:pPr>
        <w:spacing w:after="160" w:line="259" w:lineRule="auto"/>
        <w:jc w:val="center"/>
        <w:rPr>
          <w:rFonts w:ascii="David" w:hAnsi="David" w:cs="David"/>
          <w:rtl/>
        </w:rPr>
      </w:pPr>
    </w:p>
    <w:p w:rsidR="00C57523" w:rsidRDefault="00460E3E" w:rsidP="00460E3E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   </w:t>
      </w:r>
    </w:p>
    <w:p w:rsidR="00491A0F" w:rsidRDefault="00491A0F" w:rsidP="00460E3E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</w:p>
    <w:p w:rsidR="00460E3E" w:rsidRPr="00460E3E" w:rsidRDefault="00460E3E" w:rsidP="00460E3E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שימו לב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:</w:t>
      </w: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המשך השאלה בעמוד הבא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.</w:t>
      </w:r>
    </w:p>
    <w:p w:rsidR="00A736C1" w:rsidRDefault="00A736C1" w:rsidP="0000623D">
      <w:pPr>
        <w:spacing w:after="160" w:line="259" w:lineRule="auto"/>
        <w:rPr>
          <w:rFonts w:ascii="David" w:hAnsi="David" w:cs="David"/>
          <w:rtl/>
        </w:rPr>
      </w:pPr>
      <w:r>
        <w:rPr>
          <w:rFonts w:ascii="David" w:hAnsi="David" w:cs="David"/>
          <w:rtl/>
        </w:rPr>
        <w:br w:type="page"/>
      </w:r>
    </w:p>
    <w:p w:rsidR="000102DE" w:rsidRPr="00A459BC" w:rsidRDefault="000102DE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lastRenderedPageBreak/>
        <w:t xml:space="preserve"> </w:t>
      </w:r>
      <w:r w:rsidRPr="00A459BC">
        <w:rPr>
          <w:rFonts w:ascii="David" w:hAnsi="David" w:cs="David"/>
          <w:rtl/>
        </w:rPr>
        <w:t xml:space="preserve"> </w:t>
      </w:r>
    </w:p>
    <w:p w:rsidR="000102DE" w:rsidRPr="00AC7496" w:rsidRDefault="00C20D42" w:rsidP="0000623D">
      <w:pPr>
        <w:pStyle w:val="a3"/>
        <w:numPr>
          <w:ilvl w:val="0"/>
          <w:numId w:val="9"/>
        </w:numPr>
        <w:spacing w:after="0"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sz w:val="24"/>
          <w:szCs w:val="24"/>
          <w:rtl/>
        </w:rPr>
        <w:t>פתחו ביטוי ש</w:t>
      </w:r>
      <w:r>
        <w:rPr>
          <w:rFonts w:ascii="David" w:hAnsi="David" w:cs="David" w:hint="cs"/>
          <w:sz w:val="24"/>
          <w:szCs w:val="24"/>
          <w:rtl/>
        </w:rPr>
        <w:t>ל</w:t>
      </w:r>
      <w:r>
        <w:rPr>
          <w:rFonts w:ascii="David" w:hAnsi="David" w:cs="David"/>
          <w:sz w:val="24"/>
          <w:szCs w:val="24"/>
        </w:rPr>
        <w:t xml:space="preserve"> </w:t>
      </w:r>
      <m:oMath>
        <m:f>
          <m:fPr>
            <m:type m:val="lin"/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I</m:t>
            </m:r>
          </m:den>
        </m:f>
      </m:oMath>
      <w:r>
        <w:rPr>
          <w:rFonts w:ascii="David" w:hAnsi="David" w:cs="David"/>
          <w:sz w:val="24"/>
          <w:szCs w:val="24"/>
        </w:rPr>
        <w:t xml:space="preserve"> 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כפונקציה של </w:t>
      </w:r>
      <m:oMath>
        <m:r>
          <w:rPr>
            <w:rFonts w:ascii="Cambria Math" w:hAnsi="Cambria Math" w:cs="David"/>
            <w:sz w:val="24"/>
            <w:szCs w:val="24"/>
          </w:rPr>
          <m:t>x</m:t>
        </m:r>
      </m:oMath>
      <w:r w:rsidR="000102DE" w:rsidRPr="00AC7496">
        <w:rPr>
          <w:rFonts w:ascii="David" w:hAnsi="David" w:cs="David"/>
          <w:sz w:val="24"/>
          <w:szCs w:val="24"/>
        </w:rPr>
        <w:t xml:space="preserve"> 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, בעזרת הפרמטרים </w:t>
      </w:r>
      <w:r w:rsidR="000102DE" w:rsidRPr="00AC7496">
        <w:rPr>
          <w:rFonts w:ascii="Calibri" w:hAnsi="Calibri" w:cs="Calibri"/>
          <w:sz w:val="24"/>
          <w:szCs w:val="24"/>
        </w:rPr>
        <w:t>ε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, </w:t>
      </w:r>
      <w:r w:rsidR="000102DE" w:rsidRPr="00AC7496">
        <w:rPr>
          <w:rFonts w:ascii="David" w:hAnsi="David" w:cs="David"/>
          <w:sz w:val="24"/>
          <w:szCs w:val="24"/>
        </w:rPr>
        <w:t>r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, </w:t>
      </w:r>
      <w:r w:rsidR="000102DE" w:rsidRPr="00AC7496">
        <w:rPr>
          <w:rFonts w:ascii="Calibri" w:hAnsi="Calibri" w:cs="Calibri" w:hint="cs"/>
          <w:sz w:val="24"/>
          <w:szCs w:val="24"/>
          <w:rtl/>
        </w:rPr>
        <w:t>λ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, </w:t>
      </w:r>
      <w:r w:rsidR="000102DE" w:rsidRPr="00AC7496">
        <w:rPr>
          <w:rFonts w:ascii="David" w:hAnsi="David" w:cs="David"/>
          <w:sz w:val="24"/>
          <w:szCs w:val="24"/>
        </w:rPr>
        <w:t>R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. </w:t>
      </w:r>
      <w:r w:rsidR="0000623D" w:rsidRPr="00AC7496">
        <w:rPr>
          <w:rFonts w:ascii="David" w:hAnsi="David" w:cs="David"/>
          <w:sz w:val="24"/>
          <w:szCs w:val="24"/>
          <w:rtl/>
        </w:rPr>
        <w:t xml:space="preserve">   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            </w:t>
      </w:r>
      <w:r w:rsidR="00007BC0" w:rsidRPr="00AC7496">
        <w:rPr>
          <w:rFonts w:ascii="David" w:hAnsi="David" w:cs="David"/>
          <w:sz w:val="24"/>
          <w:szCs w:val="24"/>
          <w:rtl/>
        </w:rPr>
        <w:t xml:space="preserve">  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             (</w:t>
      </w:r>
      <w:r w:rsidR="00AC7496" w:rsidRPr="00AC7496">
        <w:rPr>
          <w:rFonts w:ascii="David" w:hAnsi="David" w:cs="David"/>
          <w:sz w:val="24"/>
          <w:szCs w:val="24"/>
          <w:rtl/>
        </w:rPr>
        <w:t>5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 נק</w:t>
      </w:r>
      <w:r w:rsidR="00007BC0" w:rsidRPr="00AC7496">
        <w:rPr>
          <w:rFonts w:ascii="David" w:hAnsi="David" w:cs="David"/>
          <w:sz w:val="24"/>
          <w:szCs w:val="24"/>
          <w:rtl/>
        </w:rPr>
        <w:t>'</w:t>
      </w:r>
      <w:r w:rsidR="000102DE" w:rsidRPr="00AC7496">
        <w:rPr>
          <w:rFonts w:ascii="David" w:hAnsi="David" w:cs="David"/>
          <w:sz w:val="24"/>
          <w:szCs w:val="24"/>
          <w:rtl/>
        </w:rPr>
        <w:t xml:space="preserve">) </w:t>
      </w:r>
    </w:p>
    <w:p w:rsidR="000102DE" w:rsidRPr="00007BC0" w:rsidRDefault="00007BC0" w:rsidP="003F4E5C">
      <w:pPr>
        <w:pStyle w:val="a3"/>
        <w:numPr>
          <w:ilvl w:val="0"/>
          <w:numId w:val="9"/>
        </w:numPr>
        <w:spacing w:after="0" w:line="360" w:lineRule="auto"/>
        <w:ind w:left="368"/>
        <w:rPr>
          <w:rFonts w:ascii="David" w:hAnsi="David" w:cs="David"/>
          <w:sz w:val="24"/>
          <w:szCs w:val="24"/>
        </w:rPr>
      </w:pPr>
      <w:r w:rsidRPr="00007BC0">
        <w:rPr>
          <w:rFonts w:ascii="David" w:hAnsi="David" w:cs="David"/>
          <w:sz w:val="24"/>
          <w:szCs w:val="24"/>
          <w:rtl/>
        </w:rPr>
        <w:t xml:space="preserve">(1) חשבו את שיפוע הגרף ששרטטו התלמידים. </w:t>
      </w:r>
      <w:r w:rsidR="00F56330">
        <w:rPr>
          <w:rFonts w:ascii="David" w:hAnsi="David" w:cs="David" w:hint="cs"/>
          <w:sz w:val="24"/>
          <w:szCs w:val="24"/>
          <w:rtl/>
        </w:rPr>
        <w:t>פרטו חישוביכם.</w:t>
      </w:r>
      <w:r w:rsidR="00AC7496">
        <w:rPr>
          <w:rFonts w:ascii="David" w:hAnsi="David" w:cs="David"/>
          <w:sz w:val="24"/>
          <w:szCs w:val="24"/>
          <w:rtl/>
        </w:rPr>
        <w:tab/>
      </w:r>
      <w:r w:rsidR="00AC7496" w:rsidRPr="00AC7496">
        <w:rPr>
          <w:rFonts w:ascii="David" w:hAnsi="David" w:cs="David" w:hint="cs"/>
          <w:sz w:val="24"/>
          <w:szCs w:val="24"/>
          <w:rtl/>
        </w:rPr>
        <w:t xml:space="preserve">                       (4 נק')</w:t>
      </w:r>
      <w:r w:rsidRPr="00AC7496">
        <w:rPr>
          <w:rFonts w:ascii="David" w:hAnsi="David" w:cs="David"/>
          <w:sz w:val="24"/>
          <w:szCs w:val="24"/>
          <w:rtl/>
        </w:rPr>
        <w:br/>
      </w:r>
      <w:r w:rsidRPr="00007BC0">
        <w:rPr>
          <w:rFonts w:ascii="David" w:hAnsi="David" w:cs="David"/>
          <w:sz w:val="24"/>
          <w:szCs w:val="24"/>
          <w:rtl/>
        </w:rPr>
        <w:t xml:space="preserve">(2) </w:t>
      </w:r>
      <w:r w:rsidR="000102DE" w:rsidRPr="00007BC0">
        <w:rPr>
          <w:rFonts w:ascii="David" w:hAnsi="David" w:cs="David"/>
          <w:sz w:val="24"/>
          <w:szCs w:val="24"/>
          <w:rtl/>
        </w:rPr>
        <w:t xml:space="preserve">חשבו את ההתנגדות ליחידת אורך של הנגד המשתנה, </w:t>
      </w:r>
      <w:r w:rsidR="000102DE" w:rsidRPr="0000623D">
        <w:rPr>
          <w:rFonts w:ascii="Calibri" w:hAnsi="Calibri" w:cs="Calibri" w:hint="cs"/>
          <w:rtl/>
        </w:rPr>
        <w:t>λ</w:t>
      </w:r>
      <w:r w:rsidR="000102DE" w:rsidRPr="00007BC0">
        <w:rPr>
          <w:rFonts w:ascii="David" w:hAnsi="David" w:cs="David"/>
          <w:sz w:val="24"/>
          <w:szCs w:val="24"/>
          <w:rtl/>
        </w:rPr>
        <w:t>, ואת ה</w:t>
      </w:r>
      <w:r w:rsidR="003106B8">
        <w:rPr>
          <w:rFonts w:ascii="David" w:hAnsi="David" w:cs="David" w:hint="cs"/>
          <w:sz w:val="24"/>
          <w:szCs w:val="24"/>
          <w:rtl/>
        </w:rPr>
        <w:t>ה</w:t>
      </w:r>
      <w:r w:rsidR="000102DE" w:rsidRPr="00007BC0">
        <w:rPr>
          <w:rFonts w:ascii="David" w:hAnsi="David" w:cs="David"/>
          <w:sz w:val="24"/>
          <w:szCs w:val="24"/>
          <w:rtl/>
        </w:rPr>
        <w:t xml:space="preserve">תנגדות </w:t>
      </w:r>
      <w:r w:rsidR="000102DE" w:rsidRPr="0000623D">
        <w:rPr>
          <w:rFonts w:ascii="David" w:hAnsi="David" w:cs="David"/>
        </w:rPr>
        <w:t>R</w:t>
      </w:r>
      <w:r w:rsidR="000102DE" w:rsidRPr="00007BC0">
        <w:rPr>
          <w:rFonts w:ascii="David" w:hAnsi="David" w:cs="David"/>
          <w:sz w:val="24"/>
          <w:szCs w:val="24"/>
          <w:rtl/>
        </w:rPr>
        <w:t xml:space="preserve"> של התיל </w:t>
      </w:r>
      <w:r w:rsidR="000102DE" w:rsidRPr="0000623D">
        <w:rPr>
          <w:rFonts w:ascii="David" w:hAnsi="David" w:cs="David"/>
        </w:rPr>
        <w:t>DE</w:t>
      </w:r>
      <w:r w:rsidR="000102DE" w:rsidRPr="00007BC0">
        <w:rPr>
          <w:rFonts w:ascii="David" w:hAnsi="David" w:cs="David"/>
          <w:sz w:val="24"/>
          <w:szCs w:val="24"/>
          <w:rtl/>
        </w:rPr>
        <w:t xml:space="preserve">. </w:t>
      </w:r>
      <w:r w:rsidR="00766A86">
        <w:rPr>
          <w:rFonts w:ascii="David" w:hAnsi="David" w:cs="David" w:hint="cs"/>
          <w:sz w:val="24"/>
          <w:szCs w:val="24"/>
          <w:rtl/>
        </w:rPr>
        <w:t>נמקו שיקוליכם.</w:t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</w:r>
      <w:r w:rsidR="00766A86">
        <w:rPr>
          <w:rFonts w:ascii="David" w:hAnsi="David" w:cs="David"/>
          <w:sz w:val="24"/>
          <w:szCs w:val="24"/>
          <w:rtl/>
        </w:rPr>
        <w:tab/>
        <w:t xml:space="preserve">         </w:t>
      </w:r>
      <w:r w:rsidR="0000623D">
        <w:rPr>
          <w:rFonts w:ascii="David" w:hAnsi="David" w:cs="David" w:hint="cs"/>
          <w:sz w:val="24"/>
          <w:szCs w:val="24"/>
          <w:rtl/>
        </w:rPr>
        <w:t>(</w:t>
      </w:r>
      <w:r w:rsidR="003F4E5C">
        <w:rPr>
          <w:rFonts w:ascii="David" w:hAnsi="David" w:cs="David" w:hint="cs"/>
          <w:sz w:val="24"/>
          <w:szCs w:val="24"/>
          <w:rtl/>
        </w:rPr>
        <w:t>7</w:t>
      </w:r>
      <w:r w:rsidR="00AC7496">
        <w:rPr>
          <w:rFonts w:ascii="David" w:hAnsi="David" w:cs="David" w:hint="cs"/>
          <w:sz w:val="24"/>
          <w:szCs w:val="24"/>
          <w:rtl/>
        </w:rPr>
        <w:t xml:space="preserve"> </w:t>
      </w:r>
      <w:r w:rsidR="000102DE" w:rsidRPr="00007BC0">
        <w:rPr>
          <w:rFonts w:ascii="David" w:hAnsi="David" w:cs="David"/>
          <w:sz w:val="24"/>
          <w:szCs w:val="24"/>
          <w:rtl/>
        </w:rPr>
        <w:t>נק</w:t>
      </w:r>
      <w:r w:rsidRPr="00007BC0">
        <w:rPr>
          <w:rFonts w:ascii="David" w:hAnsi="David" w:cs="David"/>
          <w:sz w:val="24"/>
          <w:szCs w:val="24"/>
          <w:rtl/>
        </w:rPr>
        <w:t>'</w:t>
      </w:r>
      <w:r w:rsidR="000102DE" w:rsidRPr="00007BC0">
        <w:rPr>
          <w:rFonts w:ascii="David" w:hAnsi="David" w:cs="David"/>
          <w:sz w:val="24"/>
          <w:szCs w:val="24"/>
          <w:rtl/>
        </w:rPr>
        <w:t xml:space="preserve">) </w:t>
      </w:r>
    </w:p>
    <w:p w:rsidR="000102DE" w:rsidRPr="00007BC0" w:rsidRDefault="000102DE" w:rsidP="00C1406B">
      <w:pPr>
        <w:spacing w:line="360" w:lineRule="auto"/>
        <w:rPr>
          <w:rFonts w:ascii="David" w:hAnsi="David" w:cs="David"/>
          <w:rtl/>
        </w:rPr>
      </w:pPr>
      <w:r w:rsidRPr="00007BC0">
        <w:rPr>
          <w:rFonts w:ascii="David" w:hAnsi="David" w:cs="David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87004EC" wp14:editId="3C79A0A2">
                <wp:simplePos x="0" y="0"/>
                <wp:positionH relativeFrom="column">
                  <wp:posOffset>-2352040</wp:posOffset>
                </wp:positionH>
                <wp:positionV relativeFrom="paragraph">
                  <wp:posOffset>170180</wp:posOffset>
                </wp:positionV>
                <wp:extent cx="649605" cy="246380"/>
                <wp:effectExtent l="0" t="0" r="0" b="1270"/>
                <wp:wrapNone/>
                <wp:docPr id="301" name="Text Box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9605" cy="24638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0102DE" w:rsidRPr="00A459BC" w:rsidRDefault="000102DE" w:rsidP="000102DE">
                            <w:pPr>
                              <w:rPr>
                                <w:rFonts w:ascii="David" w:hAnsi="David" w:cs="David"/>
                              </w:rPr>
                            </w:pPr>
                            <w:r w:rsidRPr="00A459BC">
                              <w:rPr>
                                <w:rFonts w:ascii="David" w:hAnsi="David" w:cs="David"/>
                                <w:rtl/>
                              </w:rPr>
                              <w:t xml:space="preserve">איור </w:t>
                            </w:r>
                            <w:r>
                              <w:rPr>
                                <w:rFonts w:ascii="David" w:hAnsi="David" w:cs="David"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87004EC" id="Text Box 301" o:spid="_x0000_s1106" type="#_x0000_t202" style="position:absolute;left:0;text-align:left;margin-left:-185.2pt;margin-top:13.4pt;width:51.15pt;height:19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" filled="f" stroked="f" strokeweight=".5pt">
                <v:textbox>
                  <w:txbxContent>
                    <w:p w:rsidR="000102DE" w:rsidRPr="00A459BC" w:rsidRDefault="000102DE" w:rsidP="000102DE">
                      <w:pPr>
                        <w:rPr>
                          <w:rFonts w:ascii="David" w:hAnsi="David" w:cs="David"/>
                        </w:rPr>
                      </w:pPr>
                      <w:r w:rsidRPr="00A459BC">
                        <w:rPr>
                          <w:rFonts w:ascii="David" w:hAnsi="David" w:cs="David"/>
                          <w:rtl/>
                        </w:rPr>
                        <w:t xml:space="preserve">איור </w:t>
                      </w:r>
                      <w:r>
                        <w:rPr>
                          <w:rFonts w:ascii="David" w:hAnsi="David" w:cs="David"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0102DE" w:rsidRDefault="000102DE" w:rsidP="00C1406B">
      <w:pPr>
        <w:spacing w:line="360" w:lineRule="auto"/>
        <w:rPr>
          <w:rFonts w:ascii="David" w:hAnsi="David" w:cs="David"/>
          <w:rtl/>
        </w:rPr>
      </w:pPr>
    </w:p>
    <w:p w:rsidR="000102DE" w:rsidRDefault="000102DE" w:rsidP="00C1406B">
      <w:pPr>
        <w:spacing w:line="360" w:lineRule="auto"/>
        <w:rPr>
          <w:rFonts w:ascii="David" w:hAnsi="David" w:cs="David"/>
          <w:rtl/>
        </w:rPr>
      </w:pPr>
    </w:p>
    <w:p w:rsidR="000102DE" w:rsidRDefault="000102DE" w:rsidP="00C1406B">
      <w:pPr>
        <w:spacing w:line="360" w:lineRule="auto"/>
        <w:rPr>
          <w:rFonts w:ascii="David" w:hAnsi="David" w:cs="David"/>
          <w:rtl/>
        </w:rPr>
      </w:pPr>
      <w:r w:rsidRPr="00796A22">
        <w:rPr>
          <w:rFonts w:ascii="David" w:hAnsi="David" w:cs="David"/>
          <w:b/>
          <w:bCs/>
          <w:noProof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21144AF5" wp14:editId="228C6642">
                <wp:simplePos x="0" y="0"/>
                <wp:positionH relativeFrom="margin">
                  <wp:posOffset>119269</wp:posOffset>
                </wp:positionH>
                <wp:positionV relativeFrom="paragraph">
                  <wp:posOffset>281140</wp:posOffset>
                </wp:positionV>
                <wp:extent cx="2082800" cy="1963420"/>
                <wp:effectExtent l="0" t="0" r="0" b="0"/>
                <wp:wrapSquare wrapText="bothSides"/>
                <wp:docPr id="330" name="Canvas 3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02" name="Oval 302"/>
                        <wps:cNvSpPr/>
                        <wps:spPr>
                          <a:xfrm>
                            <a:off x="1001865" y="803083"/>
                            <a:ext cx="55659" cy="45719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303" name="Group 303"/>
                        <wpg:cNvGrpSpPr/>
                        <wpg:grpSpPr>
                          <a:xfrm>
                            <a:off x="0" y="0"/>
                            <a:ext cx="2043486" cy="1717483"/>
                            <a:chOff x="0" y="0"/>
                            <a:chExt cx="2043486" cy="1717483"/>
                          </a:xfrm>
                        </wpg:grpSpPr>
                        <wps:wsp>
                          <wps:cNvPr id="304" name="Rectangle 304"/>
                          <wps:cNvSpPr/>
                          <wps:spPr>
                            <a:xfrm>
                              <a:off x="0" y="0"/>
                              <a:ext cx="2043486" cy="15664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1025718" y="47709"/>
                              <a:ext cx="0" cy="1669774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31806" y="826936"/>
                              <a:ext cx="2011680" cy="0"/>
                            </a:xfrm>
                            <a:prstGeom prst="line">
                              <a:avLst/>
                            </a:prstGeom>
                            <a:ln>
                              <a:prstDash val="dash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7" name="Oval 307"/>
                          <wps:cNvSpPr/>
                          <wps:spPr>
                            <a:xfrm>
                              <a:off x="1452208" y="728641"/>
                              <a:ext cx="190500" cy="1905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8" name="Oval 308"/>
                          <wps:cNvSpPr/>
                          <wps:spPr>
                            <a:xfrm>
                              <a:off x="919472" y="235660"/>
                              <a:ext cx="190500" cy="1905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9" name="Text Box 309"/>
                          <wps:cNvSpPr txBox="1"/>
                          <wps:spPr>
                            <a:xfrm>
                              <a:off x="1598026" y="494600"/>
                              <a:ext cx="216908" cy="25706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102DE" w:rsidRDefault="000102DE" w:rsidP="000102DE">
                                <w:r>
                                  <w:rPr>
                                    <w:rFonts w:hint="cs"/>
                                    <w:rtl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0" name="Text Box 42"/>
                          <wps:cNvSpPr txBox="1"/>
                          <wps:spPr>
                            <a:xfrm>
                              <a:off x="1001865" y="69233"/>
                              <a:ext cx="309301" cy="35692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0102DE" w:rsidRPr="00325C5D" w:rsidRDefault="000102DE" w:rsidP="00325C5D">
                                <w:pPr>
                                  <w:pStyle w:val="NormalWeb"/>
                                  <w:bidi/>
                                  <w:spacing w:before="0" w:beforeAutospacing="0" w:after="0" w:afterAutospacing="0" w:line="276" w:lineRule="auto"/>
                                  <w:rPr>
                                    <w:rFonts w:asciiTheme="majorBidi" w:hAnsiTheme="majorBidi" w:cstheme="majorBidi"/>
                                  </w:rPr>
                                </w:pPr>
                                <w:r w:rsidRPr="00325C5D">
                                  <w:rPr>
                                    <w:rFonts w:asciiTheme="majorBidi" w:eastAsia="Calibri" w:hAnsiTheme="majorBidi" w:cstheme="majorBidi"/>
                                    <w:rtl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1" name="Text Box 32"/>
                        <wps:cNvSpPr txBox="1"/>
                        <wps:spPr>
                          <a:xfrm>
                            <a:off x="378783" y="1674845"/>
                            <a:ext cx="953770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hAnsi="David" w:cs="David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eastAsia="Calibri" w:hAnsi="David" w:cs="David" w:hint="cs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2" name="Straight Connector 312"/>
                        <wps:cNvCnPr/>
                        <wps:spPr>
                          <a:xfrm>
                            <a:off x="826936" y="826936"/>
                            <a:ext cx="7951" cy="18288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3" name="Straight Connector 313"/>
                        <wps:cNvCnPr/>
                        <wps:spPr>
                          <a:xfrm flipH="1">
                            <a:off x="834887" y="1006936"/>
                            <a:ext cx="19083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4" name="Callout: Line with No Border 314"/>
                        <wps:cNvSpPr/>
                        <wps:spPr>
                          <a:xfrm>
                            <a:off x="291187" y="528496"/>
                            <a:ext cx="485162" cy="274587"/>
                          </a:xfrm>
                          <a:prstGeom prst="callout1">
                            <a:avLst>
                              <a:gd name="adj1" fmla="val 51681"/>
                              <a:gd name="adj2" fmla="val 87056"/>
                              <a:gd name="adj3" fmla="val 97108"/>
                              <a:gd name="adj4" fmla="val 138761"/>
                            </a:avLst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0102DE" w:rsidRPr="00230661" w:rsidRDefault="000102DE" w:rsidP="000102DE">
                              <w:pPr>
                                <w:jc w:val="center"/>
                                <w:rPr>
                                  <w:rFonts w:ascii="David" w:hAnsi="David" w:cs="David"/>
                                  <w:color w:val="000000" w:themeColor="text1"/>
                                </w:rPr>
                              </w:pPr>
                              <w:r w:rsidRPr="00230661">
                                <w:rPr>
                                  <w:rFonts w:ascii="David" w:hAnsi="David" w:cs="David"/>
                                  <w:color w:val="000000" w:themeColor="text1"/>
                                  <w:rtl/>
                                </w:rPr>
                                <w:t xml:space="preserve">תיל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144AF5" id="Canvas 330" o:spid="_x0000_s1107" editas="canvas" style="position:absolute;left:0;text-align:left;margin-left:9.4pt;margin-top:22.15pt;width:164pt;height:154.6pt;z-index:251670528;mso-position-horizontal-relative:margin" coordsize="20828,196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">
                <v:shape id="_x0000_s1108" type="#_x0000_t75" style="position:absolute;width:20828;height:19634;visibility:visible;mso-wrap-style:square">
                  <v:fill o:detectmouseclick="t"/>
                  <v:path o:connecttype="none"/>
                </v:shape>
                <v:oval id="Oval 302" o:spid="_x0000_s1109" style="position:absolute;left:10018;top:8030;width:5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hGzMYA&#10;AADcAAAADwAAAGRycy9kb3ducmV2LnhtbESP0WrCQBRE3wX/YblCX0Q3xiI2uoqUFgv2xdgPuGZv&#10;k9Ts3XR3q6lf7wqFPg4zc4ZZrjvTiDM5X1tWMBknIIgLq2suFXwcXkdzED4ga2wsk4Jf8rBe9XtL&#10;zLS98J7OeShFhLDPUEEVQptJ6YuKDPqxbYmj92mdwRClK6V2eIlw08g0SWbSYM1xocKWnisqTvmP&#10;USC/X772jw5PlKbbQ/M+312fhkelHgbdZgEiUBf+w3/tN61gmqRwPxOP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bhGzMYAAADcAAAADwAAAAAAAAAAAAAAAACYAgAAZHJz&#10;L2Rvd25yZXYueG1sUEsFBgAAAAAEAAQA9QAAAIsDAAAAAA==&#10;" fillcolor="black [3200]" strokecolor="black [3213]" strokeweight="1pt">
                  <v:stroke joinstyle="miter"/>
                </v:oval>
                <v:group id="Group 303" o:spid="_x0000_s1110" style="position:absolute;width:20434;height:17174" coordsize="20434,171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bSasrFAAAA3AAA&#10;AA8AAAAAAAAAAAAAAAAAqgIAAGRycy9kb3ducmV2LnhtbFBLBQYAAAAABAAEAPoAAACcAwAAAAA=&#10;">
                  <v:rect id="Rectangle 304" o:spid="_x0000_s1111" style="position:absolute;width:20434;height:156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YTiscA&#10;AADcAAAADwAAAGRycy9kb3ducmV2LnhtbESPQWvCQBSE70L/w/IKXkQ3VimSukppqeRQCtr20Nsz&#10;+5pNzb4N2aem/94VCj0OM/MNs1z3vlEn6mId2MB0koEiLoOtuTLw8f4yXoCKgmyxCUwGfinCenUz&#10;WGJuw5m3dNpJpRKEY44GnEibax1LRx7jJLTEyfsOnUdJsqu07fCc4L7Rd1l2rz3WnBYctvTkqDzs&#10;jt7AV9FL9TPdyOsBR5+jwu3Lt+e9McPb/vEBlFAv/+G/dmENzLI5XM+kI6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c2E4rHAAAA3AAAAA8AAAAAAAAAAAAAAAAAmAIAAGRy&#10;cy9kb3ducmV2LnhtbFBLBQYAAAAABAAEAPUAAACMAwAAAAA=&#10;" filled="f" strokecolor="black [3213]" strokeweight="1pt"/>
                  <v:line id="Straight Connector 305" o:spid="_x0000_s1112" style="position:absolute;visibility:visible;mso-wrap-style:square" from="10257,477" to="1025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bjNsMAAADcAAAADwAAAGRycy9kb3ducmV2LnhtbESPQYvCMBSE7wv+h/AEb2ui7qpUo4gg&#10;ehJWC3p8NM+22LyUJtb6783Cwh6HmfmGWa47W4mWGl861jAaKhDEmTMl5xrS8+5zDsIHZIOVY9Lw&#10;Ig/rVe9jiYlxT/6h9hRyESHsE9RQhFAnUvqsIIt+6Gri6N1cYzFE2eTSNPiMcFvJsVJTabHkuFBg&#10;TduCsvvpYTVsvo5Xj6q07f44Tm+vUXqZnVOtB/1uswARqAv/4b/2wWiYqG/4PROPgFy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h24zbDAAAA3AAAAA8AAAAAAAAAAAAA&#10;AAAAoQIAAGRycy9kb3ducmV2LnhtbFBLBQYAAAAABAAEAPkAAACRAwAAAAA=&#10;" strokecolor="black [3200]" strokeweight=".5pt">
                    <v:stroke dashstyle="dash" joinstyle="miter"/>
                  </v:line>
                  <v:line id="Straight Connector 306" o:spid="_x0000_s1113" style="position:absolute;visibility:visible;mso-wrap-style:square" from="318,8269" to="20434,8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R9QcMAAADcAAAADwAAAGRycy9kb3ducmV2LnhtbESPQYvCMBSE78L+h/AEb5roii5do8iC&#10;rCdBW9g9PppnW2xeShNr/fdGEDwOM/MNs9r0thYdtb5yrGE6USCIc2cqLjRk6W78BcIHZIO1Y9Jw&#10;Jw+b9cdghYlxNz5SdwqFiBD2CWooQ2gSKX1ekkU/cQ1x9M6utRiibAtpWrxFuK3lTKmFtFhxXCix&#10;oZ+S8svpajVs54d/j6qy3e9hlp3v0+xvmWZaj4b99htEoD68w6/23mj4VAt4nolH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kfUHDAAAA3AAAAA8AAAAAAAAAAAAA&#10;AAAAoQIAAGRycy9kb3ducmV2LnhtbFBLBQYAAAAABAAEAPkAAACRAwAAAAA=&#10;" strokecolor="black [3200]" strokeweight=".5pt">
                    <v:stroke dashstyle="dash" joinstyle="miter"/>
                  </v:line>
                  <v:oval id="Oval 307" o:spid="_x0000_s1114" style="position:absolute;left:14522;top:7286;width:1905;height:1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QZJsYA&#10;AADcAAAADwAAAGRycy9kb3ducmV2LnhtbESPT2vCQBTE74LfYXlCb3WjlVZiVimlgZ5Ka0U9PrMv&#10;f2z2bciuSfz23YLgcZiZ3zDJZjC16Kh1lWUFs2kEgjizuuJCwe4nfVyCcB5ZY22ZFFzJwWY9HiUY&#10;a9vzN3VbX4gAYRejgtL7JpbSZSUZdFPbEAcvt61BH2RbSN1iH+CmlvMoepYGKw4LJTb0VlL2u70Y&#10;BenZ5fPPdNftm9NF1+/98fBVLJR6mAyvKxCeBn8P39ofWsFT9AL/Z8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1QZJsYAAADcAAAADwAAAAAAAAAAAAAAAACYAgAAZHJz&#10;L2Rvd25yZXYueG1sUEsFBgAAAAAEAAQA9QAAAIsDAAAAAA==&#10;" fillcolor="white [3212]" strokecolor="black [3213]" strokeweight="1pt">
                    <v:stroke joinstyle="miter"/>
                  </v:oval>
                  <v:oval id="Oval 308" o:spid="_x0000_s1115" style="position:absolute;left:9194;top:2356;width:1905;height:1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uNVMMA&#10;AADcAAAADwAAAGRycy9kb3ducmV2LnhtbERPy2rCQBTdF/yH4QrdNZOmUkp0lCIGuipWQ3V5zVyT&#10;tJk7ITN5+PfOotDl4bxXm8k0YqDO1ZYVPEcxCOLC6ppLBfkxe3oD4TyyxsYyKbiRg8169rDCVNuR&#10;v2g4+FKEEHYpKqi8b1MpXVGRQRfZljhwV9sZ9AF2pdQdjiHcNDKJ41dpsObQUGFL24qK30NvFGQ/&#10;7pp8Zvnw3V563ezG82lfLpR6nE/vSxCeJv8v/nN/aAUvcVgbzoQjIN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uNVMMAAADcAAAADwAAAAAAAAAAAAAAAACYAgAAZHJzL2Rv&#10;d25yZXYueG1sUEsFBgAAAAAEAAQA9QAAAIgDAAAAAA==&#10;" fillcolor="white [3212]" strokecolor="black [3213]" strokeweight="1pt">
                    <v:stroke joinstyle="miter"/>
                  </v:oval>
                  <v:shape id="Text Box 309" o:spid="_x0000_s1116" type="#_x0000_t202" style="position:absolute;left:15980;top:4946;width:2169;height:25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rNf8cA&#10;AADc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tEL3M+EIyB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qzX/HAAAA3AAAAA8AAAAAAAAAAAAAAAAAmAIAAGRy&#10;cy9kb3ducmV2LnhtbFBLBQYAAAAABAAEAPUAAACMAwAAAAA=&#10;" filled="f" stroked="f" strokeweight=".5pt">
                    <v:textbox>
                      <w:txbxContent>
                        <w:p w:rsidR="000102DE" w:rsidRDefault="000102DE" w:rsidP="000102DE">
                          <w:r>
                            <w:rPr>
                              <w:rFonts w:hint="cs"/>
                              <w:rtl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2" o:spid="_x0000_s1117" type="#_x0000_t202" style="position:absolute;left:10018;top:692;width:3093;height:35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nyP8MA&#10;AADcAAAADwAAAGRycy9kb3ducmV2LnhtbERPTWvCQBC9F/wPywje6iaWFomuQQLSIvZg9OJtzI5J&#10;MDsbs1sT++u7h4LHx/tepoNpxJ06V1tWEE8jEMSF1TWXCo6HzeschPPIGhvLpOBBDtLV6GWJibY9&#10;7+me+1KEEHYJKqi8bxMpXVGRQTe1LXHgLrYz6APsSqk77EO4aeQsij6kwZpDQ4UtZRUV1/zHKNhm&#10;m2/cn2dm/ttkn7vLur0dT+9KTcbDegHC0+Cf4n/3l1bwFof54Uw4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nyP8MAAADcAAAADwAAAAAAAAAAAAAAAACYAgAAZHJzL2Rv&#10;d25yZXYueG1sUEsFBgAAAAAEAAQA9QAAAIgDAAAAAA==&#10;" filled="f" stroked="f" strokeweight=".5pt">
                    <v:textbox>
                      <w:txbxContent>
                        <w:p w:rsidR="000102DE" w:rsidRPr="00325C5D" w:rsidRDefault="000102DE" w:rsidP="00325C5D">
                          <w:pPr>
                            <w:pStyle w:val="NormalWeb"/>
                            <w:bidi/>
                            <w:spacing w:before="0" w:beforeAutospacing="0" w:after="0" w:afterAutospacing="0" w:line="276" w:lineRule="auto"/>
                            <w:rPr>
                              <w:rFonts w:asciiTheme="majorBidi" w:hAnsiTheme="majorBidi" w:cstheme="majorBidi"/>
                            </w:rPr>
                          </w:pPr>
                          <w:r w:rsidRPr="00325C5D">
                            <w:rPr>
                              <w:rFonts w:asciiTheme="majorBidi" w:eastAsia="Calibri" w:hAnsiTheme="majorBidi" w:cstheme="majorBidi"/>
                              <w:rtl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shape id="Text Box 32" o:spid="_x0000_s1118" type="#_x0000_t202" style="position:absolute;left:3787;top:16748;width:953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VXpMUA&#10;AADcAAAADwAAAGRycy9kb3ducmV2LnhtbESPQYvCMBSE74L/ITzBm6ZVVqQaRQqiyO5B14u3Z/Ns&#10;i81LbaLW/fWbBWGPw8x8w8yXranEgxpXWlYQDyMQxJnVJecKjt/rwRSE88gaK8uk4EUOlotuZ46J&#10;tk/e0+PgcxEg7BJUUHhfJ1K6rCCDbmhr4uBdbGPQB9nkUjf4DHBTyVEUTaTBksNCgTWlBWXXw90o&#10;2KXrL9yfR2b6U6Wbz8uqvh1PH0r1e+1qBsJT6//D7/ZWKxjHMfydC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xVekxQAAANwAAAAPAAAAAAAAAAAAAAAAAJgCAABkcnMv&#10;ZG93bnJldi54bWxQSwUGAAAAAAQABAD1AAAAigMAAAAA&#10;" filled="f" stroked="f" strokeweight=".5pt">
                  <v:textbox>
                    <w:txbxContent>
                      <w:p w:rsidR="000102DE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hAnsi="David" w:cs="David"/>
                            <w:rtl/>
                          </w:rPr>
                          <w:t xml:space="preserve">איור </w:t>
                        </w:r>
                        <w:r>
                          <w:rPr>
                            <w:rFonts w:eastAsia="Calibri" w:hAnsi="David" w:cs="David" w:hint="cs"/>
                            <w:rtl/>
                          </w:rPr>
                          <w:t>3</w:t>
                        </w:r>
                      </w:p>
                    </w:txbxContent>
                  </v:textbox>
                </v:shape>
                <v:line id="Straight Connector 312" o:spid="_x0000_s1119" style="position:absolute;visibility:visible;mso-wrap-style:square" from="8269,8269" to="8348,100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T7OMUAAADcAAAADwAAAGRycy9kb3ducmV2LnhtbESPQWvCQBSE74L/YXmCF9GNCkWjqxSp&#10;UKjUNi6eH9lnEsy+Ddmtpv/eLRQ8DjPzDbPedrYWN2p95VjBdJKAIM6dqbhQoE/78QKED8gGa8ek&#10;4Jc8bDf93hpT4+78TbcsFCJC2KeooAyhSaX0eUkW/cQ1xNG7uNZiiLItpGnxHuG2lrMkeZEWK44L&#10;JTa0Kym/Zj9WwYdenkfz40Jre8o+8UtXb8fDTqnhoHtdgQjUhWf4v/1uFMynM/g7E4+A3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0T7OMUAAADcAAAADwAAAAAAAAAA&#10;AAAAAAChAgAAZHJzL2Rvd25yZXYueG1sUEsFBgAAAAAEAAQA+QAAAJMDAAAAAA==&#10;" strokecolor="black [3200]" strokeweight=".5pt">
                  <v:stroke joinstyle="miter"/>
                </v:line>
                <v:line id="Straight Connector 313" o:spid="_x0000_s1120" style="position:absolute;flip:x;visibility:visible;mso-wrap-style:square" from="8348,10069" to="10257,100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bho8IAAADcAAAADwAAAGRycy9kb3ducmV2LnhtbESP0WrCQBRE3wv+w3IF3+omSoNEVwlC&#10;pE8pVT/gkr1ugtm7IbvG9O/dQqGPw8ycYXaHyXZipMG3jhWkywQEce10y0bB9VK+b0D4gKyxc0wK&#10;fsjDYT9722Gu3ZO/aTwHIyKEfY4KmhD6XEpfN2TRL11PHL2bGyyGKAcj9YDPCLedXCVJJi22HBca&#10;7OnYUH0/P6wCbSqShTPjR2qya1mbL6xOo1KL+VRsQQSawn/4r/2pFazTNfyeiUdA7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Qbho8IAAADcAAAADwAAAAAAAAAAAAAA&#10;AAChAgAAZHJzL2Rvd25yZXYueG1sUEsFBgAAAAAEAAQA+QAAAJADAAAAAA==&#10;" strokecolor="black [3200]" strokeweight=".5pt">
                  <v:stroke joinstyle="miter"/>
                </v:line>
                <v:shapetype id="_x0000_t41" coordsize="21600,21600" o:spt="41" adj="-8280,24300,-1800,4050" path="m@0@1l@2@3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textborder="f"/>
                </v:shapetype>
                <v:shape id="Callout: Line with No Border 314" o:spid="_x0000_s1121" type="#_x0000_t41" style="position:absolute;left:2911;top:5284;width:4852;height:274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k7hcYA&#10;AADcAAAADwAAAGRycy9kb3ducmV2LnhtbESPT2sCMRTE70K/Q3iFXkQT+0dkNYq0FHpQUCuen5vn&#10;7trNy5KkuvXTG6HgcZiZ3zCTWWtrcSIfKscaBn0Fgjh3puJCw/b7szcCESKywdoxafijALPpQ2eC&#10;mXFnXtNpEwuRIBwy1FDG2GRShrwki6HvGuLkHZy3GJP0hTQezwlua/ms1FBarDgtlNjQe0n5z+bX&#10;alD7RYV7M/ero7t0d2+qWH6sV1o/PbbzMYhIbbyH/9tfRsPL4BVuZ9IRkN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9k7hcYAAADcAAAADwAAAAAAAAAAAAAAAACYAgAAZHJz&#10;L2Rvd25yZXYueG1sUEsFBgAAAAAEAAQA9QAAAIsDAAAAAA==&#10;" adj="29972,20975,18804,11163" filled="f" strokecolor="black [3213]">
                  <v:stroke startarrow="block"/>
                  <v:textbox>
                    <w:txbxContent>
                      <w:p w:rsidR="000102DE" w:rsidRPr="00230661" w:rsidRDefault="000102DE" w:rsidP="000102DE">
                        <w:pPr>
                          <w:jc w:val="center"/>
                          <w:rPr>
                            <w:rFonts w:ascii="David" w:hAnsi="David" w:cs="David"/>
                            <w:color w:val="000000" w:themeColor="text1"/>
                          </w:rPr>
                        </w:pPr>
                        <w:r w:rsidRPr="00230661">
                          <w:rPr>
                            <w:rFonts w:ascii="David" w:hAnsi="David" w:cs="David"/>
                            <w:color w:val="000000" w:themeColor="text1"/>
                            <w:rtl/>
                          </w:rPr>
                          <w:t xml:space="preserve">תיל </w:t>
                        </w:r>
                      </w:p>
                    </w:txbxContent>
                  </v:textbox>
                  <o:callout v:ext="edit" minusx="t" minusy="t"/>
                </v:shape>
                <w10:wrap type="square" anchorx="margin"/>
              </v:group>
            </w:pict>
          </mc:Fallback>
        </mc:AlternateContent>
      </w:r>
      <w:r w:rsidRPr="00796A22">
        <w:rPr>
          <w:rFonts w:ascii="David" w:hAnsi="David" w:cs="David" w:hint="cs"/>
          <w:b/>
          <w:bCs/>
          <w:rtl/>
        </w:rPr>
        <w:t>בניסוי השני</w:t>
      </w:r>
      <w:r>
        <w:rPr>
          <w:rFonts w:ascii="David" w:hAnsi="David" w:cs="David" w:hint="cs"/>
          <w:rtl/>
        </w:rPr>
        <w:t xml:space="preserve">, התלמידים </w:t>
      </w:r>
      <w:r w:rsidRPr="00D52C63">
        <w:rPr>
          <w:rFonts w:ascii="David" w:hAnsi="David" w:cs="David" w:hint="cs"/>
          <w:b/>
          <w:bCs/>
          <w:rtl/>
        </w:rPr>
        <w:t>פתחו את המפסק</w:t>
      </w:r>
      <w:r>
        <w:rPr>
          <w:rFonts w:ascii="David" w:hAnsi="David" w:cs="David" w:hint="cs"/>
          <w:rtl/>
        </w:rPr>
        <w:t xml:space="preserve"> והעבירו את התיל הישר והארוך </w:t>
      </w:r>
      <w:r>
        <w:rPr>
          <w:rFonts w:ascii="David" w:hAnsi="David" w:cs="David" w:hint="cs"/>
        </w:rPr>
        <w:t>DE</w:t>
      </w:r>
      <w:r>
        <w:rPr>
          <w:rFonts w:ascii="David" w:hAnsi="David" w:cs="David" w:hint="cs"/>
          <w:rtl/>
        </w:rPr>
        <w:t xml:space="preserve"> דרך חור במרכזו של שולחן אופקי, בניצב לשולחן, </w:t>
      </w:r>
      <w:r w:rsidRPr="00995032">
        <w:rPr>
          <w:rFonts w:ascii="David" w:hAnsi="David" w:cs="David" w:hint="cs"/>
          <w:b/>
          <w:bCs/>
          <w:rtl/>
        </w:rPr>
        <w:t xml:space="preserve">כך שהקצה </w:t>
      </w:r>
      <w:r w:rsidRPr="00995032">
        <w:rPr>
          <w:rFonts w:ascii="David" w:hAnsi="David" w:cs="David" w:hint="cs"/>
          <w:b/>
          <w:bCs/>
        </w:rPr>
        <w:t>D</w:t>
      </w:r>
      <w:r w:rsidRPr="00995032">
        <w:rPr>
          <w:rFonts w:ascii="David" w:hAnsi="David" w:cs="David" w:hint="cs"/>
          <w:b/>
          <w:bCs/>
          <w:rtl/>
        </w:rPr>
        <w:t xml:space="preserve"> מתחת לשולחן והקצה </w:t>
      </w:r>
      <w:r w:rsidRPr="00995032">
        <w:rPr>
          <w:rFonts w:ascii="David" w:hAnsi="David" w:cs="David" w:hint="cs"/>
          <w:b/>
          <w:bCs/>
        </w:rPr>
        <w:t>E</w:t>
      </w:r>
      <w:r w:rsidRPr="00995032">
        <w:rPr>
          <w:rFonts w:ascii="David" w:hAnsi="David" w:cs="David" w:hint="cs"/>
          <w:b/>
          <w:bCs/>
          <w:rtl/>
        </w:rPr>
        <w:t xml:space="preserve"> מעליו</w:t>
      </w:r>
      <w:r>
        <w:rPr>
          <w:rFonts w:ascii="David" w:hAnsi="David" w:cs="David" w:hint="cs"/>
          <w:rtl/>
        </w:rPr>
        <w:t xml:space="preserve">. לאחר מכן הם הרכיבו בחזרה את המעגל שבאיור 1, הזיזו את הגררה </w:t>
      </w:r>
      <w:r>
        <w:rPr>
          <w:rFonts w:ascii="David" w:hAnsi="David" w:cs="David" w:hint="cs"/>
        </w:rPr>
        <w:t>C</w:t>
      </w:r>
      <w:r>
        <w:rPr>
          <w:rFonts w:ascii="David" w:hAnsi="David" w:cs="David" w:hint="cs"/>
          <w:rtl/>
        </w:rPr>
        <w:t xml:space="preserve"> של הנגד המשתנה לקצה </w:t>
      </w:r>
      <w:r>
        <w:rPr>
          <w:rFonts w:ascii="David" w:hAnsi="David" w:cs="David" w:hint="cs"/>
        </w:rPr>
        <w:t>M</w:t>
      </w:r>
      <w:r>
        <w:rPr>
          <w:rFonts w:ascii="David" w:hAnsi="David" w:cs="David" w:hint="cs"/>
          <w:rtl/>
        </w:rPr>
        <w:t xml:space="preserve"> והשאירו את המפסק פתוח. על השולחן הם הניחו שני מצפנים, 1 ו- 2, במרחקים שווים של </w:t>
      </w:r>
      <w:r w:rsidRPr="009D6531">
        <w:rPr>
          <w:rFonts w:ascii="David" w:hAnsi="David" w:cs="David"/>
        </w:rPr>
        <w:t>10 cm</w:t>
      </w:r>
      <w:r w:rsidRPr="00DD0699">
        <w:rPr>
          <w:rFonts w:ascii="David" w:hAnsi="David" w:cs="David" w:hint="cs"/>
          <w:color w:val="FF0000"/>
          <w:rtl/>
        </w:rPr>
        <w:t xml:space="preserve"> </w:t>
      </w:r>
      <w:r>
        <w:rPr>
          <w:rFonts w:ascii="David" w:hAnsi="David" w:cs="David" w:hint="cs"/>
          <w:rtl/>
        </w:rPr>
        <w:t xml:space="preserve">מהתיל. איור 3 מתאר במבט על את השולחן. </w:t>
      </w:r>
      <w:r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>במצב זה, המחטים של שני המצפנים הצביעו שמאלה.</w:t>
      </w:r>
    </w:p>
    <w:p w:rsidR="00634B3B" w:rsidRDefault="00634B3B" w:rsidP="00C1406B">
      <w:pPr>
        <w:spacing w:line="360" w:lineRule="auto"/>
        <w:jc w:val="both"/>
        <w:rPr>
          <w:rFonts w:ascii="David" w:hAnsi="David" w:cs="David"/>
          <w:rtl/>
        </w:rPr>
      </w:pPr>
    </w:p>
    <w:p w:rsidR="000102DE" w:rsidRPr="00512CFF" w:rsidRDefault="000102DE" w:rsidP="00634B3B">
      <w:pPr>
        <w:spacing w:line="360" w:lineRule="auto"/>
        <w:rPr>
          <w:rFonts w:ascii="David" w:hAnsi="David" w:cs="David"/>
          <w:b/>
          <w:bCs/>
          <w:color w:val="000000" w:themeColor="text1"/>
          <w:sz w:val="28"/>
          <w:szCs w:val="28"/>
          <w:rtl/>
        </w:rPr>
      </w:pPr>
      <w:r>
        <w:rPr>
          <w:rFonts w:ascii="David" w:hAnsi="David" w:cs="David" w:hint="cs"/>
          <w:rtl/>
        </w:rPr>
        <w:t>כש</w:t>
      </w:r>
      <w:r w:rsidRPr="009D6531">
        <w:rPr>
          <w:rFonts w:ascii="David" w:hAnsi="David" w:cs="David" w:hint="cs"/>
          <w:rtl/>
        </w:rPr>
        <w:t>התלמידים סגרו את המפסק</w:t>
      </w:r>
      <w:r>
        <w:rPr>
          <w:rFonts w:ascii="David" w:hAnsi="David" w:cs="David" w:hint="cs"/>
          <w:rtl/>
        </w:rPr>
        <w:t>,</w:t>
      </w:r>
      <w:r w:rsidRPr="009D6531">
        <w:rPr>
          <w:rFonts w:ascii="David" w:hAnsi="David" w:cs="David" w:hint="cs"/>
          <w:rtl/>
        </w:rPr>
        <w:t xml:space="preserve"> המחט של מצפן </w:t>
      </w:r>
      <w:r>
        <w:rPr>
          <w:rFonts w:ascii="David" w:hAnsi="David" w:cs="David" w:hint="cs"/>
          <w:rtl/>
        </w:rPr>
        <w:t>1</w:t>
      </w:r>
      <w:r w:rsidRPr="009D6531">
        <w:rPr>
          <w:rFonts w:ascii="David" w:hAnsi="David" w:cs="David" w:hint="cs"/>
          <w:rtl/>
        </w:rPr>
        <w:t xml:space="preserve"> סט</w:t>
      </w:r>
      <w:r w:rsidR="000F201C">
        <w:rPr>
          <w:rFonts w:ascii="David" w:hAnsi="David" w:cs="David" w:hint="cs"/>
          <w:rtl/>
        </w:rPr>
        <w:t>ת</w:t>
      </w:r>
      <w:r w:rsidRPr="009D6531">
        <w:rPr>
          <w:rFonts w:ascii="David" w:hAnsi="David" w:cs="David" w:hint="cs"/>
          <w:rtl/>
        </w:rPr>
        <w:t xml:space="preserve">ה בזווית </w:t>
      </w:r>
      <w:r w:rsidRPr="009D6531">
        <w:rPr>
          <w:rFonts w:ascii="David" w:hAnsi="David" w:cs="David"/>
        </w:rPr>
        <w:t>29</w:t>
      </w:r>
      <w:r w:rsidRPr="009D6531">
        <w:rPr>
          <w:rFonts w:ascii="David" w:hAnsi="David" w:cs="David"/>
          <w:vertAlign w:val="superscript"/>
        </w:rPr>
        <w:t>o</w:t>
      </w:r>
      <w:r w:rsidRPr="009D6531">
        <w:rPr>
          <w:rFonts w:ascii="David" w:hAnsi="David" w:cs="David" w:hint="cs"/>
          <w:rtl/>
        </w:rPr>
        <w:t xml:space="preserve">. </w:t>
      </w:r>
      <w:r>
        <w:rPr>
          <w:rFonts w:ascii="David" w:hAnsi="David" w:cs="David"/>
          <w:color w:val="FF0000"/>
          <w:rtl/>
        </w:rPr>
        <w:br/>
      </w:r>
      <w:r>
        <w:rPr>
          <w:rFonts w:ascii="David" w:hAnsi="David" w:cs="David"/>
          <w:color w:val="FF0000"/>
          <w:rtl/>
        </w:rPr>
        <w:br/>
      </w:r>
    </w:p>
    <w:p w:rsidR="000102DE" w:rsidRPr="00AC7496" w:rsidRDefault="000102DE" w:rsidP="00244C3B">
      <w:pPr>
        <w:pStyle w:val="a3"/>
        <w:numPr>
          <w:ilvl w:val="0"/>
          <w:numId w:val="9"/>
        </w:numPr>
        <w:spacing w:after="0" w:line="360" w:lineRule="auto"/>
        <w:ind w:left="368"/>
        <w:rPr>
          <w:rFonts w:ascii="David" w:hAnsi="David" w:cs="David"/>
          <w:sz w:val="24"/>
          <w:szCs w:val="24"/>
        </w:rPr>
      </w:pPr>
      <w:r w:rsidRPr="00AC7496">
        <w:rPr>
          <w:rFonts w:ascii="David" w:hAnsi="David" w:cs="David"/>
          <w:noProof/>
          <w:sz w:val="24"/>
          <w:szCs w:val="24"/>
          <w:rtl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 wp14:anchorId="7F3BAFDD" wp14:editId="2FD6B2D6">
                <wp:simplePos x="0" y="0"/>
                <wp:positionH relativeFrom="margin">
                  <wp:posOffset>236855</wp:posOffset>
                </wp:positionH>
                <wp:positionV relativeFrom="paragraph">
                  <wp:posOffset>603885</wp:posOffset>
                </wp:positionV>
                <wp:extent cx="5039995" cy="1168400"/>
                <wp:effectExtent l="0" t="0" r="0" b="0"/>
                <wp:wrapSquare wrapText="bothSides"/>
                <wp:docPr id="331" name="Canvas 3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5" name="Oval 315"/>
                        <wps:cNvSpPr/>
                        <wps:spPr>
                          <a:xfrm>
                            <a:off x="4428875" y="151074"/>
                            <a:ext cx="349857" cy="31805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6" name="Straight Arrow Connector 316"/>
                        <wps:cNvCnPr/>
                        <wps:spPr>
                          <a:xfrm flipV="1">
                            <a:off x="4492124" y="204708"/>
                            <a:ext cx="238901" cy="17492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Oval 317"/>
                        <wps:cNvSpPr/>
                        <wps:spPr>
                          <a:xfrm>
                            <a:off x="3010662" y="156677"/>
                            <a:ext cx="349250" cy="3175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Straight Arrow Connector 318"/>
                        <wps:cNvCnPr/>
                        <wps:spPr>
                          <a:xfrm flipH="1" flipV="1">
                            <a:off x="3045348" y="238538"/>
                            <a:ext cx="291235" cy="141098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9" name="Oval 319"/>
                        <wps:cNvSpPr/>
                        <wps:spPr>
                          <a:xfrm>
                            <a:off x="1698697" y="187951"/>
                            <a:ext cx="349250" cy="3175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0" name="Straight Arrow Connector 320"/>
                        <wps:cNvCnPr/>
                        <wps:spPr>
                          <a:xfrm flipH="1" flipV="1">
                            <a:off x="1753937" y="270479"/>
                            <a:ext cx="249790" cy="161809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1" name="Oval 321"/>
                        <wps:cNvSpPr/>
                        <wps:spPr>
                          <a:xfrm>
                            <a:off x="490099" y="187942"/>
                            <a:ext cx="349250" cy="3175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2" name="Text Box 322"/>
                        <wps:cNvSpPr txBox="1"/>
                        <wps:spPr>
                          <a:xfrm>
                            <a:off x="4333164" y="516765"/>
                            <a:ext cx="445568" cy="28631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007BC0" w:rsidRDefault="00007BC0" w:rsidP="000102DE">
                              <w:pPr>
                                <w:rPr>
                                  <w:rFonts w:ascii="David" w:hAnsi="David" w:cs="David"/>
                                  <w:rtl/>
                                </w:rPr>
                              </w:pPr>
                              <w:r w:rsidRPr="00007BC0">
                                <w:rPr>
                                  <w:rFonts w:ascii="David" w:hAnsi="David" w:cs="David"/>
                                  <w:rtl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3" name="Text Box 29"/>
                        <wps:cNvSpPr txBox="1"/>
                        <wps:spPr>
                          <a:xfrm>
                            <a:off x="3026565" y="529856"/>
                            <a:ext cx="34163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Pr="00007BC0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rFonts w:ascii="David" w:hAnsi="David" w:cs="David"/>
                                </w:rPr>
                              </w:pPr>
                              <w:r w:rsidRPr="00007BC0">
                                <w:rPr>
                                  <w:rFonts w:ascii="David" w:eastAsia="Calibri" w:hAnsi="David" w:cs="David"/>
                                  <w:rtl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4" name="Text Box 29"/>
                        <wps:cNvSpPr txBox="1"/>
                        <wps:spPr>
                          <a:xfrm>
                            <a:off x="1698697" y="517296"/>
                            <a:ext cx="34163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eastAsia="Calibri" w:cs="Narkisim" w:hint="cs"/>
                                  <w:rtl/>
                                </w:rPr>
                                <w:t>3</w:t>
                              </w: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5" name="Text Box 29"/>
                        <wps:cNvSpPr txBox="1"/>
                        <wps:spPr>
                          <a:xfrm>
                            <a:off x="490099" y="529817"/>
                            <a:ext cx="341630" cy="285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eastAsia="Calibri" w:cs="Narkisim" w:hint="cs"/>
                                  <w:rtl/>
                                </w:rPr>
                                <w:t>4</w:t>
                              </w:r>
                              <w:r>
                                <w:rPr>
                                  <w:rFonts w:eastAsia="Calibri" w:cs="Narkisim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6" name="Straight Arrow Connector 326"/>
                        <wps:cNvCnPr/>
                        <wps:spPr>
                          <a:xfrm flipH="1">
                            <a:off x="513953" y="291318"/>
                            <a:ext cx="290830" cy="14097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7" name="Text Box 32"/>
                        <wps:cNvSpPr txBox="1"/>
                        <wps:spPr>
                          <a:xfrm>
                            <a:off x="2146849" y="831693"/>
                            <a:ext cx="640789" cy="2463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102DE" w:rsidRDefault="000102DE" w:rsidP="000102DE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hAnsi="David" w:cs="David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eastAsia="Calibri" w:hAnsi="David" w:cs="David" w:hint="cs"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3BAFDD" id="Canvas 331" o:spid="_x0000_s1122" editas="canvas" style="position:absolute;left:0;text-align:left;margin-left:18.65pt;margin-top:47.55pt;width:396.85pt;height:92pt;z-index:251674624;mso-position-horizontal-relative:margin" coordsize="50399,11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">
                <v:shape id="_x0000_s1123" type="#_x0000_t75" style="position:absolute;width:50399;height:11684;visibility:visible;mso-wrap-style:square">
                  <v:fill o:detectmouseclick="t"/>
                  <v:path o:connecttype="none"/>
                </v:shape>
                <v:oval id="Oval 315" o:spid="_x0000_s1124" style="position:absolute;left:44288;top:1510;width:3499;height:31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xme78A&#10;AADcAAAADwAAAGRycy9kb3ducmV2LnhtbESPzQrCMBCE74LvEFbwpqmKItUoIggiXvy/rs3aFptN&#10;aaLWtzeC4HGYmW+Y6bw2hXhS5XLLCnrdCARxYnXOqYLjYdUZg3AeWWNhmRS8ycF81mxMMdb2xTt6&#10;7n0qAoRdjAoy78tYSpdkZNB1bUkcvJutDPogq1TqCl8BbgrZj6KRNJhzWMiwpGVGyX3/MAqui837&#10;jJeb24yveXLgaJvuTk6pdqteTEB4qv0//GuvtYJBbwjfM+EIyN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WfGZ7vwAAANwAAAAPAAAAAAAAAAAAAAAAAJgCAABkcnMvZG93bnJl&#10;di54bWxQSwUGAAAAAAQABAD1AAAAhAMAAAAA&#10;" filled="f" strokecolor="black [3213]">
                  <v:stroke joinstyle="miter"/>
                </v:oval>
                <v:shape id="Straight Arrow Connector 316" o:spid="_x0000_s1125" type="#_x0000_t32" style="position:absolute;left:44921;top:2047;width:2389;height:17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kQHcgAAADcAAAADwAAAGRycy9kb3ducmV2LnhtbESPQWvCQBSE7wX/w/KEXkrdGCFIdBUt&#10;FCptKWoRvD2yzySafRt2tzHtr+8WCh6HmfmGmS9704iOnK8tKxiPEhDEhdU1lwo+98+PUxA+IGts&#10;LJOCb/KwXAzu5phre+UtdbtQighhn6OCKoQ2l9IXFRn0I9sSR+9kncEQpSuldniNcNPINEkyabDm&#10;uFBhS08VFZfdl1HwMUmz9832Z+oejsfN+nV9eOvOqVL3w341AxGoD7fwf/tFK5iMM/g7E4+AXP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SukQHcgAAADcAAAADwAAAAAA&#10;AAAAAAAAAAChAgAAZHJzL2Rvd25yZXYueG1sUEsFBgAAAAAEAAQA+QAAAJYDAAAAAA==&#10;" strokecolor="black [3213]" strokeweight="1pt">
                  <v:stroke endarrow="block" joinstyle="miter"/>
                </v:shape>
                <v:oval id="Oval 317" o:spid="_x0000_s1126" style="position:absolute;left:30106;top:1566;width:3493;height:3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Jdl78A&#10;AADcAAAADwAAAGRycy9kb3ducmV2LnhtbESPzQrCMBCE74LvEFbwpqkKKtUoIggiXvy/rs3aFptN&#10;aaLWtzeC4HGYmW+Y6bw2hXhS5XLLCnrdCARxYnXOqYLjYdUZg3AeWWNhmRS8ycF81mxMMdb2xTt6&#10;7n0qAoRdjAoy78tYSpdkZNB1bUkcvJutDPogq1TqCl8BbgrZj6KhNJhzWMiwpGVGyX3/MAqui837&#10;jJeb24yveXLgaJvuTk6pdqteTEB4qv0//GuvtYJBbwTfM+EIyN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4l2XvwAAANwAAAAPAAAAAAAAAAAAAAAAAJgCAABkcnMvZG93bnJl&#10;di54bWxQSwUGAAAAAAQABAD1AAAAhAMAAAAA&#10;" filled="f" strokecolor="black [3213]">
                  <v:stroke joinstyle="miter"/>
                </v:oval>
                <v:shape id="Straight Arrow Connector 318" o:spid="_x0000_s1127" type="#_x0000_t32" style="position:absolute;left:30453;top:2385;width:2912;height:1411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3zucEAAADcAAAADwAAAGRycy9kb3ducmV2LnhtbERPz2vCMBS+C/sfwhN209SJQ6pR3EDx&#10;5Fg39Pponm21ealJ1tb/3hwGHj++38t1b2rRkvOVZQWTcQKCOLe64kLB7892NAfhA7LG2jIpuJOH&#10;9eplsMRU246/qc1CIWII+xQVlCE0qZQ+L8mgH9uGOHJn6wyGCF0htcMuhptaviXJuzRYcWwosaHP&#10;kvJr9mcUHC83aot2fjglX7Nbl31U2527K/U67DcLEIH68BT/u/dawXQS18Yz8Qj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zfO5wQAAANwAAAAPAAAAAAAAAAAAAAAA&#10;AKECAABkcnMvZG93bnJldi54bWxQSwUGAAAAAAQABAD5AAAAjwMAAAAA&#10;" strokecolor="black [3213]" strokeweight="1pt">
                  <v:stroke endarrow="block" joinstyle="miter"/>
                </v:shape>
                <v:oval id="Oval 319" o:spid="_x0000_s1128" style="position:absolute;left:16986;top:1879;width:3493;height:3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Fsfr8A&#10;AADcAAAADwAAAGRycy9kb3ducmV2LnhtbESPzQrCMBCE74LvEFbwpqkKotUoIggiXvy/rs3aFptN&#10;aaLWtzeC4HGYmW+Y6bw2hXhS5XLLCnrdCARxYnXOqYLjYdUZgXAeWWNhmRS8ycF81mxMMdb2xTt6&#10;7n0qAoRdjAoy78tYSpdkZNB1bUkcvJutDPogq1TqCl8BbgrZj6KhNJhzWMiwpGVGyX3/MAqui837&#10;jJeb24yueXLgaJvuTk6pdqteTEB4qv0//GuvtYJBbwzfM+EIyNk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MWx+vwAAANwAAAAPAAAAAAAAAAAAAAAAAJgCAABkcnMvZG93bnJl&#10;di54bWxQSwUGAAAAAAQABAD1AAAAhAMAAAAA&#10;" filled="f" strokecolor="black [3213]">
                  <v:stroke joinstyle="miter"/>
                </v:oval>
                <v:shape id="Straight Arrow Connector 320" o:spid="_x0000_s1129" type="#_x0000_t32" style="position:absolute;left:17539;top:2704;width:2498;height:161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eoN8EAAADcAAAADwAAAGRycy9kb3ducmV2LnhtbERPy4rCMBTdD/gP4QpuRNNxRinVKNJB&#10;GGYh+PiAS3Ntis1NbWKtf28WAy4P573a9LYWHbW+cqzgc5qAIC6crrhUcD7tJikIH5A11o5JwZM8&#10;bNaDjxVm2j34QN0xlCKGsM9QgQmhyaT0hSGLfuoa4shdXGsxRNiWUrf4iOG2lrMkWUiLFccGgw3l&#10;horr8W4V5Pz3Mx/v8/NBdjQOqUlv3/dUqdGw3y5BBOrDW/zv/tUKvmZxfjwTj4B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R6g3wQAAANwAAAAPAAAAAAAAAAAAAAAA&#10;AKECAABkcnMvZG93bnJldi54bWxQSwUGAAAAAAQABAD5AAAAjwMAAAAA&#10;" strokecolor="black [3213]" strokeweight="1pt">
                  <v:stroke startarrow="block" joinstyle="miter"/>
                </v:shape>
                <v:oval id="Oval 321" o:spid="_x0000_s1130" style="position:absolute;left:4900;top:1879;width:3493;height:31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uqxb8A&#10;AADcAAAADwAAAGRycy9kb3ducmV2LnhtbESPzQrCMBCE74LvEFbwZlMVRKpRRBBEvPh/XZu1LTab&#10;0kStb28EweMwM98w03ljSvGk2hWWFfSjGARxanXBmYLjYdUbg3AeWWNpmRS8ycF81m5NMdH2xTt6&#10;7n0mAoRdggpy76tESpfmZNBFtiIO3s3WBn2QdSZ1ja8AN6UcxPFIGiw4LORY0TKn9L5/GAXXxeZ9&#10;xsvNbcbXIj1wvM12J6dUt9MsJiA8Nf4f/rXXWsFw0IfvmXAE5O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K6rFvwAAANwAAAAPAAAAAAAAAAAAAAAAAJgCAABkcnMvZG93bnJl&#10;di54bWxQSwUGAAAAAAQABAD1AAAAhAMAAAAA&#10;" filled="f" strokecolor="black [3213]">
                  <v:stroke joinstyle="miter"/>
                </v:oval>
                <v:shape id="Text Box 322" o:spid="_x0000_s1131" type="#_x0000_t202" style="position:absolute;left:43331;top:5167;width:4456;height:28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DbsUA&#10;AADc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OI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wNuxQAAANwAAAAPAAAAAAAAAAAAAAAAAJgCAABkcnMv&#10;ZG93bnJldi54bWxQSwUGAAAAAAQABAD1AAAAigMAAAAA&#10;" filled="f" stroked="f" strokeweight=".5pt">
                  <v:textbox>
                    <w:txbxContent>
                      <w:p w:rsidR="000102DE" w:rsidRPr="00007BC0" w:rsidRDefault="00007BC0" w:rsidP="000102DE">
                        <w:pPr>
                          <w:rPr>
                            <w:rFonts w:ascii="David" w:hAnsi="David" w:cs="David"/>
                            <w:rtl/>
                          </w:rPr>
                        </w:pPr>
                        <w:r w:rsidRPr="00007BC0">
                          <w:rPr>
                            <w:rFonts w:ascii="David" w:hAnsi="David" w:cs="David"/>
                            <w:rtl/>
                          </w:rPr>
                          <w:t>(1)</w:t>
                        </w:r>
                      </w:p>
                    </w:txbxContent>
                  </v:textbox>
                </v:shape>
                <v:shape id="Text Box 29" o:spid="_x0000_s1132" type="#_x0000_t202" style="position:absolute;left:30265;top:5298;width:3416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em9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RIn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83pvXHAAAA3AAAAA8AAAAAAAAAAAAAAAAAmAIAAGRy&#10;cy9kb3ducmV2LnhtbFBLBQYAAAAABAAEAPUAAACMAwAAAAA=&#10;" filled="f" stroked="f" strokeweight=".5pt">
                  <v:textbox>
                    <w:txbxContent>
                      <w:p w:rsidR="000102DE" w:rsidRPr="00007BC0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rFonts w:ascii="David" w:hAnsi="David" w:cs="David"/>
                          </w:rPr>
                        </w:pPr>
                        <w:r w:rsidRPr="00007BC0">
                          <w:rPr>
                            <w:rFonts w:ascii="David" w:eastAsia="Calibri" w:hAnsi="David" w:cs="David"/>
                            <w:rtl/>
                          </w:rPr>
                          <w:t>(2)</w:t>
                        </w:r>
                      </w:p>
                    </w:txbxContent>
                  </v:textbox>
                </v:shape>
                <v:shape id="Text Box 29" o:spid="_x0000_s1133" type="#_x0000_t202" style="position:absolute;left:16986;top:5172;width:3417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4+g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uJ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PoHHAAAA3AAAAA8AAAAAAAAAAAAAAAAAmAIAAGRy&#10;cy9kb3ducmV2LnhtbFBLBQYAAAAABAAEAPUAAACMAwAAAAA=&#10;" filled="f" stroked="f" strokeweight=".5pt">
                  <v:textbox>
                    <w:txbxContent>
                      <w:p w:rsidR="000102DE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cs="Narkisim"/>
                            <w:rtl/>
                          </w:rPr>
                          <w:t>(</w:t>
                        </w:r>
                        <w:r>
                          <w:rPr>
                            <w:rFonts w:eastAsia="Calibri" w:cs="Narkisim" w:hint="cs"/>
                            <w:rtl/>
                          </w:rPr>
                          <w:t>3</w:t>
                        </w:r>
                        <w:r>
                          <w:rPr>
                            <w:rFonts w:eastAsia="Calibri" w:cs="Narkisim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29" o:spid="_x0000_s1134" type="#_x0000_t202" style="position:absolute;left:4900;top:5298;width:3417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KbG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by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+SmxrHAAAA3AAAAA8AAAAAAAAAAAAAAAAAmAIAAGRy&#10;cy9kb3ducmV2LnhtbFBLBQYAAAAABAAEAPUAAACMAwAAAAA=&#10;" filled="f" stroked="f" strokeweight=".5pt">
                  <v:textbox>
                    <w:txbxContent>
                      <w:p w:rsidR="000102DE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cs="Narkisim"/>
                            <w:rtl/>
                          </w:rPr>
                          <w:t>(</w:t>
                        </w:r>
                        <w:r>
                          <w:rPr>
                            <w:rFonts w:eastAsia="Calibri" w:cs="Narkisim" w:hint="cs"/>
                            <w:rtl/>
                          </w:rPr>
                          <w:t>4</w:t>
                        </w:r>
                        <w:r>
                          <w:rPr>
                            <w:rFonts w:eastAsia="Calibri" w:cs="Narkisim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Straight Arrow Connector 326" o:spid="_x0000_s1135" type="#_x0000_t32" style="position:absolute;left:5139;top:2913;width:2908;height:140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XaoMcAAADcAAAADwAAAGRycy9kb3ducmV2LnhtbESPQWvCQBSE74L/YXmFXkQ3piASXaUK&#10;hUotRSuCt0f2NUnNvg272xj99V2h0OMw880w82VnatGS85VlBeNRAoI4t7riQsHh82U4BeEDssba&#10;Mim4koflot+bY6bthXfU7kMhYgn7DBWUITSZlD4vyaAf2YY4el/WGQxRukJqh5dYbmqZJslEGqw4&#10;LpTY0Lqk/Lz/MQo+ntLJ+2Z3m7rB6bRZva2O2/Y7VerxoXuegQjUhf/wH/2qFUQM7m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hdqgxwAAANwAAAAPAAAAAAAA&#10;AAAAAAAAAKECAABkcnMvZG93bnJldi54bWxQSwUGAAAAAAQABAD5AAAAlQMAAAAA&#10;" strokecolor="black [3213]" strokeweight="1pt">
                  <v:stroke endarrow="block" joinstyle="miter"/>
                </v:shape>
                <v:shape id="Text Box 32" o:spid="_x0000_s1136" type="#_x0000_t202" style="position:absolute;left:21468;top:8316;width:6408;height:2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yg9scA&#10;AADcAAAADwAAAGRycy9kb3ducmV2LnhtbESPzWvCQBTE70L/h+UVetNNU1olZhUJSEXagx8Xb8/s&#10;ywdm36bZrab9611B8DjMzG+YdN6bRpypc7VlBa+jCARxbnXNpYL9bjmcgHAeWWNjmRT8kYP57GmQ&#10;YqLthTd03vpSBAi7BBVU3reJlC6vyKAb2ZY4eIXtDPogu1LqDi8BbhoZR9GHNFhzWKiwpayi/LT9&#10;NQrW2fIbN8fYTP6b7POrWLQ/+8O7Ui/P/WIKwlPvH+F7e6UVvMV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AMoPbHAAAA3AAAAA8AAAAAAAAAAAAAAAAAmAIAAGRy&#10;cy9kb3ducmV2LnhtbFBLBQYAAAAABAAEAPUAAACMAwAAAAA=&#10;" filled="f" stroked="f" strokeweight=".5pt">
                  <v:textbox>
                    <w:txbxContent>
                      <w:p w:rsidR="000102DE" w:rsidRDefault="000102DE" w:rsidP="000102DE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hAnsi="David" w:cs="David"/>
                            <w:rtl/>
                          </w:rPr>
                          <w:t xml:space="preserve">איור </w:t>
                        </w:r>
                        <w:r>
                          <w:rPr>
                            <w:rFonts w:eastAsia="Calibri" w:hAnsi="David" w:cs="David" w:hint="cs"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Pr="00AC7496">
        <w:rPr>
          <w:rFonts w:ascii="David" w:hAnsi="David" w:cs="David" w:hint="cs"/>
          <w:sz w:val="24"/>
          <w:szCs w:val="24"/>
          <w:rtl/>
        </w:rPr>
        <w:t xml:space="preserve">(1) מבין ארבעת המצפנים המתוארים באיור 4, בחרו איזה מהם מתאר את </w:t>
      </w:r>
      <w:r w:rsidR="00244C3B">
        <w:rPr>
          <w:rFonts w:ascii="David" w:hAnsi="David" w:cs="David" w:hint="cs"/>
          <w:sz w:val="24"/>
          <w:szCs w:val="24"/>
          <w:rtl/>
        </w:rPr>
        <w:t xml:space="preserve"> סטית מחט </w:t>
      </w:r>
      <w:r w:rsidR="00244C3B">
        <w:rPr>
          <w:rFonts w:ascii="David" w:hAnsi="David" w:cs="David"/>
          <w:sz w:val="24"/>
          <w:szCs w:val="24"/>
          <w:rtl/>
        </w:rPr>
        <w:br/>
      </w:r>
      <w:r w:rsidR="00244C3B">
        <w:rPr>
          <w:rFonts w:ascii="David" w:hAnsi="David" w:cs="David" w:hint="cs"/>
          <w:sz w:val="24"/>
          <w:szCs w:val="24"/>
          <w:rtl/>
        </w:rPr>
        <w:t xml:space="preserve">     מצפן</w:t>
      </w:r>
      <w:r w:rsidR="003F4E5C">
        <w:rPr>
          <w:rFonts w:ascii="David" w:hAnsi="David" w:cs="David" w:hint="cs"/>
          <w:sz w:val="24"/>
          <w:szCs w:val="24"/>
          <w:rtl/>
        </w:rPr>
        <w:t xml:space="preserve"> </w:t>
      </w:r>
      <w:r w:rsidR="00244C3B">
        <w:rPr>
          <w:rFonts w:ascii="David" w:hAnsi="David" w:cs="David" w:hint="cs"/>
          <w:sz w:val="24"/>
          <w:szCs w:val="24"/>
          <w:rtl/>
        </w:rPr>
        <w:t>1  אחרי</w:t>
      </w:r>
      <w:r w:rsidR="00AC7496">
        <w:rPr>
          <w:rFonts w:ascii="David" w:hAnsi="David" w:cs="David" w:hint="cs"/>
          <w:sz w:val="24"/>
          <w:szCs w:val="24"/>
          <w:rtl/>
        </w:rPr>
        <w:t xml:space="preserve"> </w:t>
      </w:r>
      <w:r w:rsidRPr="00AC7496">
        <w:rPr>
          <w:rFonts w:ascii="David" w:hAnsi="David" w:cs="David" w:hint="cs"/>
          <w:sz w:val="24"/>
          <w:szCs w:val="24"/>
          <w:rtl/>
        </w:rPr>
        <w:t>סגירת המפסק. נמקו.</w:t>
      </w:r>
      <w:r w:rsidR="00AC7496">
        <w:rPr>
          <w:rFonts w:ascii="David" w:hAnsi="David" w:cs="David"/>
          <w:sz w:val="24"/>
          <w:szCs w:val="24"/>
          <w:rtl/>
        </w:rPr>
        <w:tab/>
      </w:r>
      <w:r w:rsidR="00244C3B">
        <w:rPr>
          <w:rFonts w:ascii="David" w:hAnsi="David" w:cs="David" w:hint="cs"/>
          <w:sz w:val="24"/>
          <w:szCs w:val="24"/>
          <w:rtl/>
        </w:rPr>
        <w:t xml:space="preserve">              </w:t>
      </w:r>
      <w:r w:rsidR="00AC7496">
        <w:rPr>
          <w:rFonts w:ascii="David" w:hAnsi="David" w:cs="David"/>
          <w:sz w:val="24"/>
          <w:szCs w:val="24"/>
          <w:rtl/>
        </w:rPr>
        <w:tab/>
      </w:r>
      <w:r w:rsidR="00AC7496">
        <w:rPr>
          <w:rFonts w:ascii="David" w:hAnsi="David" w:cs="David"/>
          <w:sz w:val="24"/>
          <w:szCs w:val="24"/>
          <w:rtl/>
        </w:rPr>
        <w:tab/>
      </w:r>
      <w:r w:rsidR="00AC7496">
        <w:rPr>
          <w:rFonts w:ascii="David" w:hAnsi="David" w:cs="David"/>
          <w:sz w:val="24"/>
          <w:szCs w:val="24"/>
          <w:rtl/>
        </w:rPr>
        <w:tab/>
      </w:r>
      <w:r w:rsidR="00AC7496">
        <w:rPr>
          <w:rFonts w:ascii="David" w:hAnsi="David" w:cs="David" w:hint="cs"/>
          <w:sz w:val="24"/>
          <w:szCs w:val="24"/>
          <w:rtl/>
        </w:rPr>
        <w:t xml:space="preserve">         </w:t>
      </w:r>
      <w:r w:rsidR="00AC7496" w:rsidRPr="00AC7496">
        <w:rPr>
          <w:rFonts w:ascii="David" w:hAnsi="David" w:cs="David" w:hint="cs"/>
          <w:sz w:val="24"/>
          <w:szCs w:val="24"/>
          <w:rtl/>
        </w:rPr>
        <w:t>(5 נק')</w:t>
      </w:r>
      <w:r w:rsidRPr="00AC7496">
        <w:rPr>
          <w:rFonts w:ascii="David" w:hAnsi="David" w:cs="David"/>
          <w:sz w:val="24"/>
          <w:szCs w:val="24"/>
          <w:rtl/>
        </w:rPr>
        <w:br/>
      </w:r>
      <w:r w:rsidRPr="00AC7496">
        <w:rPr>
          <w:rFonts w:ascii="David" w:hAnsi="David" w:cs="David"/>
          <w:sz w:val="24"/>
          <w:szCs w:val="24"/>
          <w:rtl/>
        </w:rPr>
        <w:br/>
      </w:r>
      <w:r w:rsidRPr="00AC7496">
        <w:rPr>
          <w:rFonts w:ascii="David" w:hAnsi="David" w:cs="David" w:hint="cs"/>
          <w:sz w:val="24"/>
          <w:szCs w:val="24"/>
          <w:rtl/>
        </w:rPr>
        <w:t xml:space="preserve">    </w:t>
      </w:r>
    </w:p>
    <w:p w:rsidR="000102DE" w:rsidRPr="00AC7496" w:rsidRDefault="00634B3B" w:rsidP="003F4E5C">
      <w:pPr>
        <w:pStyle w:val="a3"/>
        <w:numPr>
          <w:ilvl w:val="0"/>
          <w:numId w:val="10"/>
        </w:numPr>
        <w:spacing w:after="0" w:line="360" w:lineRule="auto"/>
        <w:ind w:left="651"/>
        <w:rPr>
          <w:rFonts w:ascii="David" w:hAnsi="David" w:cs="David"/>
          <w:sz w:val="24"/>
          <w:szCs w:val="24"/>
        </w:rPr>
      </w:pPr>
      <w:r w:rsidRPr="00AC7496">
        <w:rPr>
          <w:rFonts w:ascii="David" w:hAnsi="David" w:cs="David" w:hint="cs"/>
          <w:sz w:val="24"/>
          <w:szCs w:val="24"/>
          <w:rtl/>
        </w:rPr>
        <w:t xml:space="preserve">שרטטו את מצפן 2 </w:t>
      </w:r>
      <w:r w:rsidR="00007BC0" w:rsidRPr="00AC7496">
        <w:rPr>
          <w:rFonts w:ascii="David" w:hAnsi="David" w:cs="David" w:hint="cs"/>
          <w:sz w:val="24"/>
          <w:szCs w:val="24"/>
          <w:rtl/>
        </w:rPr>
        <w:t>כפי שהוא נראה אחרי סגירת המפסק.</w:t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 </w:t>
      </w:r>
      <w:r w:rsidR="00AD2BD8">
        <w:rPr>
          <w:rFonts w:ascii="David" w:hAnsi="David" w:cs="David" w:hint="cs"/>
          <w:sz w:val="24"/>
          <w:szCs w:val="24"/>
          <w:rtl/>
        </w:rPr>
        <w:t>פרטו שיקוליכם</w:t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.  </w:t>
      </w:r>
      <w:r w:rsidR="0000623D" w:rsidRPr="00AC7496">
        <w:rPr>
          <w:rFonts w:ascii="David" w:hAnsi="David" w:cs="David" w:hint="cs"/>
          <w:sz w:val="24"/>
          <w:szCs w:val="24"/>
          <w:rtl/>
        </w:rPr>
        <w:t xml:space="preserve"> </w:t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       (</w:t>
      </w:r>
      <w:r w:rsidR="00AC7496">
        <w:rPr>
          <w:rFonts w:ascii="David" w:hAnsi="David" w:cs="David" w:hint="cs"/>
          <w:sz w:val="24"/>
          <w:szCs w:val="24"/>
          <w:rtl/>
        </w:rPr>
        <w:t>5</w:t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 נק</w:t>
      </w:r>
      <w:r w:rsidR="00007BC0" w:rsidRPr="00AC7496">
        <w:rPr>
          <w:rFonts w:ascii="David" w:hAnsi="David" w:cs="David" w:hint="cs"/>
          <w:sz w:val="24"/>
          <w:szCs w:val="24"/>
          <w:rtl/>
        </w:rPr>
        <w:t>'</w:t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)   </w:t>
      </w:r>
      <w:r w:rsidR="000102DE" w:rsidRPr="00AC7496">
        <w:rPr>
          <w:rFonts w:ascii="David" w:hAnsi="David" w:cs="David"/>
          <w:sz w:val="24"/>
          <w:szCs w:val="24"/>
          <w:rtl/>
        </w:rPr>
        <w:br/>
      </w:r>
      <w:r w:rsidR="000102DE" w:rsidRPr="00AC7496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</w:t>
      </w:r>
    </w:p>
    <w:p w:rsidR="003106B8" w:rsidRDefault="000102DE" w:rsidP="003F4E5C">
      <w:pPr>
        <w:pStyle w:val="a3"/>
        <w:numPr>
          <w:ilvl w:val="0"/>
          <w:numId w:val="9"/>
        </w:numPr>
        <w:spacing w:after="0" w:line="360" w:lineRule="auto"/>
        <w:ind w:left="368"/>
        <w:rPr>
          <w:rFonts w:ascii="David" w:hAnsi="David" w:cs="David"/>
          <w:sz w:val="24"/>
          <w:szCs w:val="24"/>
        </w:rPr>
      </w:pPr>
      <w:r w:rsidRPr="00AC7496">
        <w:rPr>
          <w:rFonts w:ascii="David" w:hAnsi="David" w:cs="David" w:hint="cs"/>
          <w:sz w:val="24"/>
          <w:szCs w:val="24"/>
          <w:rtl/>
        </w:rPr>
        <w:t xml:space="preserve">חשבו את גודל הרכיב האופקי של השדה המגנטי הארצי בישראל.  </w:t>
      </w:r>
      <w:r w:rsidR="003106B8">
        <w:rPr>
          <w:rFonts w:ascii="David" w:hAnsi="David" w:cs="David" w:hint="cs"/>
          <w:sz w:val="24"/>
          <w:szCs w:val="24"/>
          <w:rtl/>
        </w:rPr>
        <w:t>פרטו חישוביכם.</w:t>
      </w:r>
      <w:r w:rsidRPr="00AC7496">
        <w:rPr>
          <w:rFonts w:ascii="David" w:hAnsi="David" w:cs="David" w:hint="cs"/>
          <w:sz w:val="24"/>
          <w:szCs w:val="24"/>
          <w:rtl/>
        </w:rPr>
        <w:t xml:space="preserve"> </w:t>
      </w:r>
      <w:r w:rsidR="0000623D" w:rsidRPr="00AC7496">
        <w:rPr>
          <w:rFonts w:ascii="David" w:hAnsi="David" w:cs="David" w:hint="cs"/>
          <w:sz w:val="24"/>
          <w:szCs w:val="24"/>
          <w:rtl/>
        </w:rPr>
        <w:t xml:space="preserve">         </w:t>
      </w:r>
      <w:r w:rsidRPr="00AC7496">
        <w:rPr>
          <w:rFonts w:ascii="David" w:hAnsi="David" w:cs="David" w:hint="cs"/>
          <w:sz w:val="24"/>
          <w:szCs w:val="24"/>
          <w:rtl/>
        </w:rPr>
        <w:t xml:space="preserve">        </w:t>
      </w:r>
      <w:r w:rsidR="00007BC0" w:rsidRPr="00AC7496">
        <w:rPr>
          <w:rFonts w:ascii="David" w:hAnsi="David" w:cs="David" w:hint="cs"/>
          <w:sz w:val="24"/>
          <w:szCs w:val="24"/>
          <w:rtl/>
        </w:rPr>
        <w:t xml:space="preserve">    </w:t>
      </w:r>
      <w:r w:rsidRPr="00AC7496">
        <w:rPr>
          <w:rFonts w:ascii="David" w:hAnsi="David" w:cs="David" w:hint="cs"/>
          <w:sz w:val="24"/>
          <w:szCs w:val="24"/>
          <w:rtl/>
        </w:rPr>
        <w:t xml:space="preserve">    </w:t>
      </w:r>
    </w:p>
    <w:p w:rsidR="000102DE" w:rsidRPr="00AC7496" w:rsidRDefault="000102DE" w:rsidP="003106B8">
      <w:pPr>
        <w:pStyle w:val="a3"/>
        <w:spacing w:after="0" w:line="360" w:lineRule="auto"/>
        <w:ind w:left="6848" w:firstLine="352"/>
        <w:rPr>
          <w:rFonts w:ascii="David" w:hAnsi="David" w:cs="David"/>
          <w:sz w:val="24"/>
          <w:szCs w:val="24"/>
        </w:rPr>
      </w:pPr>
      <w:r w:rsidRPr="00AC7496">
        <w:rPr>
          <w:rFonts w:ascii="David" w:hAnsi="David" w:cs="David" w:hint="cs"/>
          <w:sz w:val="24"/>
          <w:szCs w:val="24"/>
          <w:rtl/>
        </w:rPr>
        <w:t xml:space="preserve">(1/3 </w:t>
      </w:r>
      <w:r w:rsidR="003F4E5C">
        <w:rPr>
          <w:rFonts w:ascii="David" w:hAnsi="David" w:cs="David" w:hint="cs"/>
          <w:sz w:val="24"/>
          <w:szCs w:val="24"/>
          <w:rtl/>
        </w:rPr>
        <w:t>7</w:t>
      </w:r>
      <w:r w:rsidRPr="00AC7496">
        <w:rPr>
          <w:rFonts w:ascii="David" w:hAnsi="David" w:cs="David" w:hint="cs"/>
          <w:sz w:val="24"/>
          <w:szCs w:val="24"/>
          <w:rtl/>
        </w:rPr>
        <w:t xml:space="preserve"> נק</w:t>
      </w:r>
      <w:r w:rsidR="00007BC0" w:rsidRPr="00AC7496">
        <w:rPr>
          <w:rFonts w:ascii="David" w:hAnsi="David" w:cs="David" w:hint="cs"/>
          <w:sz w:val="24"/>
          <w:szCs w:val="24"/>
          <w:rtl/>
        </w:rPr>
        <w:t>')</w:t>
      </w:r>
      <w:r w:rsidRPr="00AC7496">
        <w:rPr>
          <w:rFonts w:ascii="David" w:hAnsi="David" w:cs="David" w:hint="cs"/>
          <w:sz w:val="24"/>
          <w:szCs w:val="24"/>
          <w:rtl/>
        </w:rPr>
        <w:t xml:space="preserve"> </w:t>
      </w:r>
    </w:p>
    <w:p w:rsidR="000102DE" w:rsidRPr="00F70138" w:rsidRDefault="000102DE" w:rsidP="00C1406B">
      <w:pPr>
        <w:bidi w:val="0"/>
        <w:spacing w:after="160" w:line="259" w:lineRule="auto"/>
        <w:rPr>
          <w:rFonts w:asciiTheme="minorHAnsi" w:hAnsiTheme="minorHAnsi" w:cs="David"/>
          <w:b/>
          <w:bCs/>
          <w:sz w:val="28"/>
          <w:szCs w:val="28"/>
          <w:u w:val="single"/>
        </w:rPr>
      </w:pPr>
      <w:r>
        <w:rPr>
          <w:rFonts w:ascii="David" w:hAnsi="David" w:cs="David"/>
          <w:b/>
          <w:bCs/>
          <w:sz w:val="28"/>
          <w:szCs w:val="28"/>
          <w:u w:val="single"/>
        </w:rPr>
        <w:br w:type="page"/>
      </w:r>
    </w:p>
    <w:p w:rsidR="005C5A0A" w:rsidRPr="00494614" w:rsidRDefault="005C5A0A" w:rsidP="00C1406B">
      <w:pPr>
        <w:rPr>
          <w:rFonts w:ascii="David" w:hAnsi="David" w:cs="David"/>
          <w:b/>
          <w:bCs/>
          <w:u w:val="single"/>
          <w:rtl/>
        </w:rPr>
      </w:pPr>
      <w:r w:rsidRPr="00494614">
        <w:rPr>
          <w:rFonts w:ascii="David" w:hAnsi="David" w:cs="David" w:hint="cs"/>
          <w:b/>
          <w:bCs/>
          <w:u w:val="single"/>
          <w:rtl/>
        </w:rPr>
        <w:lastRenderedPageBreak/>
        <w:t xml:space="preserve">שאלה מספר 5 </w:t>
      </w:r>
    </w:p>
    <w:p w:rsidR="005C5A0A" w:rsidRPr="00C55CDC" w:rsidRDefault="005C5A0A" w:rsidP="00C1406B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0D236C" w:rsidRDefault="005C5A0A" w:rsidP="00260CE8">
      <w:pPr>
        <w:spacing w:line="360" w:lineRule="auto"/>
        <w:ind w:right="142"/>
        <w:jc w:val="both"/>
        <w:rPr>
          <w:rFonts w:ascii="David" w:hAnsi="David" w:cs="David"/>
          <w:rtl/>
        </w:rPr>
      </w:pPr>
      <w:r w:rsidRPr="002B527A">
        <w:rPr>
          <w:rFonts w:ascii="David" w:hAnsi="David" w:cs="David" w:hint="cs"/>
          <w:rtl/>
        </w:rPr>
        <w:t xml:space="preserve">טוענים קבל </w:t>
      </w:r>
      <w:r w:rsidRPr="002B527A">
        <w:rPr>
          <w:rFonts w:ascii="David" w:hAnsi="David" w:cs="David" w:hint="cs"/>
        </w:rPr>
        <w:t>C</w:t>
      </w:r>
      <w:r w:rsidRPr="002B527A">
        <w:rPr>
          <w:rFonts w:ascii="David" w:hAnsi="David" w:cs="David" w:hint="cs"/>
          <w:rtl/>
        </w:rPr>
        <w:t xml:space="preserve"> בעזרת מעגל טורי הכולל </w:t>
      </w:r>
      <w:r w:rsidR="001610B9">
        <w:rPr>
          <w:rFonts w:ascii="David" w:hAnsi="David" w:cs="David" w:hint="cs"/>
          <w:rtl/>
        </w:rPr>
        <w:t xml:space="preserve">גם </w:t>
      </w:r>
      <w:r w:rsidRPr="002B527A">
        <w:rPr>
          <w:rFonts w:ascii="David" w:hAnsi="David" w:cs="David" w:hint="cs"/>
          <w:rtl/>
        </w:rPr>
        <w:t xml:space="preserve">סוללה </w:t>
      </w:r>
      <w:r w:rsidR="00260CE8" w:rsidRPr="00EC03BC">
        <w:rPr>
          <w:rFonts w:ascii="David" w:hAnsi="David" w:cs="David" w:hint="cs"/>
          <w:rtl/>
        </w:rPr>
        <w:t>אידיאלית</w:t>
      </w:r>
      <w:r w:rsidR="00260CE8">
        <w:rPr>
          <w:rFonts w:ascii="David" w:hAnsi="David" w:cs="David" w:hint="cs"/>
          <w:color w:val="FF0000"/>
          <w:rtl/>
        </w:rPr>
        <w:t xml:space="preserve"> </w:t>
      </w:r>
      <w:r w:rsidR="001610B9">
        <w:rPr>
          <w:rFonts w:ascii="David" w:hAnsi="David" w:cs="David" w:hint="cs"/>
          <w:rtl/>
        </w:rPr>
        <w:t>עם כא"מ</w:t>
      </w:r>
      <w:r w:rsidRPr="002B527A">
        <w:rPr>
          <w:rFonts w:ascii="David" w:hAnsi="David" w:cs="David" w:hint="cs"/>
          <w:rtl/>
        </w:rPr>
        <w:t xml:space="preserve"> </w:t>
      </w:r>
      <w:r w:rsidRPr="002B527A">
        <w:rPr>
          <w:rFonts w:ascii="Symbol" w:hAnsi="Symbol" w:cs="David"/>
        </w:rPr>
        <w:t></w:t>
      </w:r>
      <w:r w:rsidRPr="002B527A">
        <w:rPr>
          <w:rFonts w:ascii="David" w:hAnsi="David" w:cs="David"/>
        </w:rPr>
        <w:t>=12V</w:t>
      </w:r>
      <w:r w:rsidRPr="002B527A">
        <w:rPr>
          <w:rFonts w:ascii="David" w:hAnsi="David" w:cs="David" w:hint="cs"/>
          <w:rtl/>
        </w:rPr>
        <w:t xml:space="preserve"> , </w:t>
      </w:r>
      <w:r w:rsidR="001610B9" w:rsidRPr="002B527A">
        <w:rPr>
          <w:rFonts w:ascii="David" w:hAnsi="David" w:cs="David" w:hint="cs"/>
          <w:rtl/>
        </w:rPr>
        <w:t xml:space="preserve">נגד </w:t>
      </w:r>
      <w:r w:rsidR="001610B9" w:rsidRPr="002B527A">
        <w:rPr>
          <w:rFonts w:ascii="David" w:hAnsi="David" w:cs="David" w:hint="cs"/>
        </w:rPr>
        <w:t>R</w:t>
      </w:r>
      <w:r w:rsidR="001610B9">
        <w:rPr>
          <w:rFonts w:ascii="David" w:hAnsi="David" w:cs="David" w:hint="cs"/>
          <w:rtl/>
        </w:rPr>
        <w:t xml:space="preserve"> , מד זרם, מד מתח ו</w:t>
      </w:r>
      <w:r w:rsidRPr="002B527A">
        <w:rPr>
          <w:rFonts w:ascii="David" w:hAnsi="David" w:cs="David" w:hint="cs"/>
          <w:rtl/>
        </w:rPr>
        <w:t>מפסק</w:t>
      </w:r>
      <w:r w:rsidR="001610B9">
        <w:rPr>
          <w:rFonts w:ascii="David" w:hAnsi="David" w:cs="David" w:hint="cs"/>
          <w:rtl/>
        </w:rPr>
        <w:t>.</w:t>
      </w:r>
      <w:r w:rsidRPr="002B527A">
        <w:rPr>
          <w:rFonts w:ascii="David" w:hAnsi="David" w:cs="David" w:hint="cs"/>
          <w:rtl/>
        </w:rPr>
        <w:t xml:space="preserve"> בתחילת הניסוי הקבל פרוק. ב</w:t>
      </w:r>
      <w:r w:rsidR="001610B9">
        <w:rPr>
          <w:rFonts w:ascii="David" w:hAnsi="David" w:cs="David" w:hint="cs"/>
          <w:rtl/>
        </w:rPr>
        <w:t xml:space="preserve">רגע </w:t>
      </w:r>
      <w:r w:rsidRPr="002B527A">
        <w:rPr>
          <w:rFonts w:ascii="David" w:hAnsi="David" w:cs="David"/>
        </w:rPr>
        <w:t>t=0</w:t>
      </w:r>
      <w:r w:rsidRPr="002B527A">
        <w:rPr>
          <w:rFonts w:ascii="David" w:hAnsi="David" w:cs="David" w:hint="cs"/>
          <w:rtl/>
        </w:rPr>
        <w:t xml:space="preserve"> סוגרים את המפסק והקבל </w:t>
      </w:r>
      <w:r w:rsidR="00A86EB1">
        <w:rPr>
          <w:rFonts w:ascii="David" w:hAnsi="David" w:cs="David" w:hint="cs"/>
          <w:rtl/>
        </w:rPr>
        <w:t>מתחיל להיטען</w:t>
      </w:r>
      <w:r w:rsidRPr="002B527A">
        <w:rPr>
          <w:rFonts w:ascii="David" w:hAnsi="David" w:cs="David" w:hint="cs"/>
          <w:rtl/>
        </w:rPr>
        <w:t xml:space="preserve">. בתרשימים </w:t>
      </w:r>
      <w:r w:rsidR="00494614">
        <w:rPr>
          <w:rFonts w:ascii="David" w:hAnsi="David" w:cs="David" w:hint="cs"/>
          <w:rtl/>
        </w:rPr>
        <w:t xml:space="preserve"> הבאים </w:t>
      </w:r>
      <w:r w:rsidRPr="002B527A">
        <w:rPr>
          <w:rFonts w:ascii="David" w:hAnsi="David" w:cs="David" w:hint="cs"/>
          <w:rtl/>
        </w:rPr>
        <w:t>משורטטים מעגל הטעינה (תרשים 1) וקריאת מד המתח כפונקציה של הזמן (תרשים</w:t>
      </w:r>
      <w:r w:rsidR="000D236C">
        <w:rPr>
          <w:rFonts w:ascii="David" w:hAnsi="David" w:cs="David" w:hint="cs"/>
          <w:rtl/>
        </w:rPr>
        <w:t xml:space="preserve"> 2)</w:t>
      </w:r>
    </w:p>
    <w:p w:rsidR="005C5A0A" w:rsidRPr="002B527A" w:rsidRDefault="000D236C" w:rsidP="000D236C">
      <w:pPr>
        <w:spacing w:line="360" w:lineRule="auto"/>
        <w:ind w:right="142"/>
        <w:jc w:val="both"/>
        <w:rPr>
          <w:rFonts w:ascii="David" w:hAnsi="David" w:cs="David"/>
        </w:rPr>
      </w:pPr>
      <w:r>
        <w:rPr>
          <w:rFonts w:ascii="David" w:hAnsi="David" w:cs="David" w:hint="cs"/>
          <w:noProof/>
          <w:rtl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 wp14:anchorId="3F7FDF1B" wp14:editId="279ED82A">
                <wp:simplePos x="0" y="0"/>
                <wp:positionH relativeFrom="column">
                  <wp:posOffset>631190</wp:posOffset>
                </wp:positionH>
                <wp:positionV relativeFrom="paragraph">
                  <wp:posOffset>165100</wp:posOffset>
                </wp:positionV>
                <wp:extent cx="2928620" cy="1624330"/>
                <wp:effectExtent l="0" t="0" r="0" b="0"/>
                <wp:wrapSquare wrapText="bothSides"/>
                <wp:docPr id="238" name="Canvas 2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8" name="Straight Connector 208"/>
                        <wps:cNvCnPr/>
                        <wps:spPr>
                          <a:xfrm>
                            <a:off x="188586" y="317939"/>
                            <a:ext cx="136398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>
                            <a:off x="1552566" y="89339"/>
                            <a:ext cx="0" cy="457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1674486" y="203639"/>
                            <a:ext cx="0" cy="228600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>
                            <a:off x="1674486" y="317939"/>
                            <a:ext cx="3429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" name="Straight Connector 212"/>
                        <wps:cNvCnPr/>
                        <wps:spPr>
                          <a:xfrm flipV="1">
                            <a:off x="2017386" y="203639"/>
                            <a:ext cx="228600" cy="1143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3" name="Straight Connector 213"/>
                        <wps:cNvCnPr/>
                        <wps:spPr>
                          <a:xfrm>
                            <a:off x="2245986" y="317939"/>
                            <a:ext cx="3429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Straight Connector 214"/>
                        <wps:cNvCnPr/>
                        <wps:spPr>
                          <a:xfrm>
                            <a:off x="2588886" y="317939"/>
                            <a:ext cx="0" cy="9144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Straight Connector 215"/>
                        <wps:cNvCnPr/>
                        <wps:spPr>
                          <a:xfrm flipH="1">
                            <a:off x="2131686" y="1232339"/>
                            <a:ext cx="4572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6" name="Straight Connector 216"/>
                        <wps:cNvCnPr/>
                        <wps:spPr>
                          <a:xfrm>
                            <a:off x="2131686" y="1003739"/>
                            <a:ext cx="0" cy="457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Straight Connector 217"/>
                        <wps:cNvCnPr/>
                        <wps:spPr>
                          <a:xfrm>
                            <a:off x="1903086" y="1003739"/>
                            <a:ext cx="0" cy="45720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Connector 218"/>
                        <wps:cNvCnPr/>
                        <wps:spPr>
                          <a:xfrm flipH="1">
                            <a:off x="1445886" y="1232339"/>
                            <a:ext cx="4572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Rectangle 219"/>
                        <wps:cNvSpPr/>
                        <wps:spPr>
                          <a:xfrm>
                            <a:off x="582309" y="1146471"/>
                            <a:ext cx="863577" cy="1660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0" name="Straight Connector 220"/>
                        <wps:cNvCnPr>
                          <a:stCxn id="219" idx="1"/>
                        </wps:cNvCnPr>
                        <wps:spPr>
                          <a:xfrm flipH="1">
                            <a:off x="188586" y="1229495"/>
                            <a:ext cx="393723" cy="284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Straight Connector 221"/>
                        <wps:cNvCnPr/>
                        <wps:spPr>
                          <a:xfrm>
                            <a:off x="188586" y="317939"/>
                            <a:ext cx="0" cy="3429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Oval 222"/>
                        <wps:cNvSpPr/>
                        <wps:spPr>
                          <a:xfrm>
                            <a:off x="74286" y="660839"/>
                            <a:ext cx="228600" cy="2286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3" name="Straight Connector 223"/>
                        <wps:cNvCnPr/>
                        <wps:spPr>
                          <a:xfrm>
                            <a:off x="188586" y="889439"/>
                            <a:ext cx="0" cy="34290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6" name="Text Box 226"/>
                        <wps:cNvSpPr txBox="1"/>
                        <wps:spPr>
                          <a:xfrm>
                            <a:off x="927726" y="35999"/>
                            <a:ext cx="667702" cy="4419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5A0A" w:rsidRPr="001610B9" w:rsidRDefault="005C5A0A" w:rsidP="005C5A0A">
                              <w:pPr>
                                <w:rPr>
                                  <w:rFonts w:ascii="Symbol" w:hAnsi="Symbol"/>
                                </w:rPr>
                              </w:pPr>
                              <w:r w:rsidRPr="001610B9">
                                <w:rPr>
                                  <w:rFonts w:ascii="Symbol" w:hAnsi="Symbol"/>
                                </w:rPr>
                                <w:t></w:t>
                              </w:r>
                              <w:r w:rsidRPr="001610B9">
                                <w:rPr>
                                  <w:rFonts w:ascii="Symbol" w:hAnsi="Symbol"/>
                                </w:rPr>
                                <w:t></w:t>
                              </w:r>
                              <w:r w:rsidRPr="001610B9">
                                <w:rPr>
                                  <w:rFonts w:ascii="Symbol" w:hAnsi="Symbol"/>
                                </w:rPr>
                                <w:t></w:t>
                              </w:r>
                              <w:r w:rsidRPr="001610B9">
                                <w:rPr>
                                  <w:rFonts w:ascii="Symbol" w:hAnsi="Symbol"/>
                                </w:rPr>
                                <w:t></w:t>
                              </w:r>
                              <w:r w:rsidRPr="001610B9">
                                <w:rPr>
                                  <w:rFonts w:ascii="David" w:hAnsi="David" w:cs="David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1552566" y="1312518"/>
                            <a:ext cx="342900" cy="312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5A0A" w:rsidRPr="001610B9" w:rsidRDefault="005C5A0A" w:rsidP="005C5A0A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1610B9">
                                <w:rPr>
                                  <w:rFonts w:ascii="David" w:hAnsi="David" w:cs="David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8" name="Text Box 228"/>
                        <wps:cNvSpPr txBox="1"/>
                        <wps:spPr>
                          <a:xfrm>
                            <a:off x="893152" y="920237"/>
                            <a:ext cx="342900" cy="312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5A0A" w:rsidRPr="001610B9" w:rsidRDefault="005C5A0A" w:rsidP="005C5A0A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1610B9">
                                <w:rPr>
                                  <w:rFonts w:ascii="David" w:hAnsi="David" w:cs="David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9" name="Text Box 229"/>
                        <wps:cNvSpPr txBox="1"/>
                        <wps:spPr>
                          <a:xfrm>
                            <a:off x="1" y="660839"/>
                            <a:ext cx="342900" cy="312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5A0A" w:rsidRPr="009B7D0C" w:rsidRDefault="005C5A0A" w:rsidP="005C5A0A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>
                                <w:rPr>
                                  <w:rFonts w:ascii="David" w:hAnsi="David" w:cs="Dav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0" name="Straight Connector 230"/>
                        <wps:cNvCnPr/>
                        <wps:spPr>
                          <a:xfrm>
                            <a:off x="1681310" y="805278"/>
                            <a:ext cx="0" cy="44582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1" name="Straight Connector 231"/>
                        <wps:cNvCnPr/>
                        <wps:spPr>
                          <a:xfrm>
                            <a:off x="2380758" y="805278"/>
                            <a:ext cx="0" cy="439002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5" name="Text Box 235"/>
                        <wps:cNvSpPr txBox="1"/>
                        <wps:spPr>
                          <a:xfrm>
                            <a:off x="1805944" y="727372"/>
                            <a:ext cx="375283" cy="3121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5C5A0A" w:rsidRPr="009B7D0C" w:rsidRDefault="005C5A0A" w:rsidP="005C5A0A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>
                                <w:rPr>
                                  <w:rFonts w:ascii="David" w:hAnsi="David" w:cs="David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Straight Connector 334"/>
                        <wps:cNvCnPr/>
                        <wps:spPr>
                          <a:xfrm>
                            <a:off x="1684666" y="819798"/>
                            <a:ext cx="2286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Connector 335"/>
                        <wps:cNvCnPr/>
                        <wps:spPr>
                          <a:xfrm>
                            <a:off x="2141866" y="819798"/>
                            <a:ext cx="2286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Oval 336"/>
                        <wps:cNvSpPr/>
                        <wps:spPr>
                          <a:xfrm>
                            <a:off x="1913266" y="705498"/>
                            <a:ext cx="228600" cy="228600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F7FDF1B" id="Canvas 238" o:spid="_x0000_s1137" editas="canvas" style="position:absolute;left:0;text-align:left;margin-left:49.7pt;margin-top:13pt;width:230.6pt;height:127.9pt;z-index:251661312;mso-width-relative:margin;mso-height-relative:margin" coordsize="29286,162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">
                <v:shape id="_x0000_s1138" type="#_x0000_t75" style="position:absolute;width:29286;height:16243;visibility:visible;mso-wrap-style:square">
                  <v:fill o:detectmouseclick="t"/>
                  <v:path o:connecttype="none"/>
                </v:shape>
                <v:line id="Straight Connector 208" o:spid="_x0000_s1139" style="position:absolute;visibility:visible;mso-wrap-style:square" from="1885,3179" to="15525,3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g4PsEAAADcAAAADwAAAGRycy9kb3ducmV2LnhtbERPzWrCQBC+F3yHZQq91dlGEYmuUoQW&#10;TxZ/HmDMjklsdjZktybt03cPgseP73+5HlyjbtyF2ouBt7EGxVJ4W0tp4HT8eJ2DCpHEUuOFDfxy&#10;gPVq9LSk3Ppe9nw7xFKlEAk5GahibHPEUFTsKIx9y5K4i+8cxQS7Em1HfQp3DWZaz9BRLamhopY3&#10;FRffhx9nwE22ejfrs12DxfXzLH+I08mXMS/Pw/sCVOQhPsR399YayHRam86kI4C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6Dg+wQAAANwAAAAPAAAAAAAAAAAAAAAA&#10;AKECAABkcnMvZG93bnJldi54bWxQSwUGAAAAAAQABAD5AAAAjwMAAAAA&#10;" strokecolor="black [3213]" strokeweight="1pt">
                  <v:stroke joinstyle="miter"/>
                </v:line>
                <v:line id="Straight Connector 209" o:spid="_x0000_s1140" style="position:absolute;visibility:visible;mso-wrap-style:square" from="15525,893" to="15525,5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sHqsYAAADcAAAADwAAAGRycy9kb3ducmV2LnhtbESPT2vCQBTE74V+h+UVeqsbo4iNbkQD&#10;0iK9xJaW3h7Zlz+afRuyW43fvisIHoeZ+Q2zXA2mFSfqXWNZwXgUgSAurG64UvD1uX2Zg3AeWWNr&#10;mRRcyMEqfXxYYqLtmXM67X0lAoRdggpq77tESlfUZNCNbEccvNL2Bn2QfSV1j+cAN62Mo2gmDTYc&#10;FmrsKKupOO7/jILhO95ts8mszH/z6U92GL9VHxtW6vlpWC9AeBr8PXxrv2sFcfQK1zPhCMj0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RrB6rGAAAA3AAAAA8AAAAAAAAA&#10;AAAAAAAAoQIAAGRycy9kb3ducmV2LnhtbFBLBQYAAAAABAAEAPkAAACUAwAAAAA=&#10;" strokecolor="black [3213]" strokeweight="1.5pt">
                  <v:stroke joinstyle="miter"/>
                </v:line>
                <v:line id="Straight Connector 210" o:spid="_x0000_s1141" style="position:absolute;visibility:visible;mso-wrap-style:square" from="16744,2036" to="16744,43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/m0MUAAADcAAAADwAAAGRycy9kb3ducmV2LnhtbESPwWoCMRCG7wXfIYzQi9RED9KuRpGW&#10;Qumh4lp6Hjazm8XNZNmkun37zkHwOPzzf/PNZjeGTl1oSG1kC4u5AUVcRddyY+H79P70DCplZIdd&#10;ZLLwRwl228nDBgsXr3ykS5kbJRBOBVrwOfeF1qnyFDDNY08sWR2HgFnGodFuwKvAQ6eXxqx0wJbl&#10;gseeXj1V5/I3iMbbz6n+JPNVl93hZX8cZ960M2sfp+N+DSrTmO/Lt/aHs7BciL48IwTQ2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/m0MUAAADcAAAADwAAAAAAAAAA&#10;AAAAAAChAgAAZHJzL2Rvd25yZXYueG1sUEsFBgAAAAAEAAQA+QAAAJMDAAAAAA==&#10;" strokecolor="black [3213]" strokeweight="3pt">
                  <v:stroke joinstyle="miter"/>
                </v:line>
                <v:line id="Straight Connector 211" o:spid="_x0000_s1142" style="position:absolute;visibility:visible;mso-wrap-style:square" from="16744,3179" to="20173,3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sHfsQAAADcAAAADwAAAGRycy9kb3ducmV2LnhtbESP3WrCQBSE7wXfYTlC7/QksYikrlIK&#10;LV5Z/HmA0+wxic2eDdmtSX16Vyj0cpiZb5jVZrCNunLnayca0lkCiqVwppZSw+n4Pl2C8oHEUOOE&#10;Nfyyh816PFpRblwve74eQqkiRHxOGqoQ2hzRFxVb8jPXskTv7DpLIcquRNNRH+G2wSxJFmiplrhQ&#10;UctvFRffhx+rwc63yW7RZ7sGi8vHl9wQn+efWj9NhtcXUIGH8B/+a2+NhixN4XEmHgF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Cwd+xAAAANwAAAAPAAAAAAAAAAAA&#10;AAAAAKECAABkcnMvZG93bnJldi54bWxQSwUGAAAAAAQABAD5AAAAkgMAAAAA&#10;" strokecolor="black [3213]" strokeweight="1pt">
                  <v:stroke joinstyle="miter"/>
                </v:line>
                <v:line id="Straight Connector 212" o:spid="_x0000_s1143" style="position:absolute;flip:y;visibility:visible;mso-wrap-style:square" from="20173,2036" to="22459,3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VK7xcUAAADcAAAADwAAAGRycy9kb3ducmV2LnhtbESPS2vDMBCE74X8B7GB3hI5gj5wooTQ&#10;pKGXljSv88baWKbWyliq4/77qhDocZiZb5jZone16KgNlWcNk3EGgrjwpuJSw2H/OnoGESKywdoz&#10;afihAIv54G6GufFX/qRuF0uRIBxy1GBjbHIpQ2HJYRj7hjh5F986jEm2pTQtXhPc1VJl2aN0WHFa&#10;sNjQi6Xia/ftNBxtJ/Hj/Wl9Om86uVIPaltulNb3w345BRGpj//hW/vNaFATBX9n0hGQ8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VK7xcUAAADcAAAADwAAAAAAAAAA&#10;AAAAAAChAgAAZHJzL2Rvd25yZXYueG1sUEsFBgAAAAAEAAQA+QAAAJMDAAAAAA==&#10;" strokecolor="black [3213]" strokeweight="1.5pt">
                  <v:stroke joinstyle="miter"/>
                </v:line>
                <v:line id="Straight Connector 213" o:spid="_x0000_s1144" style="position:absolute;visibility:visible;mso-wrap-style:square" from="22459,3179" to="25888,31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U8ks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0lkG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VPJLDAAAA3AAAAA8AAAAAAAAAAAAA&#10;AAAAoQIAAGRycy9kb3ducmV2LnhtbFBLBQYAAAAABAAEAPkAAACRAwAAAAA=&#10;" strokecolor="black [3213]" strokeweight="1pt">
                  <v:stroke joinstyle="miter"/>
                </v:line>
                <v:line id="Straight Connector 214" o:spid="_x0000_s1145" style="position:absolute;visibility:visible;mso-wrap-style:square" from="25888,3179" to="25888,12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yk5sQAAADcAAAADwAAAGRycy9kb3ducmV2LnhtbESP3WrCQBSE74W+w3KE3umJUURSV5FC&#10;i1cWfx7gmD1NotmzIbs1aZ++KwheDjPzDbNc97ZWN2595UTDZJyAYsmdqaTQcDp+jBagfCAxVDth&#10;Db/sYb16GSwpM66TPd8OoVARIj4jDWUITYbo85It+bFrWKL37VpLIcq2QNNSF+G2xjRJ5mipkrhQ&#10;UsPvJefXw4/VYKfbZDfv0l2N+eXzLH+Is+mX1q/DfvMGKnAfnuFHe2s0pJMZ3M/EI4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fKTmxAAAANwAAAAPAAAAAAAAAAAA&#10;AAAAAKECAABkcnMvZG93bnJldi54bWxQSwUGAAAAAAQABAD5AAAAkgMAAAAA&#10;" strokecolor="black [3213]" strokeweight="1pt">
                  <v:stroke joinstyle="miter"/>
                </v:line>
                <v:line id="Straight Connector 215" o:spid="_x0000_s1146" style="position:absolute;flip:x;visibility:visible;mso-wrap-style:square" from="21316,12323" to="25888,12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N6qMcAAADcAAAADwAAAGRycy9kb3ducmV2LnhtbESPQWsCMRSE74L/IbxCL6VmFVrtahQt&#10;yFoUodaLt+fmdXdx87ImqW7/vSkUPA4z8w0zmbWmFhdyvrKsoN9LQBDnVldcKNh/LZ9HIHxA1lhb&#10;JgW/5GE27XYmmGp75U+67EIhIoR9igrKEJpUSp+XZND3bEMcvW/rDIYoXSG1w2uEm1oOkuRVGqw4&#10;LpTY0HtJ+Wn3YxR8yPP6tHDHIhvJbHnYDLdvnD0p9fjQzscgArXhHv5vr7SCQf8F/s7EIyC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03qoxwAAANwAAAAPAAAAAAAA&#10;AAAAAAAAAKECAABkcnMvZG93bnJldi54bWxQSwUGAAAAAAQABAD5AAAAlQMAAAAA&#10;" strokecolor="black [3213]" strokeweight="1pt">
                  <v:stroke joinstyle="miter"/>
                </v:line>
                <v:line id="Straight Connector 216" o:spid="_x0000_s1147" style="position:absolute;visibility:visible;mso-wrap-style:square" from="21316,10037" to="21316,1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0FBcYAAADcAAAADwAAAGRycy9kb3ducmV2LnhtbESPQWvCQBSE74X+h+UVvNVNogSJrtIG&#10;RJFeYqXF2yP7TKLZtyG7avz33UKhx2FmvmEWq8G04ka9aywriMcRCOLS6oYrBYfP9esMhPPIGlvL&#10;pOBBDlbL56cFZtreuaDb3lciQNhlqKD2vsukdGVNBt3YdsTBO9neoA+yr6Tu8R7gppVJFKXSYMNh&#10;ocaO8prKy/5qFAxfyW6dT9JTcSym3/k53lQf76zU6GV4m4PwNPj/8F97qxUkcQq/Z8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tBQXGAAAA3AAAAA8AAAAAAAAA&#10;AAAAAAAAoQIAAGRycy9kb3ducmV2LnhtbFBLBQYAAAAABAAEAPkAAACUAwAAAAA=&#10;" strokecolor="black [3213]" strokeweight="1.5pt">
                  <v:stroke joinstyle="miter"/>
                </v:line>
                <v:line id="Straight Connector 217" o:spid="_x0000_s1148" style="position:absolute;visibility:visible;mso-wrap-style:square" from="19030,10037" to="19030,14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GgnsYAAADcAAAADwAAAGRycy9kb3ducmV2LnhtbESPQWvCQBSE70L/w/IKvekmqVhJXcUG&#10;pEV6iYri7ZF9JqnZtyG71fjvu4LQ4zAz3zCzRW8acaHO1ZYVxKMIBHFhdc2lgt12NZyCcB5ZY2OZ&#10;FNzIwWL+NJhhqu2Vc7psfCkChF2KCirv21RKV1Rk0I1sSxy8k+0M+iC7UuoOrwFuGplE0UQarDks&#10;VNhSVlFx3vwaBf0+Wa+y18kpP+bjQ/YTf5bfH6zUy3O/fAfhqff/4Uf7SytI4je4nwlHQM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hoJ7GAAAA3AAAAA8AAAAAAAAA&#10;AAAAAAAAoQIAAGRycy9kb3ducmV2LnhtbFBLBQYAAAAABAAEAPkAAACUAwAAAAA=&#10;" strokecolor="black [3213]" strokeweight="1.5pt">
                  <v:stroke joinstyle="miter"/>
                </v:line>
                <v:line id="Straight Connector 218" o:spid="_x0000_s1149" style="position:absolute;flip:x;visibility:visible;mso-wrap-style:square" from="14458,12323" to="19030,12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LVNsMAAADcAAAADwAAAGRycy9kb3ducmV2LnhtbERPz2vCMBS+C/sfwht4EU31MLUaRQfS&#10;yWQw9eLtrXlri81Ll0St//1yEDx+fL/ny9bU4krOV5YVDAcJCOLc6ooLBcfDpj8B4QOyxtoyKbiT&#10;h+XipTPHVNsbf9N1HwoRQ9inqKAMoUml9HlJBv3ANsSR+7XOYIjQFVI7vMVwU8tRkrxJgxXHhhIb&#10;ei8pP+8vRsFW/n2e1+6nyCYy25x2468pZz2luq/tagYiUBue4of7QysYDePaeCYeAb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TS1TbDAAAA3AAAAA8AAAAAAAAAAAAA&#10;AAAAoQIAAGRycy9kb3ducmV2LnhtbFBLBQYAAAAABAAEAPkAAACRAwAAAAA=&#10;" strokecolor="black [3213]" strokeweight="1pt">
                  <v:stroke joinstyle="miter"/>
                </v:line>
                <v:rect id="Rectangle 219" o:spid="_x0000_s1150" style="position:absolute;left:5823;top:11464;width:8635;height:16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lXEMQA&#10;AADcAAAADwAAAGRycy9kb3ducmV2LnhtbESPS2/CMBCE75X4D9Yi9VYccqA0YBAP0Qe38jqv4iWJ&#10;yK6j2IW0v75GqtTjaGa+0UznHdfqSq2vnBgYDhJQJLmzlRQGDvvN0xiUDygWaydk4Js8zGe9hylm&#10;1t3kk667UKgIEZ+hgTKEJtPa5yUx+oFrSKJ3di1jiLIttG3xFuFc6zRJRpqxkrhQYkOrkvLL7osN&#10;8FaWzfEtQU5HHz+e89fndXUy5rHfLSagAnXhP/zXfrcG0uEL3M/EI6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fJVxDEAAAA3AAAAA8AAAAAAAAAAAAAAAAAmAIAAGRycy9k&#10;b3ducmV2LnhtbFBLBQYAAAAABAAEAPUAAACJAwAAAAA=&#10;" fillcolor="white [3212]" strokecolor="black [3213]" strokeweight="1pt"/>
                <v:line id="Straight Connector 220" o:spid="_x0000_s1151" style="position:absolute;flip:x;visibility:visible;mso-wrap-style:square" from="1885,12294" to="5823,12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gTjcQAAADcAAAADwAAAGRycy9kb3ducmV2LnhtbERPz2vCMBS+D/wfwht4GZraw+aqUVSQ&#10;bkwGq168PZu3tti81CRq998vh8GOH9/v+bI3rbiR841lBZNxAoK4tLrhSsFhvx1NQfiArLG1TAp+&#10;yMNyMXiYY6btnb/oVoRKxBD2GSqoQ+gyKX1Zk0E/th1x5L6tMxgidJXUDu8x3LQyTZJnabDh2FBj&#10;R5uaynNxNQre5eXjvHanKp/KfHvcvXy+cv6k1PCxX81ABOrDv/jP/aYVpGmcH8/E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yBONxAAAANwAAAAPAAAAAAAAAAAA&#10;AAAAAKECAABkcnMvZG93bnJldi54bWxQSwUGAAAAAAQABAD5AAAAkgMAAAAA&#10;" strokecolor="black [3213]" strokeweight="1pt">
                  <v:stroke joinstyle="miter"/>
                </v:line>
                <v:line id="Straight Connector 221" o:spid="_x0000_s1152" style="position:absolute;visibility:visible;mso-wrap-style:square" from="1885,3179" to="1885,66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fNw8QAAADcAAAADwAAAGRycy9kb3ducmV2LnhtbESP3WrCQBSE7wt9h+UUvKsnRhFJXaUI&#10;ileKPw9wmj0msdmzIbua2KfvCoVeDjPzDTNf9rZWd2595UTDaJiAYsmdqaTQcD6t32egfCAxVDth&#10;DQ/2sFy8vswpM66TA9+PoVARIj4jDWUITYbo85It+aFrWKJ3ca2lEGVboGmpi3BbY5okU7RUSVwo&#10;qeFVyfn38WY12PE22U27dFdjft18yQ/iZLzXevDWf36ACtyH//Bfe2s0pOkInmfiEcDF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Z83DxAAAANwAAAAPAAAAAAAAAAAA&#10;AAAAAKECAABkcnMvZG93bnJldi54bWxQSwUGAAAAAAQABAD5AAAAkgMAAAAA&#10;" strokecolor="black [3213]" strokeweight="1pt">
                  <v:stroke joinstyle="miter"/>
                </v:line>
                <v:oval id="Oval 222" o:spid="_x0000_s1153" style="position:absolute;left:742;top:6608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xWQsMA&#10;AADcAAAADwAAAGRycy9kb3ducmV2LnhtbESPQYvCMBSE7wv+h/AEb2tqBdftGkVF0eOqPezxbfNs&#10;i81LaWKt/94IgsdhZr5hZovOVKKlxpWWFYyGEQjizOqScwXpafs5BeE8ssbKMim4k4PFvPcxw0Tb&#10;Gx+oPfpcBAi7BBUU3teJlC4ryKAb2po4eGfbGPRBNrnUDd4C3FQyjqKJNFhyWCiwpnVB2eV4NQp0&#10;d9j8tebrdxtd/tPvNB+vWr1TatDvlj8gPHX+HX6191pBHMfwPBOO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xWQsMAAADcAAAADwAAAAAAAAAAAAAAAACYAgAAZHJzL2Rv&#10;d25yZXYueG1sUEsFBgAAAAAEAAQA9QAAAIgDAAAAAA==&#10;" filled="f" strokecolor="black [3213]" strokeweight="1pt">
                  <v:stroke joinstyle="miter"/>
                </v:oval>
                <v:line id="Straight Connector 223" o:spid="_x0000_s1154" style="position:absolute;visibility:visible;mso-wrap-style:square" from="1885,8894" to="1885,123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fn2L8MAAADcAAAADwAAAGRycy9kb3ducmV2LnhtbESPUWvCQBCE3wv+h2MF3+rGpIhETxHB&#10;4pOltj9gza1JNLcXclcT++t7hUIfh5n5hlltBtuoO3e+dqJhNk1AsRTO1FJq+PzYPy9A+UBiqHHC&#10;Gh7sYbMePa0oN66Xd76fQqkiRHxOGqoQ2hzRFxVb8lPXskTv4jpLIcquRNNRH+G2wTRJ5miplrhQ&#10;Ucu7iovb6ctqsNkhOc779NhgcX09yzfiS/am9WQ8bJegAg/hP/zXPhgNaZrB75l4BHD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59i/DAAAA3AAAAA8AAAAAAAAAAAAA&#10;AAAAoQIAAGRycy9kb3ducmV2LnhtbFBLBQYAAAAABAAEAPkAAACRAwAAAAA=&#10;" strokecolor="black [3213]" strokeweight="1pt">
                  <v:stroke joinstyle="miter"/>
                </v:line>
                <v:shape id="Text Box 226" o:spid="_x0000_s1155" type="#_x0000_t202" style="position:absolute;left:9277;top:359;width:6677;height:4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EK8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n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aEK8MYAAADcAAAADwAAAAAAAAAAAAAAAACYAgAAZHJz&#10;L2Rvd25yZXYueG1sUEsFBgAAAAAEAAQA9QAAAIsDAAAAAA==&#10;" filled="f" stroked="f" strokeweight=".5pt">
                  <v:textbox>
                    <w:txbxContent>
                      <w:p w:rsidR="005C5A0A" w:rsidRPr="001610B9" w:rsidRDefault="005C5A0A" w:rsidP="005C5A0A">
                        <w:pPr>
                          <w:rPr>
                            <w:rFonts w:ascii="Symbol" w:hAnsi="Symbol"/>
                          </w:rPr>
                        </w:pPr>
                        <w:r w:rsidRPr="001610B9">
                          <w:rPr>
                            <w:rFonts w:ascii="Symbol" w:hAnsi="Symbol"/>
                          </w:rPr>
                          <w:t></w:t>
                        </w:r>
                        <w:r w:rsidRPr="001610B9">
                          <w:rPr>
                            <w:rFonts w:ascii="Symbol" w:hAnsi="Symbol"/>
                          </w:rPr>
                          <w:t></w:t>
                        </w:r>
                        <w:r w:rsidRPr="001610B9">
                          <w:rPr>
                            <w:rFonts w:ascii="Symbol" w:hAnsi="Symbol"/>
                          </w:rPr>
                          <w:t></w:t>
                        </w:r>
                        <w:r w:rsidRPr="001610B9">
                          <w:rPr>
                            <w:rFonts w:ascii="Symbol" w:hAnsi="Symbol"/>
                          </w:rPr>
                          <w:t></w:t>
                        </w:r>
                        <w:r w:rsidRPr="001610B9">
                          <w:rPr>
                            <w:rFonts w:ascii="David" w:hAnsi="David" w:cs="David"/>
                          </w:rPr>
                          <w:t>V</w:t>
                        </w:r>
                      </w:p>
                    </w:txbxContent>
                  </v:textbox>
                </v:shape>
                <v:shape id="Text Box 227" o:spid="_x0000_s1156" type="#_x0000_t202" style="position:absolute;left:15525;top:13125;width:3429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va8YA&#10;AADc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4yE8z4QjIC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u2va8YAAADcAAAADwAAAAAAAAAAAAAAAACYAgAAZHJz&#10;L2Rvd25yZXYueG1sUEsFBgAAAAAEAAQA9QAAAIsDAAAAAA==&#10;" filled="f" stroked="f" strokeweight=".5pt">
                  <v:textbox>
                    <w:txbxContent>
                      <w:p w:rsidR="005C5A0A" w:rsidRPr="001610B9" w:rsidRDefault="005C5A0A" w:rsidP="005C5A0A">
                        <w:pPr>
                          <w:rPr>
                            <w:rFonts w:ascii="David" w:hAnsi="David" w:cs="David"/>
                          </w:rPr>
                        </w:pPr>
                        <w:r w:rsidRPr="001610B9">
                          <w:rPr>
                            <w:rFonts w:ascii="David" w:hAnsi="David" w:cs="David"/>
                          </w:rPr>
                          <w:t>C</w:t>
                        </w:r>
                      </w:p>
                    </w:txbxContent>
                  </v:textbox>
                </v:shape>
                <v:shape id="Text Box 228" o:spid="_x0000_s1157" type="#_x0000_t202" style="position:absolute;left:8931;top:9202;width:3429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3I7GcIA&#10;AADcAAAADwAAAGRycy9kb3ducmV2LnhtbERPy4rCMBTdD/gP4QruxtSCg1TTIgWZQZyFj427a3Nt&#10;i81NbaLW+frJQnB5OO9F1ptG3KlztWUFk3EEgriwuuZSwWG/+pyBcB5ZY2OZFDzJQZYOPhaYaPvg&#10;Ld13vhQhhF2CCirv20RKV1Rk0I1tSxy4s+0M+gC7UuoOHyHcNDKOoi9psObQUGFLeUXFZXczCtb5&#10;6he3p9jM/pr8e3NettfDcarUaNgv5yA89f4tfrl/tII4D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jsZwgAAANwAAAAPAAAAAAAAAAAAAAAAAJgCAABkcnMvZG93&#10;bnJldi54bWxQSwUGAAAAAAQABAD1AAAAhwMAAAAA&#10;" filled="f" stroked="f" strokeweight=".5pt">
                  <v:textbox>
                    <w:txbxContent>
                      <w:p w:rsidR="005C5A0A" w:rsidRPr="001610B9" w:rsidRDefault="005C5A0A" w:rsidP="005C5A0A">
                        <w:pPr>
                          <w:rPr>
                            <w:rFonts w:ascii="David" w:hAnsi="David" w:cs="David"/>
                          </w:rPr>
                        </w:pPr>
                        <w:r w:rsidRPr="001610B9">
                          <w:rPr>
                            <w:rFonts w:ascii="David" w:hAnsi="David" w:cs="David"/>
                          </w:rPr>
                          <w:t>R</w:t>
                        </w:r>
                      </w:p>
                    </w:txbxContent>
                  </v:textbox>
                </v:shape>
                <v:shape id="Text Box 229" o:spid="_x0000_s1158" type="#_x0000_t202" style="position:absolute;top:6608;width:3429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6eg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j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Pp6CxQAAANwAAAAPAAAAAAAAAAAAAAAAAJgCAABkcnMv&#10;ZG93bnJldi54bWxQSwUGAAAAAAQABAD1AAAAigMAAAAA&#10;" filled="f" stroked="f" strokeweight=".5pt">
                  <v:textbox>
                    <w:txbxContent>
                      <w:p w:rsidR="005C5A0A" w:rsidRPr="009B7D0C" w:rsidRDefault="005C5A0A" w:rsidP="005C5A0A">
                        <w:pPr>
                          <w:rPr>
                            <w:rFonts w:ascii="David" w:hAnsi="David" w:cs="David"/>
                          </w:rPr>
                        </w:pPr>
                        <w:r>
                          <w:rPr>
                            <w:rFonts w:ascii="David" w:hAnsi="David" w:cs="David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230" o:spid="_x0000_s1159" style="position:absolute;visibility:visible;mso-wrap-style:square" from="16813,8052" to="16813,125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L+hcEAAADcAAAADwAAAGRycy9kb3ducmV2LnhtbERPzWrCQBC+C32HZYTedGJSRFI3oRQs&#10;nixVH2CaHZPY7GzIribt03cPhR4/vv9tOdlO3XnwrRMNq2UCiqVyppVaw/m0W2xA+UBiqHPCGr7Z&#10;Q1k8zLaUGzfKB9+PoVYxRHxOGpoQ+hzRVw1b8kvXs0Tu4gZLIcKhRjPQGMNth2mSrNFSK7GhoZ5f&#10;G66+jjerwWb75LAe00OH1fXtU34Qn7J3rR/n08szqMBT+Bf/ufdGQ5rF+fFMPAJY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8v6FwQAAANwAAAAPAAAAAAAAAAAAAAAA&#10;AKECAABkcnMvZG93bnJldi54bWxQSwUGAAAAAAQABAD5AAAAjwMAAAAA&#10;" strokecolor="black [3213]" strokeweight="1pt">
                  <v:stroke joinstyle="miter"/>
                </v:line>
                <v:line id="Straight Connector 231" o:spid="_x0000_s1160" style="position:absolute;visibility:visible;mso-wrap-style:square" from="23807,8052" to="23807,12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5bHsMAAADcAAAADwAAAGRycy9kb3ducmV2LnhtbESPUWvCQBCE3wv+h2MF3+rGpIikniKC&#10;xSdL1R+wzW2T1NxeyF1N9Nd7hUIfh5n5hlmuB9uoK3e+dqJhNk1AsRTO1FJqOJ92zwtQPpAYapyw&#10;hht7WK9GT0vKjevlg6/HUKoIEZ+ThiqENkf0RcWW/NS1LNH7cp2lEGVXoumoj3DbYJokc7RUS1yo&#10;qOVtxcXl+GM12GyfHOZ9emiw+H77lDviS/au9WQ8bF5BBR7Cf/ivvTca0mwGv2fiEcD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+Wx7DAAAA3AAAAA8AAAAAAAAAAAAA&#10;AAAAoQIAAGRycy9kb3ducmV2LnhtbFBLBQYAAAAABAAEAPkAAACRAwAAAAA=&#10;" strokecolor="black [3213]" strokeweight="1pt">
                  <v:stroke joinstyle="miter"/>
                </v:line>
                <v:shape id="Text Box 235" o:spid="_x0000_s1161" type="#_x0000_t202" style="position:absolute;left:18059;top:7273;width:3753;height:3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oCWs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L6A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yqAlrHAAAA3AAAAA8AAAAAAAAAAAAAAAAAmAIAAGRy&#10;cy9kb3ducmV2LnhtbFBLBQYAAAAABAAEAPUAAACMAwAAAAA=&#10;" filled="f" stroked="f" strokeweight=".5pt">
                  <v:textbox>
                    <w:txbxContent>
                      <w:p w:rsidR="005C5A0A" w:rsidRPr="009B7D0C" w:rsidRDefault="005C5A0A" w:rsidP="005C5A0A">
                        <w:pPr>
                          <w:rPr>
                            <w:rFonts w:ascii="David" w:hAnsi="David" w:cs="David"/>
                          </w:rPr>
                        </w:pPr>
                        <w:r>
                          <w:rPr>
                            <w:rFonts w:ascii="David" w:hAnsi="David" w:cs="David"/>
                          </w:rPr>
                          <w:t>V</w:t>
                        </w:r>
                      </w:p>
                    </w:txbxContent>
                  </v:textbox>
                </v:shape>
                <v:line id="Straight Connector 334" o:spid="_x0000_s1162" style="position:absolute;visibility:visible;mso-wrap-style:square" from="16846,8197" to="19132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j3G8MAAADcAAAADwAAAGRycy9kb3ducmV2LnhtbESPUWvCQBCE34X+h2OFvulGIyLRU6TQ&#10;4pOl6g9Yc2sSze2F3NWk/fW9guDjMDPfMKtNb2t159ZXTjRMxgkoltyZSgoNp+P7aAHKBxJDtRPW&#10;8MMeNuuXwYoy4zr54vshFCpCxGekoQyhyRB9XrIlP3YNS/QurrUUomwLNC11EW5rnCbJHC1VEhdK&#10;avit5Px2+LYabLpL9vNuuq8xv36c5Rdxln5q/Trst0tQgfvwDD/aO6MhTWfwfyYeA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o9xvDAAAA3AAAAA8AAAAAAAAAAAAA&#10;AAAAoQIAAGRycy9kb3ducmV2LnhtbFBLBQYAAAAABAAEAPkAAACRAwAAAAA=&#10;" strokecolor="black [3213]" strokeweight="1pt">
                  <v:stroke joinstyle="miter"/>
                </v:line>
                <v:line id="Straight Connector 335" o:spid="_x0000_s1163" style="position:absolute;visibility:visible;mso-wrap-style:square" from="21418,8197" to="23704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SgMQAAADcAAAADwAAAGRycy9kb3ducmV2LnhtbESPUWvCQBCE3wv+h2OFvtWNphWJniKF&#10;Fp8sVX/AmluTaG4v5K4m7a/vCYKPw8x8wyxWva3VlVtfOdEwHiWgWHJnKik0HPYfLzNQPpAYqp2w&#10;hl/2sFoOnhaUGdfJN193oVARIj4jDWUITYbo85It+ZFrWKJ3cq2lEGVboGmpi3Bb4yRJpmipkrhQ&#10;UsPvJeeX3Y/VYNNNsp12k22N+fnzKH+Ir+mX1s/Dfj0HFbgPj/C9vTEa0vQNbmfiEc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ZFKAxAAAANwAAAAPAAAAAAAAAAAA&#10;AAAAAKECAABkcnMvZG93bnJldi54bWxQSwUGAAAAAAQABAD5AAAAkgMAAAAA&#10;" strokecolor="black [3213]" strokeweight="1pt">
                  <v:stroke joinstyle="miter"/>
                </v:line>
                <v:oval id="Oval 336" o:spid="_x0000_s1164" style="position:absolute;left:19132;top:7054;width:228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/JAcQA&#10;AADcAAAADwAAAGRycy9kb3ducmV2LnhtbESPS4vCQBCE7wv+h6EFb+tEAz6io+ii7B595OCxzbRJ&#10;MNMTMrMx++93BMFjUVVfUct1ZyrRUuNKywpGwwgEcWZ1ybmC9Lz/nIFwHlljZZkU/JGD9ar3scRE&#10;2wcfqT35XAQIuwQVFN7XiZQuK8igG9qaOHg32xj0QTa51A0+AtxUchxFE2mw5LBQYE1fBWX3069R&#10;oLvj7tKa6WEf3a/pPM3jbau/lRr0u80ChKfOv8Ov9o9WEMcTeJ4JR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fyQHEAAAA3AAAAA8AAAAAAAAAAAAAAAAAmAIAAGRycy9k&#10;b3ducmV2LnhtbFBLBQYAAAAABAAEAPUAAACJAwAAAAA=&#10;" filled="f" strokecolor="black [3213]" strokeweight="1pt">
                  <v:stroke joinstyle="miter"/>
                </v:oval>
                <w10:wrap type="square"/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13D7966E" wp14:editId="50B2C543">
            <wp:simplePos x="0" y="0"/>
            <wp:positionH relativeFrom="column">
              <wp:posOffset>42545</wp:posOffset>
            </wp:positionH>
            <wp:positionV relativeFrom="paragraph">
              <wp:posOffset>1901825</wp:posOffset>
            </wp:positionV>
            <wp:extent cx="4036695" cy="2843530"/>
            <wp:effectExtent l="0" t="0" r="20955" b="13970"/>
            <wp:wrapSquare wrapText="bothSides"/>
            <wp:docPr id="239" name="Chart 239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D24305AA-15BA-4FD3-9357-95A957A9672A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5A0A" w:rsidRPr="002B527A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</w:t>
      </w: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0D236C" w:rsidP="00C1406B">
      <w:pPr>
        <w:pStyle w:val="a3"/>
        <w:ind w:left="0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2DF7202" wp14:editId="712589D2">
                <wp:simplePos x="0" y="0"/>
                <wp:positionH relativeFrom="margin">
                  <wp:posOffset>3924935</wp:posOffset>
                </wp:positionH>
                <wp:positionV relativeFrom="paragraph">
                  <wp:posOffset>34925</wp:posOffset>
                </wp:positionV>
                <wp:extent cx="666750" cy="635"/>
                <wp:effectExtent l="0" t="0" r="0" b="6350"/>
                <wp:wrapSquare wrapText="bothSides"/>
                <wp:docPr id="236" name="Text Box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5C5A0A" w:rsidRPr="00494614" w:rsidRDefault="005C5A0A" w:rsidP="005C5A0A">
                            <w:pPr>
                              <w:pStyle w:val="a8"/>
                              <w:bidi/>
                              <w:jc w:val="center"/>
                              <w:rPr>
                                <w:rFonts w:ascii="David" w:hAnsi="David" w:cs="David"/>
                                <w:i w:val="0"/>
                                <w:iCs w:val="0"/>
                                <w:noProof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t xml:space="preserve">תרשים </w: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begin"/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</w:rPr>
                              <w:instrText>SEQ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תרשים \*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</w:rPr>
                              <w:instrText>ARABIC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separate"/>
                            </w:r>
                            <w:r w:rsidR="0013397A">
                              <w:rPr>
                                <w:rFonts w:ascii="David" w:hAnsi="David" w:cs="David"/>
                                <w:i w:val="0"/>
                                <w:iCs w:val="0"/>
                                <w:noProof/>
                                <w:color w:val="auto"/>
                                <w:sz w:val="24"/>
                                <w:szCs w:val="24"/>
                                <w:rtl/>
                              </w:rPr>
                              <w:t>1</w: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2DF7202" id="Text Box 236" o:spid="_x0000_s1165" type="#_x0000_t202" style="position:absolute;left:0;text-align:left;margin-left:309.05pt;margin-top:2.75pt;width:52.5pt;height:.05pt;z-index:25166336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" stroked="f">
                <v:textbox style="mso-fit-shape-to-text:t" inset="0,0,0,0">
                  <w:txbxContent>
                    <w:p w:rsidR="005C5A0A" w:rsidRPr="00494614" w:rsidRDefault="005C5A0A" w:rsidP="005C5A0A">
                      <w:pPr>
                        <w:pStyle w:val="a8"/>
                        <w:bidi/>
                        <w:jc w:val="center"/>
                        <w:rPr>
                          <w:rFonts w:ascii="David" w:hAnsi="David" w:cs="David"/>
                          <w:i w:val="0"/>
                          <w:iCs w:val="0"/>
                          <w:noProof/>
                          <w:color w:val="auto"/>
                          <w:sz w:val="24"/>
                          <w:szCs w:val="24"/>
                        </w:rPr>
                      </w:pP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t xml:space="preserve">תרשים </w: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begin"/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</w:rPr>
                        <w:instrText>SEQ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תרשים \*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</w:rPr>
                        <w:instrText>ARABIC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separate"/>
                      </w:r>
                      <w:r w:rsidR="0013397A">
                        <w:rPr>
                          <w:rFonts w:ascii="David" w:hAnsi="David" w:cs="David"/>
                          <w:i w:val="0"/>
                          <w:iCs w:val="0"/>
                          <w:noProof/>
                          <w:color w:val="auto"/>
                          <w:sz w:val="24"/>
                          <w:szCs w:val="24"/>
                          <w:rtl/>
                        </w:rPr>
                        <w:t>1</w: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end"/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noProof/>
        </w:rPr>
      </w:pPr>
    </w:p>
    <w:p w:rsidR="005C5A0A" w:rsidRDefault="005C5A0A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741641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B0F6AE5" wp14:editId="5984A5B0">
                <wp:simplePos x="0" y="0"/>
                <wp:positionH relativeFrom="column">
                  <wp:posOffset>378460</wp:posOffset>
                </wp:positionH>
                <wp:positionV relativeFrom="paragraph">
                  <wp:posOffset>30480</wp:posOffset>
                </wp:positionV>
                <wp:extent cx="695960" cy="635"/>
                <wp:effectExtent l="0" t="0" r="8890" b="6350"/>
                <wp:wrapSquare wrapText="bothSides"/>
                <wp:docPr id="240" name="Text Box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596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:rsidR="005C5A0A" w:rsidRPr="00494614" w:rsidRDefault="005C5A0A" w:rsidP="005C5A0A">
                            <w:pPr>
                              <w:pStyle w:val="a8"/>
                              <w:bidi/>
                              <w:jc w:val="center"/>
                              <w:rPr>
                                <w:rFonts w:ascii="David" w:hAnsi="David" w:cs="David"/>
                                <w:i w:val="0"/>
                                <w:iCs w:val="0"/>
                                <w:noProof/>
                                <w:color w:val="auto"/>
                                <w:sz w:val="24"/>
                                <w:szCs w:val="24"/>
                                <w:rtl/>
                                <w:lang w:val="he-IL"/>
                              </w:rPr>
                            </w:pP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t xml:space="preserve">תרשים </w: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begin"/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</w:rPr>
                              <w:instrText>SEQ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תרשים \*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</w:rPr>
                              <w:instrText>ARABIC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instrText xml:space="preserve"> </w:instrTex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separate"/>
                            </w:r>
                            <w:r w:rsidR="0013397A">
                              <w:rPr>
                                <w:rFonts w:ascii="David" w:hAnsi="David" w:cs="David"/>
                                <w:i w:val="0"/>
                                <w:iCs w:val="0"/>
                                <w:noProof/>
                                <w:color w:val="auto"/>
                                <w:sz w:val="24"/>
                                <w:szCs w:val="24"/>
                                <w:rtl/>
                              </w:rPr>
                              <w:t>2</w:t>
                            </w:r>
                            <w:r w:rsidRPr="00494614">
                              <w:rPr>
                                <w:rFonts w:ascii="David" w:hAnsi="David" w:cs="David"/>
                                <w:i w:val="0"/>
                                <w:iCs w:val="0"/>
                                <w:color w:val="auto"/>
                                <w:sz w:val="24"/>
                                <w:szCs w:val="24"/>
                                <w:rtl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B0F6AE5" id="Text Box 240" o:spid="_x0000_s1166" type="#_x0000_t202" style="position:absolute;left:0;text-align:left;margin-left:29.8pt;margin-top:2.4pt;width:54.8pt;height:.0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" stroked="f">
                <v:textbox style="mso-fit-shape-to-text:t" inset="0,0,0,0">
                  <w:txbxContent>
                    <w:p w:rsidR="005C5A0A" w:rsidRPr="00494614" w:rsidRDefault="005C5A0A" w:rsidP="005C5A0A">
                      <w:pPr>
                        <w:pStyle w:val="a8"/>
                        <w:bidi/>
                        <w:jc w:val="center"/>
                        <w:rPr>
                          <w:rFonts w:ascii="David" w:hAnsi="David" w:cs="David"/>
                          <w:i w:val="0"/>
                          <w:iCs w:val="0"/>
                          <w:noProof/>
                          <w:color w:val="auto"/>
                          <w:sz w:val="24"/>
                          <w:szCs w:val="24"/>
                          <w:rtl/>
                          <w:lang w:val="he-IL"/>
                        </w:rPr>
                      </w:pP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t xml:space="preserve">תרשים </w: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begin"/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</w:rPr>
                        <w:instrText>SEQ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תרשים \*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</w:rPr>
                        <w:instrText>ARABIC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instrText xml:space="preserve"> </w:instrTex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separate"/>
                      </w:r>
                      <w:r w:rsidR="0013397A">
                        <w:rPr>
                          <w:rFonts w:ascii="David" w:hAnsi="David" w:cs="David"/>
                          <w:i w:val="0"/>
                          <w:iCs w:val="0"/>
                          <w:noProof/>
                          <w:color w:val="auto"/>
                          <w:sz w:val="24"/>
                          <w:szCs w:val="24"/>
                          <w:rtl/>
                        </w:rPr>
                        <w:t>2</w:t>
                      </w:r>
                      <w:r w:rsidRPr="00494614">
                        <w:rPr>
                          <w:rFonts w:ascii="David" w:hAnsi="David" w:cs="David"/>
                          <w:i w:val="0"/>
                          <w:iCs w:val="0"/>
                          <w:color w:val="auto"/>
                          <w:sz w:val="24"/>
                          <w:szCs w:val="24"/>
                          <w:rtl/>
                        </w:rPr>
                        <w:fldChar w:fldCharType="end"/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741641" w:rsidRDefault="00741641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741641" w:rsidRDefault="00741641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F62F4F" w:rsidRDefault="00F62F4F" w:rsidP="00C1406B">
      <w:pPr>
        <w:pStyle w:val="a3"/>
        <w:ind w:left="0"/>
        <w:rPr>
          <w:rFonts w:ascii="David" w:hAnsi="David" w:cs="David"/>
          <w:sz w:val="24"/>
          <w:szCs w:val="24"/>
          <w:rtl/>
        </w:rPr>
      </w:pPr>
    </w:p>
    <w:p w:rsidR="005C5A0A" w:rsidRDefault="005C5A0A" w:rsidP="00F62F4F">
      <w:pPr>
        <w:pStyle w:val="a3"/>
        <w:numPr>
          <w:ilvl w:val="0"/>
          <w:numId w:val="7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תלמידים מצאו שקבוע הזמן לטעינת הקבל שווה 200 שניות בדיוק של 5%.</w:t>
      </w:r>
      <w:r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הסבירו כיצד מצאו את קבוע הזמן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(6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F62F4F">
      <w:pPr>
        <w:pStyle w:val="a3"/>
        <w:numPr>
          <w:ilvl w:val="0"/>
          <w:numId w:val="7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ברגע בו קריאת מד המתח הייתה </w:t>
      </w:r>
      <w:r>
        <w:rPr>
          <w:rFonts w:ascii="David" w:hAnsi="David" w:cs="David"/>
          <w:sz w:val="24"/>
          <w:szCs w:val="24"/>
        </w:rPr>
        <w:t>6V</w:t>
      </w:r>
      <w:r>
        <w:rPr>
          <w:rFonts w:ascii="David" w:hAnsi="David" w:cs="David" w:hint="cs"/>
          <w:sz w:val="24"/>
          <w:szCs w:val="24"/>
          <w:rtl/>
        </w:rPr>
        <w:t xml:space="preserve">, התלמידים קראו </w:t>
      </w:r>
      <w:r>
        <w:rPr>
          <w:rFonts w:ascii="David" w:hAnsi="David" w:cs="David"/>
          <w:sz w:val="24"/>
          <w:szCs w:val="24"/>
        </w:rPr>
        <w:t>30 mA</w:t>
      </w:r>
      <w:r>
        <w:rPr>
          <w:rFonts w:ascii="David" w:hAnsi="David" w:cs="David" w:hint="cs"/>
          <w:sz w:val="24"/>
          <w:szCs w:val="24"/>
          <w:rtl/>
        </w:rPr>
        <w:t xml:space="preserve"> במד הזרם.</w:t>
      </w:r>
    </w:p>
    <w:p w:rsidR="005C5A0A" w:rsidRDefault="005C5A0A" w:rsidP="00F62F4F">
      <w:pPr>
        <w:pStyle w:val="a3"/>
        <w:numPr>
          <w:ilvl w:val="0"/>
          <w:numId w:val="8"/>
        </w:numPr>
        <w:spacing w:line="360" w:lineRule="auto"/>
        <w:ind w:left="65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מצאו את </w:t>
      </w:r>
      <w:r w:rsidR="00493147">
        <w:rPr>
          <w:rFonts w:ascii="David" w:hAnsi="David" w:cs="David" w:hint="cs"/>
          <w:sz w:val="24"/>
          <w:szCs w:val="24"/>
          <w:rtl/>
        </w:rPr>
        <w:t xml:space="preserve">עוצמת </w:t>
      </w:r>
      <w:r>
        <w:rPr>
          <w:rFonts w:ascii="David" w:hAnsi="David" w:cs="David" w:hint="cs"/>
          <w:sz w:val="24"/>
          <w:szCs w:val="24"/>
          <w:rtl/>
        </w:rPr>
        <w:t>הזרם</w:t>
      </w:r>
      <w:r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ב-</w:t>
      </w:r>
      <w:r>
        <w:rPr>
          <w:rFonts w:ascii="David" w:hAnsi="David" w:cs="David"/>
          <w:sz w:val="24"/>
          <w:szCs w:val="24"/>
        </w:rPr>
        <w:t>t=0</w:t>
      </w:r>
      <w:r w:rsidR="00493147">
        <w:rPr>
          <w:rFonts w:ascii="David" w:hAnsi="David" w:cs="David" w:hint="cs"/>
          <w:sz w:val="24"/>
          <w:szCs w:val="24"/>
          <w:rtl/>
        </w:rPr>
        <w:t xml:space="preserve">, </w:t>
      </w:r>
      <w:r w:rsidR="00493147">
        <w:rPr>
          <w:rFonts w:ascii="David" w:hAnsi="David" w:cs="David"/>
          <w:sz w:val="24"/>
          <w:szCs w:val="24"/>
        </w:rPr>
        <w:t>I</w:t>
      </w:r>
      <w:r w:rsidR="00493147">
        <w:rPr>
          <w:rFonts w:ascii="David" w:hAnsi="David" w:cs="David"/>
          <w:sz w:val="24"/>
          <w:szCs w:val="24"/>
          <w:vertAlign w:val="subscript"/>
        </w:rPr>
        <w:t>0</w:t>
      </w:r>
      <w:r>
        <w:rPr>
          <w:rFonts w:ascii="David" w:hAnsi="David" w:cs="David" w:hint="cs"/>
          <w:sz w:val="24"/>
          <w:szCs w:val="24"/>
          <w:rtl/>
        </w:rPr>
        <w:t xml:space="preserve">. </w:t>
      </w:r>
      <w:r w:rsidR="007B7467">
        <w:rPr>
          <w:rFonts w:ascii="David" w:hAnsi="David" w:cs="David" w:hint="cs"/>
          <w:sz w:val="24"/>
          <w:szCs w:val="24"/>
          <w:rtl/>
        </w:rPr>
        <w:t>נמקו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</w:t>
      </w:r>
      <w:r w:rsidR="00493147">
        <w:rPr>
          <w:rFonts w:ascii="David" w:hAnsi="David" w:cs="David" w:hint="cs"/>
          <w:sz w:val="24"/>
          <w:szCs w:val="24"/>
          <w:rtl/>
        </w:rPr>
        <w:t xml:space="preserve">        </w:t>
      </w:r>
      <w:r w:rsidR="00493147">
        <w:rPr>
          <w:rFonts w:ascii="David" w:hAnsi="David" w:cs="David"/>
          <w:sz w:val="24"/>
          <w:szCs w:val="24"/>
          <w:rtl/>
        </w:rPr>
        <w:tab/>
      </w:r>
      <w:r w:rsidR="00493147">
        <w:rPr>
          <w:rFonts w:ascii="David" w:hAnsi="David" w:cs="David"/>
          <w:sz w:val="24"/>
          <w:szCs w:val="24"/>
          <w:rtl/>
        </w:rPr>
        <w:tab/>
      </w:r>
      <w:r w:rsidR="00493147">
        <w:rPr>
          <w:rFonts w:ascii="David" w:hAnsi="David" w:cs="David" w:hint="cs"/>
          <w:sz w:val="24"/>
          <w:szCs w:val="24"/>
          <w:rtl/>
        </w:rPr>
        <w:t xml:space="preserve">  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                  (</w:t>
      </w:r>
      <w:r w:rsidR="00FE5ABF">
        <w:rPr>
          <w:rFonts w:ascii="David" w:hAnsi="David" w:cs="David" w:hint="cs"/>
          <w:sz w:val="24"/>
          <w:szCs w:val="24"/>
          <w:rtl/>
        </w:rPr>
        <w:t>6</w:t>
      </w:r>
      <w:r w:rsidR="005E6438">
        <w:rPr>
          <w:rFonts w:ascii="David" w:hAnsi="David" w:cs="David" w:hint="cs"/>
          <w:sz w:val="24"/>
          <w:szCs w:val="24"/>
          <w:rtl/>
        </w:rPr>
        <w:t xml:space="preserve">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5C5A0A" w:rsidRPr="00B0602B" w:rsidRDefault="005C5A0A" w:rsidP="00F62F4F">
      <w:pPr>
        <w:pStyle w:val="a3"/>
        <w:numPr>
          <w:ilvl w:val="0"/>
          <w:numId w:val="8"/>
        </w:numPr>
        <w:spacing w:line="360" w:lineRule="auto"/>
        <w:ind w:left="651"/>
        <w:rPr>
          <w:rFonts w:ascii="David" w:hAnsi="David" w:cs="David"/>
          <w:sz w:val="24"/>
          <w:szCs w:val="24"/>
        </w:rPr>
      </w:pPr>
      <w:r w:rsidRPr="00B0602B">
        <w:rPr>
          <w:rFonts w:ascii="David" w:hAnsi="David" w:cs="David" w:hint="cs"/>
          <w:sz w:val="24"/>
          <w:szCs w:val="24"/>
          <w:rtl/>
        </w:rPr>
        <w:t xml:space="preserve">חשבו את התנגדות הנגד </w:t>
      </w:r>
      <w:r w:rsidRPr="00B0602B">
        <w:rPr>
          <w:rFonts w:ascii="David" w:hAnsi="David" w:cs="David" w:hint="cs"/>
          <w:sz w:val="24"/>
          <w:szCs w:val="24"/>
        </w:rPr>
        <w:t>R</w:t>
      </w:r>
      <w:r w:rsidRPr="00B0602B">
        <w:rPr>
          <w:rFonts w:ascii="David" w:hAnsi="David" w:cs="David" w:hint="cs"/>
          <w:sz w:val="24"/>
          <w:szCs w:val="24"/>
          <w:rtl/>
        </w:rPr>
        <w:t>.</w:t>
      </w:r>
      <w:r w:rsidR="007B7467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</w:t>
      </w:r>
      <w:r w:rsidR="00741641">
        <w:rPr>
          <w:rFonts w:ascii="David" w:hAnsi="David" w:cs="David" w:hint="cs"/>
          <w:sz w:val="24"/>
          <w:szCs w:val="24"/>
          <w:rtl/>
        </w:rPr>
        <w:t xml:space="preserve">  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(4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5C5A0A" w:rsidRDefault="005C5A0A" w:rsidP="00F62F4F">
      <w:pPr>
        <w:pStyle w:val="a3"/>
        <w:numPr>
          <w:ilvl w:val="0"/>
          <w:numId w:val="8"/>
        </w:numPr>
        <w:spacing w:line="360" w:lineRule="auto"/>
        <w:ind w:left="651"/>
        <w:rPr>
          <w:rFonts w:ascii="David" w:hAnsi="David" w:cs="David"/>
          <w:sz w:val="24"/>
          <w:szCs w:val="24"/>
        </w:rPr>
      </w:pPr>
      <w:r w:rsidRPr="0068689E">
        <w:rPr>
          <w:rFonts w:ascii="David" w:hAnsi="David" w:cs="David" w:hint="cs"/>
          <w:sz w:val="24"/>
          <w:szCs w:val="24"/>
          <w:rtl/>
        </w:rPr>
        <w:t>חשב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68689E">
        <w:rPr>
          <w:rFonts w:ascii="David" w:hAnsi="David" w:cs="David" w:hint="cs"/>
          <w:sz w:val="24"/>
          <w:szCs w:val="24"/>
          <w:rtl/>
        </w:rPr>
        <w:t xml:space="preserve"> את קיבול הקבל </w:t>
      </w:r>
      <w:r w:rsidRPr="0068689E">
        <w:rPr>
          <w:rFonts w:ascii="David" w:hAnsi="David" w:cs="David" w:hint="cs"/>
          <w:sz w:val="24"/>
          <w:szCs w:val="24"/>
        </w:rPr>
        <w:t>C</w:t>
      </w:r>
      <w:r w:rsidRPr="0068689E">
        <w:rPr>
          <w:rFonts w:ascii="David" w:hAnsi="David" w:cs="David" w:hint="cs"/>
          <w:sz w:val="24"/>
          <w:szCs w:val="24"/>
          <w:rtl/>
        </w:rPr>
        <w:t>.</w:t>
      </w:r>
      <w:r w:rsidR="007B7467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</w:t>
      </w:r>
      <w:r w:rsidR="00217113">
        <w:rPr>
          <w:rFonts w:ascii="David" w:hAnsi="David" w:cs="David" w:hint="cs"/>
          <w:sz w:val="24"/>
          <w:szCs w:val="24"/>
          <w:rtl/>
        </w:rPr>
        <w:t xml:space="preserve"> </w:t>
      </w:r>
      <w:r w:rsidR="00741641">
        <w:rPr>
          <w:rFonts w:ascii="David" w:hAnsi="David" w:cs="David" w:hint="cs"/>
          <w:sz w:val="24"/>
          <w:szCs w:val="24"/>
          <w:rtl/>
        </w:rPr>
        <w:t xml:space="preserve"> 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( 4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5E6438" w:rsidRDefault="005C5A0A" w:rsidP="00741641">
      <w:pPr>
        <w:pStyle w:val="a3"/>
        <w:numPr>
          <w:ilvl w:val="0"/>
          <w:numId w:val="7"/>
        </w:numPr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5E6438">
        <w:rPr>
          <w:rFonts w:ascii="David" w:hAnsi="David" w:cs="David" w:hint="cs"/>
          <w:sz w:val="24"/>
          <w:szCs w:val="24"/>
          <w:rtl/>
        </w:rPr>
        <w:t xml:space="preserve">ציירו גרף איכותי של המתח על הנגד </w:t>
      </w:r>
      <w:r w:rsidRPr="005E6438">
        <w:rPr>
          <w:rFonts w:ascii="David" w:hAnsi="David" w:cs="David" w:hint="cs"/>
          <w:sz w:val="24"/>
          <w:szCs w:val="24"/>
        </w:rPr>
        <w:t>R</w:t>
      </w:r>
      <w:r w:rsidRPr="005E6438">
        <w:rPr>
          <w:rFonts w:ascii="David" w:hAnsi="David" w:cs="David" w:hint="cs"/>
          <w:sz w:val="24"/>
          <w:szCs w:val="24"/>
          <w:rtl/>
        </w:rPr>
        <w:t xml:space="preserve"> כפונקציה של הזמן. ציינו על הגרף את שיעוריהן של</w:t>
      </w:r>
      <w:r w:rsidR="00741641">
        <w:rPr>
          <w:rFonts w:ascii="David" w:hAnsi="David" w:cs="David"/>
          <w:sz w:val="24"/>
          <w:szCs w:val="24"/>
          <w:rtl/>
        </w:rPr>
        <w:br/>
      </w:r>
      <w:r w:rsidRPr="005E6438">
        <w:rPr>
          <w:rFonts w:ascii="David" w:hAnsi="David" w:cs="David" w:hint="cs"/>
          <w:sz w:val="24"/>
          <w:szCs w:val="24"/>
          <w:rtl/>
        </w:rPr>
        <w:t>2 נקודות. הסבירו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</w:t>
      </w:r>
      <w:r w:rsidR="00741641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</w:t>
      </w:r>
      <w:r w:rsidR="00217113">
        <w:rPr>
          <w:rFonts w:ascii="David" w:hAnsi="David" w:cs="David" w:hint="cs"/>
          <w:sz w:val="24"/>
          <w:szCs w:val="24"/>
          <w:rtl/>
        </w:rPr>
        <w:t xml:space="preserve">  </w:t>
      </w:r>
      <w:r w:rsidR="005E6438">
        <w:rPr>
          <w:rFonts w:ascii="David" w:hAnsi="David" w:cs="David" w:hint="cs"/>
          <w:sz w:val="24"/>
          <w:szCs w:val="24"/>
          <w:rtl/>
        </w:rPr>
        <w:t xml:space="preserve">        ( </w:t>
      </w:r>
      <w:r w:rsidR="00FE5ABF">
        <w:rPr>
          <w:rFonts w:ascii="David" w:hAnsi="David" w:cs="David" w:hint="cs"/>
          <w:sz w:val="24"/>
          <w:szCs w:val="24"/>
          <w:rtl/>
        </w:rPr>
        <w:t>9</w:t>
      </w:r>
      <w:r w:rsidR="005E6438">
        <w:rPr>
          <w:rFonts w:ascii="David" w:hAnsi="David" w:cs="David" w:hint="cs"/>
          <w:sz w:val="24"/>
          <w:szCs w:val="24"/>
          <w:rtl/>
        </w:rPr>
        <w:t xml:space="preserve">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5C5A0A" w:rsidRPr="005E6438" w:rsidRDefault="005C5A0A" w:rsidP="00C1406B">
      <w:pPr>
        <w:spacing w:line="360" w:lineRule="auto"/>
        <w:rPr>
          <w:rFonts w:ascii="David" w:hAnsi="David" w:cs="David"/>
        </w:rPr>
      </w:pPr>
      <w:r w:rsidRPr="005E6438">
        <w:rPr>
          <w:rFonts w:ascii="David" w:hAnsi="David" w:cs="David" w:hint="cs"/>
          <w:rtl/>
        </w:rPr>
        <w:t xml:space="preserve">תלמידה מחליטה לבצע ניסוי בו היא טוענת את הקבל תוך שמירה על </w:t>
      </w:r>
      <w:r w:rsidR="00023909">
        <w:rPr>
          <w:rFonts w:ascii="David" w:hAnsi="David" w:cs="David" w:hint="cs"/>
          <w:rtl/>
        </w:rPr>
        <w:t xml:space="preserve">עוצמת </w:t>
      </w:r>
      <w:r w:rsidRPr="005E6438">
        <w:rPr>
          <w:rFonts w:ascii="David" w:hAnsi="David" w:cs="David" w:hint="cs"/>
          <w:rtl/>
        </w:rPr>
        <w:t>זרם</w:t>
      </w:r>
      <w:r w:rsidRPr="005E6438">
        <w:rPr>
          <w:rFonts w:ascii="David" w:hAnsi="David" w:cs="David"/>
        </w:rPr>
        <w:t xml:space="preserve"> </w:t>
      </w:r>
      <w:r w:rsidRPr="005E6438">
        <w:rPr>
          <w:rFonts w:ascii="David" w:hAnsi="David" w:cs="David" w:hint="cs"/>
          <w:rtl/>
        </w:rPr>
        <w:t xml:space="preserve"> </w:t>
      </w:r>
      <w:r w:rsidRPr="005E6438">
        <w:rPr>
          <w:rFonts w:ascii="David" w:hAnsi="David" w:cs="David" w:hint="cs"/>
          <w:b/>
          <w:bCs/>
          <w:rtl/>
        </w:rPr>
        <w:t>קבוע</w:t>
      </w:r>
      <w:r w:rsidR="00023909">
        <w:rPr>
          <w:rFonts w:ascii="David" w:hAnsi="David" w:cs="David" w:hint="cs"/>
          <w:b/>
          <w:bCs/>
          <w:rtl/>
        </w:rPr>
        <w:t>ה</w:t>
      </w:r>
      <w:r w:rsidRPr="005E6438">
        <w:rPr>
          <w:rFonts w:ascii="David" w:hAnsi="David" w:cs="David" w:hint="cs"/>
          <w:rtl/>
        </w:rPr>
        <w:t xml:space="preserve">. לשם כך היא מחליפה במעגל </w:t>
      </w:r>
      <w:r w:rsidR="00023909">
        <w:rPr>
          <w:rFonts w:ascii="David" w:hAnsi="David" w:cs="David" w:hint="cs"/>
          <w:rtl/>
        </w:rPr>
        <w:t>שב</w:t>
      </w:r>
      <w:r w:rsidRPr="005E6438">
        <w:rPr>
          <w:rFonts w:ascii="David" w:hAnsi="David" w:cs="David" w:hint="cs"/>
          <w:rtl/>
        </w:rPr>
        <w:t xml:space="preserve">תרשים 1 את הנגד הקבוע </w:t>
      </w:r>
      <w:r w:rsidRPr="005E6438">
        <w:rPr>
          <w:rFonts w:ascii="David" w:hAnsi="David" w:cs="David" w:hint="cs"/>
          <w:b/>
          <w:bCs/>
          <w:rtl/>
        </w:rPr>
        <w:t>בנגד משתנה</w:t>
      </w:r>
      <w:r w:rsidRPr="005E6438">
        <w:rPr>
          <w:rFonts w:ascii="David" w:hAnsi="David" w:cs="David" w:hint="cs"/>
          <w:rtl/>
        </w:rPr>
        <w:t>.</w:t>
      </w:r>
    </w:p>
    <w:p w:rsidR="005C5A0A" w:rsidRPr="00776450" w:rsidRDefault="005C5A0A" w:rsidP="00F62F4F">
      <w:pPr>
        <w:pStyle w:val="a3"/>
        <w:numPr>
          <w:ilvl w:val="0"/>
          <w:numId w:val="7"/>
        </w:numPr>
        <w:spacing w:line="360" w:lineRule="auto"/>
        <w:ind w:left="368" w:right="-426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האם עליה להגדיל את התנגדות הנגד או להקטין אותה תוך כדי טעינת הקבל? נמקו.</w:t>
      </w:r>
      <w:r w:rsidR="005E6438">
        <w:rPr>
          <w:rFonts w:ascii="David" w:hAnsi="David" w:cs="David" w:hint="cs"/>
          <w:sz w:val="24"/>
          <w:szCs w:val="24"/>
          <w:rtl/>
        </w:rPr>
        <w:t xml:space="preserve">   ( 1/3 4 נק</w:t>
      </w:r>
      <w:r w:rsidR="00493147">
        <w:rPr>
          <w:rFonts w:ascii="David" w:hAnsi="David" w:cs="David" w:hint="cs"/>
          <w:sz w:val="24"/>
          <w:szCs w:val="24"/>
          <w:rtl/>
        </w:rPr>
        <w:t>'</w:t>
      </w:r>
      <w:r w:rsidR="005E6438">
        <w:rPr>
          <w:rFonts w:ascii="David" w:hAnsi="David" w:cs="David" w:hint="cs"/>
          <w:sz w:val="24"/>
          <w:szCs w:val="24"/>
          <w:rtl/>
        </w:rPr>
        <w:t>)</w:t>
      </w:r>
    </w:p>
    <w:p w:rsidR="007779BF" w:rsidRDefault="007779BF" w:rsidP="00C1406B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 w:rsidRPr="00A265AF">
        <w:rPr>
          <w:rFonts w:ascii="David" w:hAnsi="David" w:cs="David" w:hint="cs"/>
          <w:b/>
          <w:bCs/>
          <w:u w:val="single"/>
          <w:rtl/>
        </w:rPr>
        <w:lastRenderedPageBreak/>
        <w:t>שאלה מספר 6</w:t>
      </w:r>
    </w:p>
    <w:p w:rsidR="00A265AF" w:rsidRPr="00A265AF" w:rsidRDefault="00A265AF" w:rsidP="00C1406B">
      <w:pPr>
        <w:spacing w:line="360" w:lineRule="auto"/>
        <w:rPr>
          <w:rFonts w:ascii="David" w:hAnsi="David" w:cs="David"/>
          <w:b/>
          <w:bCs/>
          <w:u w:val="single"/>
          <w:rtl/>
        </w:rPr>
      </w:pPr>
    </w:p>
    <w:p w:rsidR="007779BF" w:rsidRDefault="007779BF" w:rsidP="004D0CFD">
      <w:pPr>
        <w:spacing w:line="360" w:lineRule="auto"/>
        <w:rPr>
          <w:rFonts w:ascii="David" w:hAnsi="David" w:cs="David"/>
          <w:color w:val="FF0000"/>
          <w:rtl/>
        </w:rPr>
      </w:pPr>
      <w:r w:rsidRPr="007779BF">
        <w:rPr>
          <w:rFonts w:ascii="David" w:hAnsi="David" w:cs="David"/>
          <w:rtl/>
        </w:rPr>
        <w:t xml:space="preserve">מסילה </w:t>
      </w:r>
      <w:r w:rsidR="00EF141B" w:rsidRPr="001C2DDB">
        <w:rPr>
          <w:rFonts w:hint="cs"/>
          <w:sz w:val="22"/>
          <w:szCs w:val="22"/>
        </w:rPr>
        <w:t>PQST</w:t>
      </w:r>
      <w:r w:rsidR="00EF141B">
        <w:rPr>
          <w:rFonts w:ascii="David" w:hAnsi="David" w:cs="David" w:hint="cs"/>
          <w:rtl/>
        </w:rPr>
        <w:t xml:space="preserve"> </w:t>
      </w:r>
      <w:r w:rsidRPr="007779BF">
        <w:rPr>
          <w:rFonts w:ascii="David" w:hAnsi="David" w:cs="David"/>
          <w:rtl/>
        </w:rPr>
        <w:t xml:space="preserve">בעלת התנגדות </w:t>
      </w:r>
      <w:r w:rsidRPr="007779BF">
        <w:rPr>
          <w:rFonts w:ascii="Calibri" w:hAnsi="Calibri" w:cs="Calibri" w:hint="cs"/>
          <w:rtl/>
        </w:rPr>
        <w:t>λ</w:t>
      </w:r>
      <w:r w:rsidRPr="007779BF">
        <w:rPr>
          <w:rFonts w:ascii="David" w:hAnsi="David" w:cs="David"/>
          <w:rtl/>
        </w:rPr>
        <w:t xml:space="preserve"> ליחידת אורך, מונחת על שולחן</w:t>
      </w:r>
      <w:r w:rsidR="00EF141B">
        <w:rPr>
          <w:rFonts w:ascii="David" w:hAnsi="David" w:cs="David" w:hint="cs"/>
          <w:rtl/>
        </w:rPr>
        <w:t>.</w:t>
      </w:r>
      <w:r w:rsidRPr="007779BF">
        <w:rPr>
          <w:rFonts w:ascii="David" w:hAnsi="David" w:cs="David"/>
          <w:rtl/>
        </w:rPr>
        <w:t xml:space="preserve"> אורך הצלע</w:t>
      </w:r>
      <w:r w:rsidR="00EF141B">
        <w:rPr>
          <w:rFonts w:ascii="David" w:hAnsi="David" w:cs="David" w:hint="cs"/>
          <w:rtl/>
        </w:rPr>
        <w:t xml:space="preserve"> </w:t>
      </w:r>
      <w:r w:rsidR="00EF141B" w:rsidRPr="001C2DDB">
        <w:rPr>
          <w:rFonts w:hint="cs"/>
          <w:sz w:val="22"/>
          <w:szCs w:val="22"/>
        </w:rPr>
        <w:t>QS</w:t>
      </w:r>
      <w:r w:rsidRPr="007779BF">
        <w:rPr>
          <w:rFonts w:ascii="David" w:hAnsi="David" w:cs="David"/>
          <w:rtl/>
        </w:rPr>
        <w:t xml:space="preserve"> הוא  </w:t>
      </w:r>
      <w:r w:rsidRPr="001C2DDB">
        <w:rPr>
          <w:sz w:val="22"/>
          <w:szCs w:val="22"/>
        </w:rPr>
        <w:t>L</w:t>
      </w:r>
      <w:r w:rsidRPr="007779BF">
        <w:rPr>
          <w:rFonts w:ascii="David" w:hAnsi="David" w:cs="David"/>
          <w:rtl/>
        </w:rPr>
        <w:t>. על המסילה מונח מוט</w:t>
      </w:r>
      <w:r w:rsidR="001C2DDB">
        <w:rPr>
          <w:rFonts w:ascii="David" w:hAnsi="David" w:cs="David" w:hint="cs"/>
          <w:rtl/>
        </w:rPr>
        <w:t xml:space="preserve"> </w:t>
      </w:r>
      <w:r w:rsidR="001C2DDB" w:rsidRPr="001C2DDB">
        <w:rPr>
          <w:rFonts w:ascii="David" w:hAnsi="David" w:cs="David" w:hint="cs"/>
          <w:sz w:val="22"/>
          <w:szCs w:val="22"/>
        </w:rPr>
        <w:t>KM</w:t>
      </w:r>
      <w:r w:rsidRPr="007779BF">
        <w:rPr>
          <w:rFonts w:ascii="David" w:hAnsi="David" w:cs="David"/>
          <w:rtl/>
        </w:rPr>
        <w:t xml:space="preserve"> </w:t>
      </w:r>
      <w:r w:rsidR="00EF141B">
        <w:rPr>
          <w:rFonts w:ascii="David" w:hAnsi="David" w:cs="David" w:hint="cs"/>
          <w:rtl/>
        </w:rPr>
        <w:t>ש</w:t>
      </w:r>
      <w:r w:rsidRPr="007779BF">
        <w:rPr>
          <w:rFonts w:ascii="David" w:hAnsi="David" w:cs="David"/>
          <w:rtl/>
        </w:rPr>
        <w:t>התנגדות</w:t>
      </w:r>
      <w:r w:rsidR="00EF141B">
        <w:rPr>
          <w:rFonts w:ascii="David" w:hAnsi="David" w:cs="David" w:hint="cs"/>
          <w:rtl/>
        </w:rPr>
        <w:t>ו זניחה</w:t>
      </w:r>
      <w:r w:rsidRPr="007779BF">
        <w:rPr>
          <w:rFonts w:ascii="David" w:hAnsi="David" w:cs="David"/>
          <w:rtl/>
        </w:rPr>
        <w:t xml:space="preserve"> </w:t>
      </w:r>
      <w:r w:rsidR="00EF141B">
        <w:rPr>
          <w:rFonts w:ascii="David" w:hAnsi="David" w:cs="David" w:hint="cs"/>
          <w:rtl/>
        </w:rPr>
        <w:t>ו</w:t>
      </w:r>
      <w:r w:rsidRPr="007779BF">
        <w:rPr>
          <w:rFonts w:ascii="David" w:hAnsi="David" w:cs="David"/>
          <w:rtl/>
        </w:rPr>
        <w:t>מסתו</w:t>
      </w:r>
      <w:r w:rsidRPr="007779BF">
        <w:rPr>
          <w:rFonts w:ascii="David" w:hAnsi="David" w:cs="David"/>
        </w:rPr>
        <w:t xml:space="preserve">m </w:t>
      </w:r>
      <w:r w:rsidRPr="007779BF">
        <w:rPr>
          <w:rFonts w:ascii="David" w:hAnsi="David" w:cs="David"/>
          <w:rtl/>
        </w:rPr>
        <w:t xml:space="preserve">. </w:t>
      </w:r>
      <w:r w:rsidR="002D599E">
        <w:rPr>
          <w:rFonts w:ascii="David" w:hAnsi="David" w:cs="David" w:hint="cs"/>
          <w:rtl/>
        </w:rPr>
        <w:t xml:space="preserve">ברגע </w:t>
      </w:r>
      <w:r w:rsidR="002D599E">
        <w:rPr>
          <w:rFonts w:ascii="David" w:hAnsi="David" w:cs="David"/>
        </w:rPr>
        <w:t>t=0</w:t>
      </w:r>
      <w:r w:rsidR="002D599E">
        <w:rPr>
          <w:rFonts w:ascii="David" w:hAnsi="David" w:cs="David" w:hint="cs"/>
          <w:rtl/>
        </w:rPr>
        <w:t xml:space="preserve">, המוט </w:t>
      </w:r>
      <w:r w:rsidR="002D599E" w:rsidRPr="001C2DDB">
        <w:rPr>
          <w:rFonts w:ascii="David" w:hAnsi="David" w:cs="David" w:hint="cs"/>
          <w:sz w:val="22"/>
          <w:szCs w:val="22"/>
        </w:rPr>
        <w:t>KM</w:t>
      </w:r>
      <w:r w:rsidR="002D599E" w:rsidRPr="007779BF">
        <w:rPr>
          <w:rFonts w:ascii="David" w:hAnsi="David" w:cs="David"/>
          <w:rtl/>
        </w:rPr>
        <w:t xml:space="preserve"> </w:t>
      </w:r>
      <w:r w:rsidR="002D599E">
        <w:rPr>
          <w:rFonts w:ascii="David" w:hAnsi="David" w:cs="David" w:hint="cs"/>
          <w:rtl/>
        </w:rPr>
        <w:t xml:space="preserve">נמצא </w:t>
      </w:r>
      <w:r w:rsidR="002D599E" w:rsidRPr="007779BF">
        <w:rPr>
          <w:rFonts w:ascii="David" w:hAnsi="David" w:cs="David"/>
          <w:rtl/>
        </w:rPr>
        <w:t xml:space="preserve">במרחק </w:t>
      </w:r>
      <w:r w:rsidR="002D599E" w:rsidRPr="007779BF">
        <w:rPr>
          <w:rFonts w:ascii="David" w:hAnsi="David" w:cs="David"/>
        </w:rPr>
        <w:t>2</w:t>
      </w:r>
      <w:r w:rsidR="002D599E" w:rsidRPr="001C2DDB">
        <w:rPr>
          <w:sz w:val="22"/>
          <w:szCs w:val="22"/>
        </w:rPr>
        <w:t>L</w:t>
      </w:r>
      <w:r w:rsidR="002D599E" w:rsidRPr="007779BF">
        <w:rPr>
          <w:rFonts w:ascii="David" w:hAnsi="David" w:cs="David"/>
          <w:rtl/>
        </w:rPr>
        <w:t xml:space="preserve"> </w:t>
      </w:r>
      <w:r w:rsidR="002D599E">
        <w:rPr>
          <w:rFonts w:ascii="David" w:hAnsi="David" w:cs="David" w:hint="cs"/>
          <w:rtl/>
        </w:rPr>
        <w:t>מהצלע</w:t>
      </w:r>
      <w:r w:rsidR="002D599E" w:rsidRPr="007779BF">
        <w:rPr>
          <w:rFonts w:ascii="David" w:hAnsi="David" w:cs="David"/>
          <w:rtl/>
        </w:rPr>
        <w:t xml:space="preserve"> </w:t>
      </w:r>
      <w:r w:rsidR="002D599E" w:rsidRPr="001C2DDB">
        <w:rPr>
          <w:rFonts w:hint="cs"/>
          <w:sz w:val="22"/>
          <w:szCs w:val="22"/>
        </w:rPr>
        <w:t>QS</w:t>
      </w:r>
      <w:r w:rsidRPr="007779BF">
        <w:rPr>
          <w:rFonts w:ascii="David" w:hAnsi="David" w:cs="David"/>
          <w:rtl/>
        </w:rPr>
        <w:t xml:space="preserve">. </w:t>
      </w:r>
      <w:r w:rsidR="004D0CFD" w:rsidRPr="007779BF">
        <w:rPr>
          <w:rFonts w:ascii="David" w:hAnsi="David" w:cs="David"/>
          <w:rtl/>
        </w:rPr>
        <w:t xml:space="preserve">המערכת </w:t>
      </w:r>
      <w:r w:rsidR="004D0CFD">
        <w:rPr>
          <w:rFonts w:ascii="David" w:hAnsi="David" w:cs="David" w:hint="cs"/>
          <w:rtl/>
        </w:rPr>
        <w:t>מתוארת</w:t>
      </w:r>
      <w:r w:rsidR="004D0CFD" w:rsidRPr="007779BF">
        <w:rPr>
          <w:rFonts w:ascii="David" w:hAnsi="David" w:cs="David"/>
          <w:rtl/>
        </w:rPr>
        <w:t xml:space="preserve"> ב</w:t>
      </w:r>
      <w:r w:rsidR="004D0CFD">
        <w:rPr>
          <w:rFonts w:ascii="David" w:hAnsi="David" w:cs="David" w:hint="cs"/>
          <w:rtl/>
        </w:rPr>
        <w:t>מבט על ב</w:t>
      </w:r>
      <w:r w:rsidR="004D0CFD" w:rsidRPr="007779BF">
        <w:rPr>
          <w:rFonts w:ascii="David" w:hAnsi="David" w:cs="David"/>
          <w:rtl/>
        </w:rPr>
        <w:t>תרשים 1</w:t>
      </w:r>
      <w:r w:rsidR="004D0CFD">
        <w:rPr>
          <w:rFonts w:ascii="David" w:hAnsi="David" w:cs="David" w:hint="cs"/>
          <w:rtl/>
        </w:rPr>
        <w:t>.</w:t>
      </w:r>
    </w:p>
    <w:p w:rsidR="000E20C8" w:rsidRPr="007779BF" w:rsidRDefault="000E20C8" w:rsidP="00C1406B">
      <w:pPr>
        <w:spacing w:line="360" w:lineRule="auto"/>
        <w:rPr>
          <w:rFonts w:ascii="David" w:hAnsi="David" w:cs="David"/>
          <w:rtl/>
        </w:rPr>
      </w:pPr>
      <w:r w:rsidRPr="007779BF">
        <w:rPr>
          <w:rFonts w:ascii="David" w:hAnsi="David" w:cs="David"/>
          <w:rtl/>
        </w:rPr>
        <w:t xml:space="preserve">בכל המרחב שורר שדה מגנטי אחיד </w:t>
      </w:r>
      <w:r w:rsidR="00EF141B" w:rsidRPr="007779BF">
        <w:rPr>
          <w:rFonts w:ascii="David" w:hAnsi="David" w:cs="David"/>
          <w:rtl/>
        </w:rPr>
        <w:t xml:space="preserve">שגודלו </w:t>
      </w:r>
      <w:r w:rsidR="00EF141B" w:rsidRPr="007779BF">
        <w:rPr>
          <w:rFonts w:ascii="David" w:hAnsi="David" w:cs="David"/>
        </w:rPr>
        <w:t>B</w:t>
      </w:r>
      <w:r w:rsidR="00EF141B" w:rsidRPr="007779BF">
        <w:rPr>
          <w:rFonts w:ascii="David" w:hAnsi="David" w:cs="David"/>
          <w:vertAlign w:val="subscript"/>
        </w:rPr>
        <w:t>0</w:t>
      </w:r>
      <w:r w:rsidR="00EF141B">
        <w:rPr>
          <w:rFonts w:ascii="David" w:hAnsi="David" w:cs="David" w:hint="cs"/>
          <w:rtl/>
        </w:rPr>
        <w:t xml:space="preserve"> וכיוונו </w:t>
      </w:r>
      <w:r w:rsidRPr="007779BF">
        <w:rPr>
          <w:rFonts w:ascii="David" w:hAnsi="David" w:cs="David"/>
          <w:rtl/>
        </w:rPr>
        <w:t>כלפי חוץ ממישור הדף.</w:t>
      </w:r>
    </w:p>
    <w:p w:rsidR="000E20C8" w:rsidRPr="007779BF" w:rsidRDefault="001C2DDB" w:rsidP="0042416C">
      <w:pPr>
        <w:spacing w:line="360" w:lineRule="auto"/>
        <w:jc w:val="center"/>
        <w:rPr>
          <w:rFonts w:ascii="David" w:hAnsi="David" w:cs="David"/>
          <w:color w:val="FF0000"/>
          <w:rtl/>
        </w:rPr>
      </w:pPr>
      <w:r>
        <w:rPr>
          <w:noProof/>
        </w:rPr>
        <mc:AlternateContent>
          <mc:Choice Requires="wpc">
            <w:drawing>
              <wp:inline distT="0" distB="0" distL="0" distR="0" wp14:anchorId="77DBE904" wp14:editId="4A873058">
                <wp:extent cx="4655820" cy="2369820"/>
                <wp:effectExtent l="0" t="0" r="0" b="0"/>
                <wp:docPr id="268" name="Canvas 2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7" name="Straight Connector 237"/>
                        <wps:cNvCnPr/>
                        <wps:spPr>
                          <a:xfrm>
                            <a:off x="423080" y="469802"/>
                            <a:ext cx="3604881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1" name="Straight Connector 241"/>
                        <wps:cNvCnPr/>
                        <wps:spPr>
                          <a:xfrm>
                            <a:off x="423093" y="1645010"/>
                            <a:ext cx="360426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2" name="Straight Connector 242"/>
                        <wps:cNvCnPr/>
                        <wps:spPr>
                          <a:xfrm>
                            <a:off x="4013361" y="488491"/>
                            <a:ext cx="0" cy="1156265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Rectangle 243"/>
                        <wps:cNvSpPr/>
                        <wps:spPr>
                          <a:xfrm>
                            <a:off x="1464774" y="420583"/>
                            <a:ext cx="52261" cy="126963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2" name="Oval 252"/>
                        <wps:cNvSpPr/>
                        <wps:spPr>
                          <a:xfrm flipH="1">
                            <a:off x="588568" y="936282"/>
                            <a:ext cx="45614" cy="45614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C2DDB" w:rsidRDefault="001C2DDB" w:rsidP="001C2D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Straight Arrow Connector 44"/>
                        <wps:cNvCnPr/>
                        <wps:spPr>
                          <a:xfrm>
                            <a:off x="4265242" y="450316"/>
                            <a:ext cx="0" cy="1192033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Arrow Connector 45"/>
                        <wps:cNvCnPr/>
                        <wps:spPr>
                          <a:xfrm flipH="1">
                            <a:off x="1464575" y="162042"/>
                            <a:ext cx="2562230" cy="0"/>
                          </a:xfrm>
                          <a:prstGeom prst="straightConnector1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Text Box 46"/>
                        <wps:cNvSpPr txBox="1"/>
                        <wps:spPr>
                          <a:xfrm>
                            <a:off x="2400181" y="14000"/>
                            <a:ext cx="414675" cy="2823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C2DDB" w:rsidRPr="001C2DDB" w:rsidRDefault="001C2DDB" w:rsidP="001C2DDB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1C2DDB">
                                <w:rPr>
                                  <w:sz w:val="22"/>
                                  <w:szCs w:val="22"/>
                                </w:rPr>
                                <w:t>2L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24"/>
                        <wps:cNvSpPr txBox="1"/>
                        <wps:spPr>
                          <a:xfrm>
                            <a:off x="4085432" y="814256"/>
                            <a:ext cx="326390" cy="2819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1C2DDB" w:rsidRPr="001C2DDB" w:rsidRDefault="001C2DDB" w:rsidP="001C2DDB">
                              <w:pPr>
                                <w:rPr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1C2DDB">
                                <w:rPr>
                                  <w:sz w:val="22"/>
                                  <w:szCs w:val="22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Oval 50"/>
                        <wps:cNvSpPr/>
                        <wps:spPr>
                          <a:xfrm flipH="1">
                            <a:off x="589200" y="572192"/>
                            <a:ext cx="45476" cy="45476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C2DDB" w:rsidRDefault="001C2DDB" w:rsidP="001C2D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Oval 64"/>
                        <wps:cNvSpPr/>
                        <wps:spPr>
                          <a:xfrm flipH="1">
                            <a:off x="592603" y="1366264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1C2DDB" w:rsidRDefault="001C2DDB" w:rsidP="001C2D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Text Box 233"/>
                        <wps:cNvSpPr txBox="1"/>
                        <wps:spPr>
                          <a:xfrm>
                            <a:off x="291056" y="250210"/>
                            <a:ext cx="259307" cy="300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Pr="001C2DDB" w:rsidRDefault="001C2DDB" w:rsidP="001C2DDB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1C2DDB">
                                <w:rPr>
                                  <w:rFonts w:hint="cs"/>
                                  <w:sz w:val="22"/>
                                  <w:szCs w:val="22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Text Box 233"/>
                        <wps:cNvSpPr txBox="1"/>
                        <wps:spPr>
                          <a:xfrm>
                            <a:off x="3959390" y="239309"/>
                            <a:ext cx="25908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Default="001C2DDB" w:rsidP="001C2DD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int="cs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0" name="Text Box 233"/>
                        <wps:cNvSpPr txBox="1"/>
                        <wps:spPr>
                          <a:xfrm>
                            <a:off x="3946782" y="1578059"/>
                            <a:ext cx="25908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Pr="001C2DDB" w:rsidRDefault="001C2DDB" w:rsidP="001C2DDB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1C2DDB">
                                <w:rPr>
                                  <w:sz w:val="22"/>
                                  <w:szCs w:val="22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1" name="Text Box 233"/>
                        <wps:cNvSpPr txBox="1"/>
                        <wps:spPr>
                          <a:xfrm>
                            <a:off x="265693" y="1608539"/>
                            <a:ext cx="25908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Pr="001C2DDB" w:rsidRDefault="001C2DDB" w:rsidP="001C2DDB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1C2DDB">
                                <w:rPr>
                                  <w:sz w:val="22"/>
                                  <w:szCs w:val="2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Text Box 233"/>
                        <wps:cNvSpPr txBox="1"/>
                        <wps:spPr>
                          <a:xfrm>
                            <a:off x="1297684" y="227633"/>
                            <a:ext cx="25908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Pr="001C2DDB" w:rsidRDefault="001C2DDB" w:rsidP="001C2DD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rPr>
                                  <w:sz w:val="22"/>
                                  <w:szCs w:val="22"/>
                                  <w:rtl/>
                                </w:rPr>
                              </w:pPr>
                              <w:r w:rsidRPr="001C2DDB">
                                <w:rPr>
                                  <w:rFonts w:eastAsia="Times New Roman" w:hint="cs"/>
                                  <w:sz w:val="22"/>
                                  <w:szCs w:val="22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3" name="Text Box 233"/>
                        <wps:cNvSpPr txBox="1"/>
                        <wps:spPr>
                          <a:xfrm>
                            <a:off x="1374466" y="1653526"/>
                            <a:ext cx="259080" cy="2990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Default="001C2DDB" w:rsidP="001C2DDB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hint="cs"/>
                                  <w:sz w:val="22"/>
                                  <w:szCs w:val="22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Text Box 234"/>
                        <wps:cNvSpPr txBox="1"/>
                        <wps:spPr>
                          <a:xfrm>
                            <a:off x="1896948" y="2036294"/>
                            <a:ext cx="866156" cy="2593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1C2DDB" w:rsidRPr="001C2DDB" w:rsidRDefault="001C2DDB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1C2DDB">
                                <w:rPr>
                                  <w:rFonts w:ascii="David" w:hAnsi="David" w:cs="David"/>
                                  <w:rtl/>
                                </w:rPr>
                                <w:t>תרשים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4" name="Oval 344"/>
                        <wps:cNvSpPr/>
                        <wps:spPr>
                          <a:xfrm flipH="1">
                            <a:off x="592991" y="1800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Oval 345"/>
                        <wps:cNvSpPr/>
                        <wps:spPr>
                          <a:xfrm flipH="1">
                            <a:off x="589097" y="1729672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6" name="Oval 346"/>
                        <wps:cNvSpPr/>
                        <wps:spPr>
                          <a:xfrm flipH="1">
                            <a:off x="975421" y="93628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7" name="Oval 347"/>
                        <wps:cNvSpPr/>
                        <wps:spPr>
                          <a:xfrm flipH="1">
                            <a:off x="976056" y="57179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Oval 348"/>
                        <wps:cNvSpPr/>
                        <wps:spPr>
                          <a:xfrm flipH="1">
                            <a:off x="979866" y="136618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9" name="Oval 349"/>
                        <wps:cNvSpPr/>
                        <wps:spPr>
                          <a:xfrm flipH="1">
                            <a:off x="979866" y="1800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Oval 350"/>
                        <wps:cNvSpPr/>
                        <wps:spPr>
                          <a:xfrm flipH="1">
                            <a:off x="976056" y="17294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Oval 351"/>
                        <wps:cNvSpPr/>
                        <wps:spPr>
                          <a:xfrm flipH="1">
                            <a:off x="1313594" y="93628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2" name="Oval 352"/>
                        <wps:cNvSpPr/>
                        <wps:spPr>
                          <a:xfrm flipH="1">
                            <a:off x="1314229" y="57179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3" name="Oval 353"/>
                        <wps:cNvSpPr/>
                        <wps:spPr>
                          <a:xfrm flipH="1">
                            <a:off x="1318039" y="136618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4" name="Oval 354"/>
                        <wps:cNvSpPr/>
                        <wps:spPr>
                          <a:xfrm flipH="1">
                            <a:off x="1318039" y="1800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5" name="Oval 355"/>
                        <wps:cNvSpPr/>
                        <wps:spPr>
                          <a:xfrm flipH="1">
                            <a:off x="1314229" y="17294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6" name="Oval 356"/>
                        <wps:cNvSpPr/>
                        <wps:spPr>
                          <a:xfrm flipH="1">
                            <a:off x="1700944" y="93628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7" name="Oval 357"/>
                        <wps:cNvSpPr/>
                        <wps:spPr>
                          <a:xfrm flipH="1">
                            <a:off x="1701579" y="57179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8" name="Oval 358"/>
                        <wps:cNvSpPr/>
                        <wps:spPr>
                          <a:xfrm flipH="1">
                            <a:off x="1705389" y="136618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9" name="Oval 359"/>
                        <wps:cNvSpPr/>
                        <wps:spPr>
                          <a:xfrm flipH="1">
                            <a:off x="1705389" y="18000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0" name="Oval 360"/>
                        <wps:cNvSpPr/>
                        <wps:spPr>
                          <a:xfrm flipH="1">
                            <a:off x="1701579" y="1728765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1" name="Oval 361"/>
                        <wps:cNvSpPr/>
                        <wps:spPr>
                          <a:xfrm flipH="1">
                            <a:off x="2085200" y="93628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2" name="Oval 362"/>
                        <wps:cNvSpPr/>
                        <wps:spPr>
                          <a:xfrm flipH="1">
                            <a:off x="2085835" y="57179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3" name="Oval 363"/>
                        <wps:cNvSpPr/>
                        <wps:spPr>
                          <a:xfrm flipH="1">
                            <a:off x="2089645" y="136618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4" name="Oval 364"/>
                        <wps:cNvSpPr/>
                        <wps:spPr>
                          <a:xfrm flipH="1">
                            <a:off x="2089645" y="1800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5" name="Oval 365"/>
                        <wps:cNvSpPr/>
                        <wps:spPr>
                          <a:xfrm flipH="1">
                            <a:off x="2085835" y="17294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6" name="Oval 366"/>
                        <wps:cNvSpPr/>
                        <wps:spPr>
                          <a:xfrm flipH="1">
                            <a:off x="2472550" y="93628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7" name="Oval 367"/>
                        <wps:cNvSpPr/>
                        <wps:spPr>
                          <a:xfrm flipH="1">
                            <a:off x="2473185" y="57179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8" name="Oval 368"/>
                        <wps:cNvSpPr/>
                        <wps:spPr>
                          <a:xfrm flipH="1">
                            <a:off x="2476995" y="136618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9" name="Oval 369"/>
                        <wps:cNvSpPr/>
                        <wps:spPr>
                          <a:xfrm flipH="1">
                            <a:off x="2476995" y="18000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0" name="Oval 370"/>
                        <wps:cNvSpPr/>
                        <wps:spPr>
                          <a:xfrm flipH="1">
                            <a:off x="2473185" y="1728765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1" name="Oval 371"/>
                        <wps:cNvSpPr/>
                        <wps:spPr>
                          <a:xfrm flipH="1">
                            <a:off x="2837754" y="93628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2" name="Oval 372"/>
                        <wps:cNvSpPr/>
                        <wps:spPr>
                          <a:xfrm flipH="1">
                            <a:off x="2838389" y="571795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3" name="Oval 373"/>
                        <wps:cNvSpPr/>
                        <wps:spPr>
                          <a:xfrm flipH="1">
                            <a:off x="2842199" y="136618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4" name="Oval 374"/>
                        <wps:cNvSpPr/>
                        <wps:spPr>
                          <a:xfrm flipH="1">
                            <a:off x="2842199" y="1800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5" name="Oval 375"/>
                        <wps:cNvSpPr/>
                        <wps:spPr>
                          <a:xfrm flipH="1">
                            <a:off x="2838389" y="1729400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6" name="Oval 376"/>
                        <wps:cNvSpPr/>
                        <wps:spPr>
                          <a:xfrm flipH="1">
                            <a:off x="3225104" y="93628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7" name="Oval 377"/>
                        <wps:cNvSpPr/>
                        <wps:spPr>
                          <a:xfrm flipH="1">
                            <a:off x="3225739" y="571795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8" name="Oval 378"/>
                        <wps:cNvSpPr/>
                        <wps:spPr>
                          <a:xfrm flipH="1">
                            <a:off x="3229549" y="136618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9" name="Oval 379"/>
                        <wps:cNvSpPr/>
                        <wps:spPr>
                          <a:xfrm flipH="1">
                            <a:off x="3229549" y="180000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0" name="Oval 380"/>
                        <wps:cNvSpPr/>
                        <wps:spPr>
                          <a:xfrm flipH="1">
                            <a:off x="3225739" y="1728765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17113" w:rsidRDefault="00217113" w:rsidP="00217113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1" name="Oval 381"/>
                        <wps:cNvSpPr/>
                        <wps:spPr>
                          <a:xfrm flipH="1">
                            <a:off x="3637938" y="945811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2" name="Oval 382"/>
                        <wps:cNvSpPr/>
                        <wps:spPr>
                          <a:xfrm flipH="1">
                            <a:off x="3638573" y="581321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3" name="Oval 383"/>
                        <wps:cNvSpPr/>
                        <wps:spPr>
                          <a:xfrm flipH="1">
                            <a:off x="3642383" y="1375706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4" name="Oval 384"/>
                        <wps:cNvSpPr/>
                        <wps:spPr>
                          <a:xfrm flipH="1">
                            <a:off x="3642383" y="189526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5" name="Oval 385"/>
                        <wps:cNvSpPr/>
                        <wps:spPr>
                          <a:xfrm flipH="1">
                            <a:off x="3638573" y="1738926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6" name="Oval 386"/>
                        <wps:cNvSpPr/>
                        <wps:spPr>
                          <a:xfrm flipH="1">
                            <a:off x="4025288" y="945811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7" name="Oval 387"/>
                        <wps:cNvSpPr/>
                        <wps:spPr>
                          <a:xfrm flipH="1">
                            <a:off x="4025923" y="581321"/>
                            <a:ext cx="45085" cy="44450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8" name="Oval 388"/>
                        <wps:cNvSpPr/>
                        <wps:spPr>
                          <a:xfrm flipH="1">
                            <a:off x="4029733" y="1375706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9" name="Oval 389"/>
                        <wps:cNvSpPr/>
                        <wps:spPr>
                          <a:xfrm flipH="1">
                            <a:off x="4029733" y="189526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0" name="Oval 390"/>
                        <wps:cNvSpPr/>
                        <wps:spPr>
                          <a:xfrm flipH="1">
                            <a:off x="4025923" y="1738291"/>
                            <a:ext cx="45085" cy="43815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31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42416C" w:rsidRDefault="0042416C" w:rsidP="0042416C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Times New Roman" w:cs="Arial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Straight Connector 391"/>
                        <wps:cNvCnPr/>
                        <wps:spPr>
                          <a:xfrm>
                            <a:off x="3966474" y="462109"/>
                            <a:ext cx="346446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2" name="Straight Connector 392"/>
                        <wps:cNvCnPr/>
                        <wps:spPr>
                          <a:xfrm>
                            <a:off x="3999845" y="1639596"/>
                            <a:ext cx="34607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Straight Connector 393"/>
                        <wps:cNvCnPr/>
                        <wps:spPr>
                          <a:xfrm rot="16200000">
                            <a:off x="3847196" y="315501"/>
                            <a:ext cx="346075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4" name="Straight Connector 394"/>
                        <wps:cNvCnPr/>
                        <wps:spPr>
                          <a:xfrm rot="16200000">
                            <a:off x="1322180" y="303458"/>
                            <a:ext cx="34544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7DBE904" id="Canvas 268" o:spid="_x0000_s1167" editas="canvas" style="width:366.6pt;height:186.6pt;mso-position-horizontal-relative:char;mso-position-vertical-relative:line" coordsize="46558,236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">
                <v:shape id="_x0000_s1168" type="#_x0000_t75" style="position:absolute;width:46558;height:23698;visibility:visible;mso-wrap-style:square">
                  <v:fill o:detectmouseclick="t"/>
                  <v:path o:connecttype="none"/>
                </v:shape>
                <v:line id="Straight Connector 237" o:spid="_x0000_s1169" style="position:absolute;visibility:visible;mso-wrap-style:square" from="4230,4698" to="40279,4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JMisMAAADcAAAADwAAAGRycy9kb3ducmV2LnhtbESPQWvCQBSE7wX/w/KE3upGhSrRVUQr&#10;WDxpPHh8ZJ/ZaPZtyG6T+O+7QqHHYWa+YZbr3laipcaXjhWMRwkI4tzpkgsFl2z/MQfhA7LGyjEp&#10;eJKH9WrwtsRUu45P1J5DISKEfYoKTAh1KqXPDVn0I1cTR+/mGoshyqaQusEuwm0lJ0nyKS2WHBcM&#10;1rQ1lD/OP1ZBe+2u+tKZ7G7K72NmvtrDcyeVeh/2mwWIQH34D/+1D1rBZDqD15l4BOTq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MSTIrDAAAA3AAAAA8AAAAAAAAAAAAA&#10;AAAAoQIAAGRycy9kb3ducmV2LnhtbFBLBQYAAAAABAAEAPkAAACRAwAAAAA=&#10;" strokecolor="black [3213]" strokeweight="2.25pt">
                  <v:stroke joinstyle="miter"/>
                </v:line>
                <v:line id="Straight Connector 241" o:spid="_x0000_s1170" style="position:absolute;visibility:visible;mso-wrap-style:square" from="4230,16450" to="40273,16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ECGMQAAADcAAAADwAAAGRycy9kb3ducmV2LnhtbESPwWrDMBBE74X8g9hAb41sE0pxooSS&#10;NJCSU2MffFysreXWWhlLtZ2/jwqFHoeZecNs97PtxEiDbx0rSFcJCOLa6ZYbBWVxenoB4QOyxs4x&#10;KbiRh/1u8bDFXLuJP2i8hkZECPscFZgQ+lxKXxuy6FeuJ47epxsshiiHRuoBpwi3ncyS5FlabDku&#10;GOzpYKj+vv5YBWM1VbqcTPFl2vdLYd7G8+0olXpczq8bEIHm8B/+a5+1gmydwu+ZeATk7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QIYxAAAANwAAAAPAAAAAAAAAAAA&#10;AAAAAKECAABkcnMvZG93bnJldi54bWxQSwUGAAAAAAQABAD5AAAAkgMAAAAA&#10;" strokecolor="black [3213]" strokeweight="2.25pt">
                  <v:stroke joinstyle="miter"/>
                </v:line>
                <v:line id="Straight Connector 242" o:spid="_x0000_s1171" style="position:absolute;visibility:visible;mso-wrap-style:square" from="40133,4884" to="40133,16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Ocb8QAAADcAAAADwAAAGRycy9kb3ducmV2LnhtbESPQWvCQBSE74X+h+UVvNVNQ5ESXUWs&#10;BaUnTQ4eH9lnNpp9G7JrEv99VxB6HGbmG2axGm0jeup87VjBxzQBQVw6XXOloMh/3r9A+ICssXFM&#10;Cu7kYbV8fVlgpt3AB+qPoRIRwj5DBSaENpPSl4Ys+qlriaN3dp3FEGVXSd3hEOG2kWmSzKTFmuOC&#10;wZY2hsrr8WYV9KfhpIvB5BdT739zs+1392+p1ORtXM9BBBrDf/jZ3mkF6WcKj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7Y5xvxAAAANwAAAAPAAAAAAAAAAAA&#10;AAAAAKECAABkcnMvZG93bnJldi54bWxQSwUGAAAAAAQABAD5AAAAkgMAAAAA&#10;" strokecolor="black [3213]" strokeweight="2.25pt">
                  <v:stroke joinstyle="miter"/>
                </v:line>
                <v:rect id="Rectangle 243" o:spid="_x0000_s1172" style="position:absolute;left:14647;top:4205;width:523;height:1269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9b/8UA&#10;AADcAAAADwAAAGRycy9kb3ducmV2LnhtbESPQWvCQBSE7wX/w/KE3uqmqQ0SXUWFip6kphSPj+xr&#10;Esy+jdltEv+9KxR6HGbmG2axGkwtOmpdZVnB6yQCQZxbXXGh4Cv7eJmBcB5ZY22ZFNzIwWo5elpg&#10;qm3Pn9SdfCEChF2KCkrvm1RKl5dk0E1sQxy8H9sa9EG2hdQt9gFuahlHUSINVhwWSmxoW1J+Of0a&#10;BUl3yN53l352bc63OOk2x+y7Pir1PB7WcxCeBv8f/mvvtYJ4+gaPM+EI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31v/xQAAANwAAAAPAAAAAAAAAAAAAAAAAJgCAABkcnMv&#10;ZG93bnJldi54bWxQSwUGAAAAAAQABAD1AAAAigMAAAAA&#10;" fillcolor="white [3212]" strokecolor="black [3213]" strokeweight="1.5pt"/>
                <v:oval id="Oval 252" o:spid="_x0000_s1173" style="position:absolute;left:5885;top:9362;width:456;height:456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xxrMQA&#10;AADcAAAADwAAAGRycy9kb3ducmV2LnhtbESPQWuDQBSE74X+h+UVemvWCgnWZCNFaPGWmKTt9eG+&#10;qOi+FXdj7L/PBgo9DjPzDbPJZtOLiUbXWlbwuohAEFdWt1wrOB0/XhIQziNr7C2Tgl9ykG0fHzaY&#10;anvlkqaDr0WAsEtRQeP9kErpqoYMuoUdiIN3tqNBH+RYSz3iNcBNL+MoWkmDLYeFBgfKG6q6w8Uo&#10;+HxLTuVP8V1+OUp2+V5PUTftlHp+mt/XIDzN/j/81y60gngZw/1MOAJy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8caz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1C2DDB" w:rsidRDefault="001C2DDB" w:rsidP="001C2D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Straight Arrow Connector 44" o:spid="_x0000_s1174" type="#_x0000_t32" style="position:absolute;left:42652;top:4503;width:0;height:119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VzF8QAAADbAAAADwAAAGRycy9kb3ducmV2LnhtbESPQWvCQBSE7wX/w/IEL6XZGILUNKuI&#10;UPTUog2eH9lnEsy+DdltjPn13UKhx2FmvmHy7WhaMVDvGssKllEMgri0uuFKQfH1/vIKwnlkja1l&#10;UvAgB9vN7CnHTNs7n2g4+0oECLsMFdTed5mUrqzJoItsRxy8q+0N+iD7Suoe7wFuWpnE8UoabDgs&#10;1NjRvqbydv42CpICh/bzuTldpkJ/rJPloZhWrNRiPu7eQHga/X/4r33UCtIUfr+EH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FXMXxAAAANsAAAAPAAAAAAAAAAAA&#10;AAAAAKECAABkcnMvZG93bnJldi54bWxQSwUGAAAAAAQABAD5AAAAkgMAAAAA&#10;" strokecolor="black [3200]" strokeweight=".5pt">
                  <v:stroke startarrow="block" endarrow="block" joinstyle="miter"/>
                </v:shape>
                <v:shape id="Straight Arrow Connector 45" o:spid="_x0000_s1175" type="#_x0000_t32" style="position:absolute;left:14645;top:1620;width:2562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EP7icQAAADbAAAADwAAAGRycy9kb3ducmV2LnhtbESPwWrDMBBE74H8g9hAb7Hc0JTEjRJM&#10;oKaHtCFOP2CxtpaJtTKWajt/XxUKPQ4z84bZHSbbioF63zhW8JikIIgrpxuuFXxeX5cbED4ga2wd&#10;k4I7eTjs57MdZtqNfKGhDLWIEPYZKjAhdJmUvjJk0SeuI47el+sthij7Wuoexwi3rVyl6bO02HBc&#10;MNjR0VB1K7+tAnerrDOn5iPP7ft6W97Pp6IYlHpYTPkLiEBT+A//td+0gqc1/H6JP0D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Q/uJxAAAANsAAAAPAAAAAAAAAAAA&#10;AAAAAKECAABkcnMvZG93bnJldi54bWxQSwUGAAAAAAQABAD5AAAAkgMAAAAA&#10;" strokecolor="black [3200]" strokeweight=".5pt">
                  <v:stroke startarrow="block" endarrow="block" joinstyle="miter"/>
                </v:shape>
                <v:shape id="Text Box 46" o:spid="_x0000_s1176" type="#_x0000_t202" style="position:absolute;left:24001;top:140;width:4147;height:282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Kdu8MA&#10;AADbAAAADwAAAGRycy9kb3ducmV2LnhtbESP0YrCMBRE34X9h3AXfNN0FylSjaKC4NOqrR9wae62&#10;XZub0mTb6tcbQfBxmJkzzHI9mFp01LrKsoKvaQSCOLe64kLBJdtP5iCcR9ZYWyYFN3KwXn2Mlpho&#10;2/OZutQXIkDYJaig9L5JpHR5SQbd1DbEwfu1rUEfZFtI3WIf4KaW31EUS4MVh4USG9qVlF/Tf6Ng&#10;e7ifLt0u7tPb38/9tNkfbZMdlRp/DpsFCE+Df4df7YNWMIvh+SX8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Kdu8MAAADbAAAADwAAAAAAAAAAAAAAAACYAgAAZHJzL2Rv&#10;d25yZXYueG1sUEsFBgAAAAAEAAQA9QAAAIgDAAAAAA==&#10;" fillcolor="white [3212]" stroked="f" strokeweight=".5pt">
                  <v:textbox>
                    <w:txbxContent>
                      <w:p w:rsidR="001C2DDB" w:rsidRPr="001C2DDB" w:rsidRDefault="001C2DDB" w:rsidP="001C2DDB">
                        <w:pPr>
                          <w:rPr>
                            <w:sz w:val="22"/>
                            <w:szCs w:val="22"/>
                          </w:rPr>
                        </w:pPr>
                        <w:r w:rsidRPr="001C2DDB">
                          <w:rPr>
                            <w:sz w:val="22"/>
                            <w:szCs w:val="22"/>
                          </w:rPr>
                          <w:t>2L</w:t>
                        </w:r>
                      </w:p>
                    </w:txbxContent>
                  </v:textbox>
                </v:shape>
                <v:shape id="Text Box 24" o:spid="_x0000_s1177" type="#_x0000_t202" style="position:absolute;left:40854;top:8142;width:3264;height:28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44IMMA&#10;AADbAAAADwAAAGRycy9kb3ducmV2LnhtbESP0YrCMBRE34X9h3AX9k1TF1GpRnEFwadVWz/g0lzb&#10;anNTmthWv36zIPg4zMwZZrnuTSVaalxpWcF4FIEgzqwuOVdwTnfDOQjnkTVWlknBgxysVx+DJcba&#10;dnyiNvG5CBB2MSoovK9jKV1WkEE3sjVx8C62MeiDbHKpG+wC3FTyO4qm0mDJYaHAmrYFZbfkbhT8&#10;7J/Hc7uddsnj+vs8bnYHW6cHpb4++80ChKfev8Ov9l4rmMzg/0v4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44IMMAAADbAAAADwAAAAAAAAAAAAAAAACYAgAAZHJzL2Rv&#10;d25yZXYueG1sUEsFBgAAAAAEAAQA9QAAAIgDAAAAAA==&#10;" fillcolor="white [3212]" stroked="f" strokeweight=".5pt">
                  <v:textbox>
                    <w:txbxContent>
                      <w:p w:rsidR="001C2DDB" w:rsidRPr="001C2DDB" w:rsidRDefault="001C2DDB" w:rsidP="001C2DDB">
                        <w:pPr>
                          <w:rPr>
                            <w:sz w:val="22"/>
                            <w:szCs w:val="22"/>
                            <w:rtl/>
                          </w:rPr>
                        </w:pPr>
                        <w:r w:rsidRPr="001C2DDB">
                          <w:rPr>
                            <w:sz w:val="22"/>
                            <w:szCs w:val="22"/>
                          </w:rPr>
                          <w:t>L</w:t>
                        </w:r>
                      </w:p>
                    </w:txbxContent>
                  </v:textbox>
                </v:shape>
                <v:oval id="Oval 50" o:spid="_x0000_s1178" style="position:absolute;left:5892;top:5721;width:454;height:45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/VQ8AA&#10;AADbAAAADwAAAGRycy9kb3ducmV2LnhtbERPTWvCQBC9C/0PyxS8mU0FS0xdpQSU3Gw0ttchO02C&#10;2dmQXWP89+6h0OPjfW92k+nESINrLSt4i2IQxJXVLdcKyvN+kYBwHlljZ5kUPMjBbvsy22Cq7Z0L&#10;Gk++FiGEXYoKGu/7VEpXNWTQRbYnDtyvHQz6AIda6gHvIdx0chnH79Jgy6GhwZ6yhqrr6WYUHNZJ&#10;Wfzk38XFUXLMvvQYX8ejUvPX6fMDhKfJ/4v/3LlWsArrw5fwA+T2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J/VQ8AAAADb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1C2DDB" w:rsidRDefault="001C2DDB" w:rsidP="001C2D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64" o:spid="_x0000_s1179" style="position:absolute;left:5926;top:13662;width:450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gZ/cMA&#10;AADbAAAADwAAAGRycy9kb3ducmV2LnhtbESPQWuDQBSE74X+h+UVeqtrSxFr3IQSaMjNmNj2+nBf&#10;VOK+FXdjzL/PBgo9DjPzDZOvZtOLiUbXWVbwGsUgiGurO24UVIevlxSE88gae8uk4EoOVsvHhxwz&#10;bS9c0rT3jQgQdhkqaL0fMild3ZJBF9mBOHhHOxr0QY6N1CNeAtz08i2OE2mw47DQ4kDrlurT/mwU&#10;bD7Sqvzd/pTfjtJivdNTfJoKpZ6f5s8FCE+z/w//tbdaQfIO9y/hB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cgZ/cMAAADb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1C2DDB" w:rsidRDefault="001C2DDB" w:rsidP="001C2D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shape id="Text Box 233" o:spid="_x0000_s1180" type="#_x0000_t202" style="position:absolute;left:2910;top:2502;width:2593;height:3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8/tccA&#10;AADcAAAADwAAAGRycy9kb3ducmV2LnhtbESPzWrDMBCE74W+g9hCb41cm5TgRAnBYFJKcsjPpbet&#10;tbFNrJVrKbbbp68ChRyHmfmGWaxG04ieOldbVvA6iUAQF1bXXCo4HfOXGQjnkTU2lknBDzlYLR8f&#10;FphqO/Ce+oMvRYCwS1FB5X2bSumKigy6iW2Jg3e2nUEfZFdK3eEQ4KaRcRS9SYM1h4UKW8oqKi6H&#10;q1HwkeU73H/FZvbbZJvted1+nz6nSj0/jes5CE+jv4f/2+9aQZwkcDsTjoB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wPP7XHAAAA3AAAAA8AAAAAAAAAAAAAAAAAmAIAAGRy&#10;cy9kb3ducmV2LnhtbFBLBQYAAAAABAAEAPUAAACMAwAAAAA=&#10;" filled="f" stroked="f" strokeweight=".5pt">
                  <v:textbox>
                    <w:txbxContent>
                      <w:p w:rsidR="001C2DDB" w:rsidRPr="001C2DDB" w:rsidRDefault="001C2DDB" w:rsidP="001C2DDB">
                        <w:pPr>
                          <w:rPr>
                            <w:sz w:val="22"/>
                            <w:szCs w:val="22"/>
                          </w:rPr>
                        </w:pPr>
                        <w:r w:rsidRPr="001C2DDB">
                          <w:rPr>
                            <w:rFonts w:hint="cs"/>
                            <w:sz w:val="22"/>
                            <w:szCs w:val="22"/>
                          </w:rPr>
                          <w:t>P</w:t>
                        </w:r>
                      </w:p>
                    </w:txbxContent>
                  </v:textbox>
                </v:shape>
                <v:shape id="Text Box 233" o:spid="_x0000_s1181" type="#_x0000_t202" style="position:absolute;left:39593;top:2393;width:2591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YHwscA&#10;AADcAAAADwAAAGRycy9kb3ducmV2LnhtbESPQWvCQBSE70L/w/IKvemmBouNriIBqUh7iPXS2zP7&#10;TEKzb9PsNon99a4g9DjMzDfMcj2YWnTUusqygudJBII4t7riQsHxczueg3AeWWNtmRRcyMF69TBa&#10;YqJtzxl1B1+IAGGXoILS+yaR0uUlGXQT2xAH72xbgz7ItpC6xT7ATS2nUfQiDVYcFkpsKC0p/z78&#10;GgX7dPuB2Wlq5n91+vZ+3jQ/x6+ZUk+Pw2YBwtPg/8P39k4riONX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sGB8LHAAAA3AAAAA8AAAAAAAAAAAAAAAAAmAIAAGRy&#10;cy9kb3ducmV2LnhtbFBLBQYAAAAABAAEAPUAAACMAwAAAAA=&#10;" filled="f" stroked="f" strokeweight=".5pt">
                  <v:textbox>
                    <w:txbxContent>
                      <w:p w:rsidR="001C2DDB" w:rsidRDefault="001C2DDB" w:rsidP="001C2DD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hint="cs"/>
                          </w:rPr>
                          <w:t>Q</w:t>
                        </w:r>
                      </w:p>
                    </w:txbxContent>
                  </v:textbox>
                </v:shape>
                <v:shape id="Text Box 233" o:spid="_x0000_s1182" type="#_x0000_t202" style="position:absolute;left:39467;top:15780;width:2591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rdIsIA&#10;AADcAAAADwAAAGRycy9kb3ducmV2LnhtbERPy4rCMBTdD/gP4QruxtTHiFSjSEEUcRY+Nu6uzbUt&#10;Nje1iVr9+sliwOXhvKfzxpTiQbUrLCvodSMQxKnVBWcKjofl9xiE88gaS8uk4EUO5rPW1xRjbZ+8&#10;o8feZyKEsItRQe59FUvp0pwMuq6tiAN3sbVBH2CdSV3jM4SbUvajaCQNFhwacqwoySm97u9GwSZZ&#10;/uLu3Dfjd5mstpdFdTuefpTqtJvFBISnxn/E/+61VjAYhvnhTDgCcv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Ot0iwgAAANwAAAAPAAAAAAAAAAAAAAAAAJgCAABkcnMvZG93&#10;bnJldi54bWxQSwUGAAAAAAQABAD1AAAAhwMAAAAA&#10;" filled="f" stroked="f" strokeweight=".5pt">
                  <v:textbox>
                    <w:txbxContent>
                      <w:p w:rsidR="001C2DDB" w:rsidRPr="001C2DDB" w:rsidRDefault="001C2DDB" w:rsidP="001C2DDB">
                        <w:pPr>
                          <w:rPr>
                            <w:sz w:val="22"/>
                            <w:szCs w:val="22"/>
                          </w:rPr>
                        </w:pPr>
                        <w:r w:rsidRPr="001C2DDB">
                          <w:rPr>
                            <w:sz w:val="22"/>
                            <w:szCs w:val="22"/>
                          </w:rPr>
                          <w:t>S</w:t>
                        </w:r>
                      </w:p>
                    </w:txbxContent>
                  </v:textbox>
                </v:shape>
                <v:shape id="Text Box 233" o:spid="_x0000_s1183" type="#_x0000_t202" style="position:absolute;left:2656;top:16085;width:2591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4ucYA&#10;AADcAAAADwAAAGRycy9kb3ducmV2LnhtbESPT4vCMBTE7wt+h/AEb2uq64pUo0hBVsQ9+Ofi7dk8&#10;22LzUpuo1U+/WRA8DjPzG2Yya0wpblS7wrKCXjcCQZxaXXCmYL9bfI5AOI+ssbRMCh7kYDZtfUww&#10;1vbOG7ptfSYChF2MCnLvq1hKl+Zk0HVtRRy8k60N+iDrTOoa7wFuStmPoqE0WHBYyLGiJKf0vL0a&#10;Batk8YubY9+MnmXysz7Nq8v+8K1Up93MxyA8Nf4dfrWXWsHXo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4ucYAAADcAAAADwAAAAAAAAAAAAAAAACYAgAAZHJz&#10;L2Rvd25yZXYueG1sUEsFBgAAAAAEAAQA9QAAAIsDAAAAAA==&#10;" filled="f" stroked="f" strokeweight=".5pt">
                  <v:textbox>
                    <w:txbxContent>
                      <w:p w:rsidR="001C2DDB" w:rsidRPr="001C2DDB" w:rsidRDefault="001C2DDB" w:rsidP="001C2DDB">
                        <w:pPr>
                          <w:rPr>
                            <w:sz w:val="22"/>
                            <w:szCs w:val="22"/>
                          </w:rPr>
                        </w:pPr>
                        <w:r w:rsidRPr="001C2DDB">
                          <w:rPr>
                            <w:sz w:val="22"/>
                            <w:szCs w:val="22"/>
                          </w:rPr>
                          <w:t>T</w:t>
                        </w:r>
                      </w:p>
                    </w:txbxContent>
                  </v:textbox>
                </v:shape>
                <v:shape id="Text Box 233" o:spid="_x0000_s1184" type="#_x0000_t202" style="position:absolute;left:12976;top:2276;width:2591;height:29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Tmzs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3t5j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2k5s7HAAAA3AAAAA8AAAAAAAAAAAAAAAAAmAIAAGRy&#10;cy9kb3ducmV2LnhtbFBLBQYAAAAABAAEAPUAAACMAwAAAAA=&#10;" filled="f" stroked="f" strokeweight=".5pt">
                  <v:textbox>
                    <w:txbxContent>
                      <w:p w:rsidR="001C2DDB" w:rsidRPr="001C2DDB" w:rsidRDefault="001C2DDB" w:rsidP="001C2DDB">
                        <w:pPr>
                          <w:pStyle w:val="NormalWeb"/>
                          <w:bidi/>
                          <w:spacing w:before="0" w:beforeAutospacing="0" w:after="0" w:afterAutospacing="0"/>
                          <w:rPr>
                            <w:sz w:val="22"/>
                            <w:szCs w:val="22"/>
                            <w:rtl/>
                          </w:rPr>
                        </w:pPr>
                        <w:r w:rsidRPr="001C2DDB">
                          <w:rPr>
                            <w:rFonts w:eastAsia="Times New Roman" w:hint="cs"/>
                            <w:sz w:val="22"/>
                            <w:szCs w:val="22"/>
                          </w:rPr>
                          <w:t>K</w:t>
                        </w:r>
                      </w:p>
                    </w:txbxContent>
                  </v:textbox>
                </v:shape>
                <v:shape id="Text Box 233" o:spid="_x0000_s1185" type="#_x0000_t202" style="position:absolute;left:13744;top:16535;width:2591;height:2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hDVccA&#10;AADcAAAADwAAAGRycy9kb3ducmV2LnhtbESPQWvCQBSE70L/w/IKvemmxhaJriIBqUh7iPXS2zP7&#10;TEKzb9PsNon99a4g9DjMzDfMcj2YWnTUusqygudJBII4t7riQsHxczueg3AeWWNtmRRcyMF69TBa&#10;YqJtzxl1B1+IAGGXoILS+yaR0uUlGXQT2xAH72xbgz7ItpC6xT7ATS2nUfQqDVYcFkpsKC0p/z78&#10;GgX7dPuB2Wlq5n91+vZ+3jQ/x68XpZ4eh80ChKfB/4fv7Z1WEM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oQ1XHAAAA3AAAAA8AAAAAAAAAAAAAAAAAmAIAAGRy&#10;cy9kb3ducmV2LnhtbFBLBQYAAAAABAAEAPUAAACMAwAAAAA=&#10;" filled="f" stroked="f" strokeweight=".5pt">
                  <v:textbox>
                    <w:txbxContent>
                      <w:p w:rsidR="001C2DDB" w:rsidRDefault="001C2DDB" w:rsidP="001C2DDB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hint="cs"/>
                            <w:sz w:val="22"/>
                            <w:szCs w:val="22"/>
                          </w:rPr>
                          <w:t>M</w:t>
                        </w:r>
                      </w:p>
                    </w:txbxContent>
                  </v:textbox>
                </v:shape>
                <v:shape id="Text Box 234" o:spid="_x0000_s1186" type="#_x0000_t202" style="position:absolute;left:18969;top:20362;width:8662;height:2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anwc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4rd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Pmp8HHAAAA3AAAAA8AAAAAAAAAAAAAAAAAmAIAAGRy&#10;cy9kb3ducmV2LnhtbFBLBQYAAAAABAAEAPUAAACMAwAAAAA=&#10;" filled="f" stroked="f" strokeweight=".5pt">
                  <v:textbox>
                    <w:txbxContent>
                      <w:p w:rsidR="001C2DDB" w:rsidRPr="001C2DDB" w:rsidRDefault="001C2DDB">
                        <w:pPr>
                          <w:rPr>
                            <w:rFonts w:ascii="David" w:hAnsi="David" w:cs="David"/>
                          </w:rPr>
                        </w:pPr>
                        <w:r w:rsidRPr="001C2DDB">
                          <w:rPr>
                            <w:rFonts w:ascii="David" w:hAnsi="David" w:cs="David"/>
                            <w:rtl/>
                          </w:rPr>
                          <w:t>תרשים 1</w:t>
                        </w:r>
                      </w:p>
                    </w:txbxContent>
                  </v:textbox>
                </v:shape>
                <v:oval id="Oval 344" o:spid="_x0000_s1187" style="position:absolute;left:5929;top:1800;width:451;height:4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HVA8UA&#10;AADcAAAADwAAAGRycy9kb3ducmV2LnhtbESPQWvCQBSE74X+h+UVvNVNq0iauoYitOQWo1avj+xr&#10;EpJ9G7LbmP77riB4HGbmG2adTqYTIw2usazgZR6BIC6tbrhScDx8PscgnEfW2FkmBX/kIN08Pqwx&#10;0fbCBY17X4kAYZeggtr7PpHSlTUZdHPbEwfvxw4GfZBDJfWAlwA3nXyNopU02HBYqLGnbU1lu/81&#10;Cr7e4mNxzk7Ft6M43+70GLVjrtTsafp4B+Fp8vfwrZ1pBYvlEq5nwhGQm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YdUD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45" o:spid="_x0000_s1188" style="position:absolute;left:5890;top:17296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1wmMUA&#10;AADcAAAADwAAAGRycy9kb3ducmV2LnhtbESPW2vCQBSE34X+h+UU+qYbe5GYZpUitPim8dbXQ/aY&#10;hGTPhuw2xn/vCgUfh5n5hkmXg2lET52rLCuYTiIQxLnVFRcKDvvvcQzCeWSNjWVScCUHy8XTKMVE&#10;2wtn1O98IQKEXYIKSu/bREqXl2TQTWxLHLyz7Qz6ILtC6g4vAW4a+RpFM2mw4rBQYkurkvJ692cU&#10;/MzjQ/a7PmVHR/FmtdV9VPcbpV6eh69PEJ4G/wj/t9dawdv7B9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LXCY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46" o:spid="_x0000_s1189" style="position:absolute;left:9754;top:9362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/u78UA&#10;AADcAAAADwAAAGRycy9kb3ducmV2LnhtbESPQWvCQBSE74L/YXlCb2ZjWyRNXYMIFW82NtXrI/ua&#10;hGTfhuwa03/fLRR6HGbmG2aTTaYTIw2usaxgFcUgiEurG64UFB9vywSE88gaO8uk4JscZNv5bIOp&#10;tnfOaTz7SgQIuxQV1N73qZSurMmgi2xPHLwvOxj0QQ6V1APeA9x08jGO19Jgw2Ghxp72NZXt+WYU&#10;HF6SIr8eL/mno+S0f9dj3I4npR4W0+4VhKfJ/4f/2ket4Ol5Db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/+7v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47" o:spid="_x0000_s1190" style="position:absolute;left:9760;top:5717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NLdMUA&#10;AADcAAAADwAAAGRycy9kb3ducmV2LnhtbESPT2vCQBTE70K/w/IKvenGttSYZpUitHjT+K/XR/aZ&#10;hGTfhuw2xm/vCgWPw8z8hkmXg2lET52rLCuYTiIQxLnVFRcKDvvvcQzCeWSNjWVScCUHy8XTKMVE&#10;2wtn1O98IQKEXYIKSu/bREqXl2TQTWxLHLyz7Qz6ILtC6g4vAW4a+RpFH9JgxWGhxJZWJeX17s8o&#10;+JnHh+x3fcqOjuLNaqv7qO43Sr08D1+fIDwN/hH+b6+1grf3Gd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s0t0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48" o:spid="_x0000_s1191" style="position:absolute;left:9798;top:13661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zfBsEA&#10;AADcAAAADwAAAGRycy9kb3ducmV2LnhtbERPy4rCMBTdD/gP4QruxtQH0ukYRQTFnbbjzGwvzbUt&#10;NjelibX+vVkILg/nvVz3phYdta6yrGAyjkAQ51ZXXCg4/+w+YxDOI2usLZOCBzlYrwYfS0y0vXNK&#10;XeYLEULYJaig9L5JpHR5SQbd2DbEgbvY1qAPsC2kbvEewk0tp1G0kAYrDg0lNrQtKb9mN6Ng/xWf&#10;0//DX/rrKD5uT7qLrt1RqdGw33yD8NT7t/jlPmgFs3lYG86EIy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s3wbBAAAA3AAAAA8AAAAAAAAAAAAAAAAAmAIAAGRycy9kb3du&#10;cmV2LnhtbFBLBQYAAAAABAAEAPUAAACGAwAAAAA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49" o:spid="_x0000_s1192" style="position:absolute;left:9798;top:1800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B6ncUA&#10;AADcAAAADwAAAGRycy9kb3ducmV2LnhtbESPQWvCQBSE70L/w/IK3nTTViRGVylCS25pUluvj+xr&#10;Esy+DdltEv+9WxB6HGbmG2Z3mEwrBupdY1nB0zICQVxa3XCl4PT5tohBOI+ssbVMCq7k4LB/mO0w&#10;0XbknIbCVyJA2CWooPa+S6R0ZU0G3dJ2xMH7sb1BH2RfSd3jGOCmlc9RtJYGGw4LNXZ0rKm8FL9G&#10;wfsmPuXn9Dv/chRnxw89RJchU2r+OL1uQXia/H/43k61gpfVBv7OhCMg9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YHqd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0" o:spid="_x0000_s1193" style="position:absolute;left:9760;top:17294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NF3cAA&#10;AADcAAAADwAAAGRycy9kb3ducmV2LnhtbERPTYvCMBC9L/gfwgje1lRF6XaNIoLiTdt1d69DM7bF&#10;ZlKaWOu/NwfB4+N9L9e9qUVHrassK5iMIxDEudUVFwrOP7vPGITzyBpry6TgQQ7Wq8HHEhNt75xS&#10;l/lChBB2CSoovW8SKV1ekkE3tg1x4C62NegDbAupW7yHcFPLaRQtpMGKQ0OJDW1Lyq/ZzSjYf8Xn&#10;9P/wl/46io/bk+6ia3dUajTsN98gPPX+LX65D1rBbB7mhzPhCM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INF3c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1" o:spid="_x0000_s1194" style="position:absolute;left:13135;top:9362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/gRsUA&#10;AADcAAAADwAAAGRycy9kb3ducmV2LnhtbESPQWvCQBSE7wX/w/KE3pqNSkuaugYRFG82NtXrI/ua&#10;hGTfhuwa03/fLRR6HGbmG2adTaYTIw2usaxgEcUgiEurG64UFB/7pwSE88gaO8uk4JscZJvZwxpT&#10;be+c03j2lQgQdikqqL3vUyldWZNBF9meOHhfdjDogxwqqQe8B7jp5DKOX6TBhsNCjT3tairb880o&#10;OLwmRX49XvJPR8lp967HuB1PSj3Op+0bCE+T/w//tY9awep5Ab9nw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+BG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2" o:spid="_x0000_s1195" style="position:absolute;left:13142;top:5717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1+McUA&#10;AADcAAAADwAAAGRycy9kb3ducmV2LnhtbESPQWvCQBSE70L/w/IK3nRTi5KmrqEILbnZWKvXR/Y1&#10;Ccm+DdltEv+9WxB6HGbmG2abTqYVA/WutqzgaRmBIC6srrlUcPp6X8QgnEfW2FomBVdykO4eZltM&#10;tB05p+HoSxEg7BJUUHnfJVK6oiKDbmk74uD92N6gD7Ivpe5xDHDTylUUbaTBmsNChR3tKyqa469R&#10;8PESn/JLds6/HcWH/aceomY4KDV/nN5eQXia/H/43s60guf1Cv7Oh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HX4x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3" o:spid="_x0000_s1196" style="position:absolute;left:13180;top:13661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HbqsUA&#10;AADcAAAADwAAAGRycy9kb3ducmV2LnhtbESPQWvCQBSE70L/w/IK3nTTipKmrqEILbnZWKvXR/Y1&#10;Ccm+DdltEv+9WxB6HGbmG2abTqYVA/WutqzgaRmBIC6srrlUcPp6X8QgnEfW2FomBVdykO4eZltM&#10;tB05p+HoSxEg7BJUUHnfJVK6oiKDbmk74uD92N6gD7Ivpe5xDHDTyuco2kiDNYeFCjvaV1Q0x1+j&#10;4OMlPuWX7Jx/O4oP+089RM1wUGr+OL29gvA0+f/wvZ1pBav1Cv7Oh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Uduq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4" o:spid="_x0000_s1197" style="position:absolute;left:13180;top:1800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hD3sUA&#10;AADcAAAADwAAAGRycy9kb3ducmV2LnhtbESPW2vCQBSE34X+h+UU+qYbe5GYZpUitPim8dbXQ/aY&#10;hGTPhuw2xn/vCgUfh5n5hkmXg2lET52rLCuYTiIQxLnVFRcKDvvvcQzCeWSNjWVScCUHy8XTKMVE&#10;2wtn1O98IQKEXYIKSu/bREqXl2TQTWxLHLyz7Qz6ILtC6g4vAW4a+RpFM2mw4rBQYkurkvJ692cU&#10;/MzjQ/a7PmVHR/FmtdV9VPcbpV6eh69PEJ4G/wj/t9dawdvHO9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uEPe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5" o:spid="_x0000_s1198" style="position:absolute;left:13142;top:17294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TmRcUA&#10;AADcAAAADwAAAGRycy9kb3ducmV2LnhtbESPQWvCQBSE74X+h+UVvNVNK0qauoYitOQWo1avj+xr&#10;EpJ9G7LbmP77riB4HGbmG2adTqYTIw2usazgZR6BIC6tbrhScDx8PscgnEfW2FkmBX/kIN08Pqwx&#10;0fbCBY17X4kAYZeggtr7PpHSlTUZdHPbEwfvxw4GfZBDJfWAlwA3nXyNopU02HBYqLGnbU1lu/81&#10;Cr7e4mNxzk7Ft6M43+70GLVjrtTsafp4B+Fp8vfwrZ1pBYvlEq5nwhGQm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9OZF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6" o:spid="_x0000_s1199" style="position:absolute;left:17009;top:9362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Z4MsUA&#10;AADcAAAADwAAAGRycy9kb3ducmV2LnhtbESPQWvCQBSE74L/YXlCb2ZjSyVNXYMIFW82NtXrI/ua&#10;hGTfhuwa03/fLRR6HGbmG2aTTaYTIw2usaxgFcUgiEurG64UFB9vywSE88gaO8uk4JscZNv5bIOp&#10;tnfOaTz7SgQIuxQV1N73qZSurMmgi2xPHLwvOxj0QQ6V1APeA9x08jGO19Jgw2Ghxp72NZXt+WYU&#10;HF6SIr8eL/mno+S0f9dj3I4npR4W0+4VhKfJ/4f/2ket4Ol5Db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Jngy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7" o:spid="_x0000_s1200" style="position:absolute;left:17015;top:5717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rdqcUA&#10;AADcAAAADwAAAGRycy9kb3ducmV2LnhtbESPT2vCQBTE70K/w/IKvenGltaYZpUitHjT+K/XR/aZ&#10;hGTfhuw2xm/vCgWPw8z8hkmXg2lET52rLCuYTiIQxLnVFRcKDvvvcQzCeWSNjWVScCUHy8XTKMVE&#10;2wtn1O98IQKEXYIKSu/bREqXl2TQTWxLHLyz7Qz6ILtC6g4vAW4a+RpFH9JgxWGhxJZWJeX17s8o&#10;+JnHh+x3fcqOjuLNaqv7qO43Sr08D1+fIDwN/hH+b6+1grf3Gd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at2p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8" o:spid="_x0000_s1201" style="position:absolute;left:17053;top:13661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VJ28AA&#10;AADcAAAADwAAAGRycy9kb3ducmV2LnhtbERPTYvCMBC9L/gfwgje1lRF6XaNIoLiTdt1d69DM7bF&#10;ZlKaWOu/NwfB4+N9L9e9qUVHrassK5iMIxDEudUVFwrOP7vPGITzyBpry6TgQQ7Wq8HHEhNt75xS&#10;l/lChBB2CSoovW8SKV1ekkE3tg1x4C62NegDbAupW7yHcFPLaRQtpMGKQ0OJDW1Lyq/ZzSjYf8Xn&#10;9P/wl/46io/bk+6ia3dUajTsN98gPPX+LX65D1rBbB7WhjPhCM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vVJ28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59" o:spid="_x0000_s1202" style="position:absolute;left:17053;top:1800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sQMUA&#10;AADcAAAADwAAAGRycy9kb3ducmV2LnhtbESPQWvCQBSE70L/w/IK3nTTFiVGVylCS25pUluvj+xr&#10;Esy+DdltEv+9WxB6HGbmG2Z3mEwrBupdY1nB0zICQVxa3XCl4PT5tohBOI+ssbVMCq7k4LB/mO0w&#10;0XbknIbCVyJA2CWooPa+S6R0ZU0G3dJ2xMH7sb1BH2RfSd3jGOCmlc9RtJYGGw4LNXZ0rKm8FL9G&#10;wfsmPuXn9Dv/chRnxw89RJchU2r+OL1uQXia/H/43k61gpfVBv7OhCMg9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uexA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0" o:spid="_x0000_s1203" style="position:absolute;left:17015;top:17287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+PYL8A&#10;AADcAAAADwAAAGRycy9kb3ducmV2LnhtbERPTYvCMBC9C/sfwgjeNFVBajWKCCvetOqu16EZ22Iz&#10;KU2s9d+bg+Dx8b6X685UoqXGlZYVjEcRCOLM6pJzBZfz7zAG4TyyxsoyKXiRg/Xqp7fERNsnp9Se&#10;fC5CCLsEFRTe14mULivIoBvZmjhwN9sY9AE2udQNPkO4qeQkimbSYMmhocCatgVl99PDKNjN40t6&#10;3f+nf47iw/ao2+jeHpQa9LvNAoSnzn/FH/deK5jOwvxwJhwB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C749gvwAAANwAAAAPAAAAAAAAAAAAAAAAAJgCAABkcnMvZG93bnJl&#10;di54bWxQSwUGAAAAAAQABAD1AAAAhA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1" o:spid="_x0000_s1204" style="position:absolute;left:20852;top:9362;width:450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Mq+8QA&#10;AADcAAAADwAAAGRycy9kb3ducmV2LnhtbESPzWrDMBCE74W+g9hCb7WcFoLjWAkh0JCb6/xeF2tj&#10;m1grYym2+/ZVodDjMDPfMNl6Mq0YqHeNZQWzKAZBXFrdcKXgdPx8S0A4j6yxtUwKvsnBevX8lGGq&#10;7cgFDQdfiQBhl6KC2vsuldKVNRl0ke2Ig3ezvUEfZF9J3eMY4KaV73E8lwYbDgs1drStqbwfHkbB&#10;bpGciuv+UpwdJfn2Sw/xfciVen2ZNksQnib/H/5r77WCj/kMfs+EI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jKvv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2" o:spid="_x0000_s1205" style="position:absolute;left:20858;top:5717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XG0jMMA&#10;AADcAAAADwAAAGRycy9kb3ducmV2LnhtbESPQYvCMBSE7wv+h/AEb2uqgtRqlEVQvGm1u14fzdu2&#10;2LyUJtb6742wsMdhZr5hVpve1KKj1lWWFUzGEQji3OqKCwXZZfcZg3AeWWNtmRQ8ycFmPfhYYaLt&#10;g1Pqzr4QAcIuQQWl900ipctLMujGtiEO3q9tDfog20LqFh8Bbmo5jaK5NFhxWCixoW1J+e18Nwr2&#10;izhLr4ef9NtRfNyedBfduqNSo2H/tQThqff/4b/2QSuYzafwPhOOgF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XG0jM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3" o:spid="_x0000_s1206" style="position:absolute;left:20896;top:13661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0RF8MA&#10;AADcAAAADwAAAGRycy9kb3ducmV2LnhtbESPQYvCMBSE78L+h/AW9qbpriC1GkWEXbxpter10Tzb&#10;YvNSmmyt/94IgsdhZr5h5sve1KKj1lWWFXyPIhDEudUVFwqyw+8wBuE8ssbaMim4k4Pl4mMwx0Tb&#10;G6fU7X0hAoRdggpK75tESpeXZNCNbEMcvIttDfog20LqFm8Bbmr5E0UTabDisFBiQ+uS8uv+3yj4&#10;m8ZZet6c0qOjeLve6S66dlulvj771QyEp96/w6/2RisYT8bwPBOO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0RF8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4" o:spid="_x0000_s1207" style="position:absolute;left:20896;top:1800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SJY8UA&#10;AADcAAAADwAAAGRycy9kb3ducmV2LnhtbESPQWvCQBSE74L/YXlCb2ZjWyRNXYMIFW82NtXrI/ua&#10;hGTfhuwa03/fLRR6HGbmG2aTTaYTIw2usaxgFcUgiEurG64UFB9vywSE88gaO8uk4JscZNv5bIOp&#10;tnfOaTz7SgQIuxQV1N73qZSurMmgi2xPHLwvOxj0QQ6V1APeA9x08jGO19Jgw2Ghxp72NZXt+WYU&#10;HF6SIr8eL/mno+S0f9dj3I4npR4W0+4VhKfJ/4f/2ket4Gn9DL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1Ilj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5" o:spid="_x0000_s1208" style="position:absolute;left:20858;top:17294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gs+MUA&#10;AADcAAAADwAAAGRycy9kb3ducmV2LnhtbESPQWvCQBSE74L/YXlCb2ZjSyVNXYMIFW82NtXrI/ua&#10;hGTfhuwa03/fLRR6HGbmG2aTTaYTIw2usaxgFcUgiEurG64UFB9vywSE88gaO8uk4JscZNv5bIOp&#10;tnfOaTz7SgQIuxQV1N73qZSurMmgi2xPHLwvOxj0QQ6V1APeA9x08jGO19Jgw2Ghxp72NZXt+WYU&#10;HF6SIr8eL/mno+S0f9dj3I4npR4W0+4VhKfJ/4f/2ket4Gn9DL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mCz4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6" o:spid="_x0000_s1209" style="position:absolute;left:24725;top:9362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qyj8QA&#10;AADcAAAADwAAAGRycy9kb3ducmV2LnhtbESPQWuDQBSE74H+h+UVekvWtiDWuEoJtOSWmKTJ9eG+&#10;qOi+FXdr7L/vBgo9DjPzDZMVs+nFRKNrLSt4XkUgiCurW64VnI4fywSE88gae8uk4IccFPnDIsNU&#10;2xuXNB18LQKEXYoKGu+HVEpXNWTQrexAHLyrHQ36IMda6hFvAW56+RJFsTTYclhocKBNQ1V3+DYK&#10;Pt+SU3nZnssvR8lus9dT1E07pZ4e5/c1CE+z/w//tbdawWscw/1MOAI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Kso/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7" o:spid="_x0000_s1210" style="position:absolute;left:24731;top:5717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YXFMUA&#10;AADcAAAADwAAAGRycy9kb3ducmV2LnhtbESPQWvCQBSE74X+h+UVvNVNK2iauoYitOQWo1avj+xr&#10;EpJ9G7LbmP77riB4HGbmG2adTqYTIw2usazgZR6BIC6tbrhScDx8PscgnEfW2FkmBX/kIN08Pqwx&#10;0fbCBY17X4kAYZeggtr7PpHSlTUZdHPbEwfvxw4GfZBDJfWAlwA3nXyNoqU02HBYqLGnbU1lu/81&#10;Cr7e4mNxzk7Ft6M43+70GLVjrtTsafp4B+Fp8vfwrZ1pBYvlCq5nwhGQm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BhcU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8" o:spid="_x0000_s1211" style="position:absolute;left:24769;top:13661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DZr8A&#10;AADcAAAADwAAAGRycy9kb3ducmV2LnhtbERPTYvCMBC9C/sfwgjeNFVBajWKCCvetOqu16EZ22Iz&#10;KU2s9d+bg+Dx8b6X685UoqXGlZYVjEcRCOLM6pJzBZfz7zAG4TyyxsoyKXiRg/Xqp7fERNsnp9Se&#10;fC5CCLsEFRTe14mULivIoBvZmjhwN9sY9AE2udQNPkO4qeQkimbSYMmhocCatgVl99PDKNjN40t6&#10;3f+nf47iw/ao2+jeHpQa9LvNAoSnzn/FH/deK5jOwtpwJhwB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8mYNmvwAAANwAAAAPAAAAAAAAAAAAAAAAAJgCAABkcnMvZG93bnJl&#10;di54bWxQSwUGAAAAAAQABAD1AAAAhA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69" o:spid="_x0000_s1212" style="position:absolute;left:24769;top:1800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Um/cIA&#10;AADcAAAADwAAAGRycy9kb3ducmV2LnhtbESPT4vCMBTE7wt+h/AEb2uqgtRqFBEUb279e300z7bY&#10;vJQm1vrtzcLCHoeZ+Q2zWHWmEi01rrSsYDSMQBBnVpecKziftt8xCOeRNVaWScGbHKyWva8FJtq+&#10;OKX26HMRIOwSVFB4XydSuqwgg25oa+Lg3W1j0AfZ5FI3+ApwU8lxFE2lwZLDQoE1bQrKHsenUbCb&#10;xef0tr+mF0fxYfOj2+jRHpQa9Lv1HISnzv+H/9p7rWAyncHvmXAE5P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Sb9wgAAANwAAAAPAAAAAAAAAAAAAAAAAJgCAABkcnMvZG93&#10;bnJldi54bWxQSwUGAAAAAAQABAD1AAAAhw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0" o:spid="_x0000_s1213" style="position:absolute;left:24731;top:17287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YZvcAA&#10;AADcAAAADwAAAGRycy9kb3ducmV2LnhtbERPTYvCMBC9L/gfwgje1lQF7XaNIoLiTdt1d69DM7bF&#10;ZlKaWOu/NwfB4+N9L9e9qUVHrassK5iMIxDEudUVFwrOP7vPGITzyBpry6TgQQ7Wq8HHEhNt75xS&#10;l/lChBB2CSoovW8SKV1ekkE3tg1x4C62NegDbAupW7yHcFPLaRTNpcGKQ0OJDW1Lyq/ZzSjYf8Xn&#10;9P/wl/46io/bk+6ia3dUajTsN98gPPX+LX65D1rBbBHmhzPhCM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zYZvc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1" o:spid="_x0000_s1214" style="position:absolute;left:28377;top:9362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q8JsUA&#10;AADcAAAADwAAAGRycy9kb3ducmV2LnhtbESPQWvCQBSE7wX/w/KE3pqNCm2augYRFG82NtXrI/ua&#10;hGTfhuwa03/fLRR6HGbmG2adTaYTIw2usaxgEcUgiEurG64UFB/7pwSE88gaO8uk4JscZJvZwxpT&#10;be+c03j2lQgQdikqqL3vUyldWZNBF9meOHhfdjDogxwqqQe8B7jp5DKOn6XBhsNCjT3tairb880o&#10;OLwmRX49XvJPR8lp967HuB1PSj3Op+0bCE+T/w//tY9aweplAb9nwhGQm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erwm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2" o:spid="_x0000_s1215" style="position:absolute;left:28383;top:5717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giUcUA&#10;AADcAAAADwAAAGRycy9kb3ducmV2LnhtbESPQWvCQBSE70L/w/IK3nRTC5qmrqEILbnZWKvXR/Y1&#10;Ccm+DdltEv+9WxB6HGbmG2abTqYVA/WutqzgaRmBIC6srrlUcPp6X8QgnEfW2FomBVdykO4eZltM&#10;tB05p+HoSxEg7BJUUHnfJVK6oiKDbmk74uD92N6gD7Ivpe5xDHDTylUUraXBmsNChR3tKyqa469R&#10;8PESn/JLds6/HcWH/aceomY4KDV/nN5eQXia/H/43s60gufNCv7Oh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qCJR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3" o:spid="_x0000_s1216" style="position:absolute;left:28421;top:13661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SHysUA&#10;AADcAAAADwAAAGRycy9kb3ducmV2LnhtbESPQWvCQBSE70L/w/IK3nTTCpqmrqEILbnZWKvXR/Y1&#10;Ccm+DdltEv+9WxB6HGbmG2abTqYVA/WutqzgaRmBIC6srrlUcPp6X8QgnEfW2FomBVdykO4eZltM&#10;tB05p+HoSxEg7BJUUHnfJVK6oiKDbmk74uD92N6gD7Ivpe5xDHDTyucoWkuDNYeFCjvaV1Q0x1+j&#10;4OMlPuWX7Jx/O4oP+089RM1wUGr+OL29gvA0+f/wvZ1pBavNCv7OhCMgd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5IfK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4" o:spid="_x0000_s1217" style="position:absolute;left:28421;top:1800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0fvsUA&#10;AADcAAAADwAAAGRycy9kb3ducmV2LnhtbESPT2vCQBTE70K/w/IKvenGttSYZpUitHjT+K/XR/aZ&#10;hGTfhuw2xm/vCgWPw8z8hkmXg2lET52rLCuYTiIQxLnVFRcKDvvvcQzCeWSNjWVScCUHy8XTKMVE&#10;2wtn1O98IQKEXYIKSu/bREqXl2TQTWxLHLyz7Qz6ILtC6g4vAW4a+RpFH9JgxWGhxJZWJeX17s8o&#10;+JnHh+x3fcqOjuLNaqv7qO43Sr08D1+fIDwN/hH+b6+1grfZO9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DR++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5" o:spid="_x0000_s1218" style="position:absolute;left:28383;top:17294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0G6JcUA&#10;AADcAAAADwAAAGRycy9kb3ducmV2LnhtbESPT2vCQBTE70K/w/IKvenGltaYZpUitHjT+K/XR/aZ&#10;hGTfhuw2xm/vCgWPw8z8hkmXg2lET52rLCuYTiIQxLnVFRcKDvvvcQzCeWSNjWVScCUHy8XTKMVE&#10;2wtn1O98IQKEXYIKSu/bREqXl2TQTWxLHLyz7Qz6ILtC6g4vAW4a+RpFH9JgxWGhxJZWJeX17s8o&#10;+JnHh+x3fcqOjuLNaqv7qO43Sr08D1+fIDwN/hH+b6+1grfZO9zPhCM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Qbol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6" o:spid="_x0000_s1219" style="position:absolute;left:32251;top:9362;width:450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MkUsUA&#10;AADcAAAADwAAAGRycy9kb3ducmV2LnhtbESPQWvCQBSE74X+h+UVvNVNK2iauoYitOQWo1avj+xr&#10;EpJ9G7LbmP77riB4HGbmG2adTqYTIw2usazgZR6BIC6tbrhScDx8PscgnEfW2FkmBX/kIN08Pqwx&#10;0fbCBY17X4kAYZeggtr7PpHSlTUZdHPbEwfvxw4GfZBDJfWAlwA3nXyNoqU02HBYqLGnbU1lu/81&#10;Cr7e4mNxzk7Ft6M43+70GLVjrtTsafp4B+Fp8vfwrZ1pBYvVEq5nwhGQm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kyRS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7" o:spid="_x0000_s1220" style="position:absolute;left:32257;top:5717;width:451;height:4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+BycUA&#10;AADcAAAADwAAAGRycy9kb3ducmV2LnhtbESPQWvCQBSE74L/YXlCb2ZjCzVNXYMIFW82NtXrI/ua&#10;hGTfhuwa03/fLRR6HGbmG2aTTaYTIw2usaxgFcUgiEurG64UFB9vywSE88gaO8uk4JscZNv5bIOp&#10;tnfOaTz7SgQIuxQV1N73qZSurMmgi2xPHLwvOxj0QQ6V1APeA9x08jGOn6XBhsNCjT3tayrb880o&#10;OLwkRX49XvJPR8lp/67HuB1PSj0spt0rCE+T/w//tY9awdN6Db9nwhG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34HJ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8" o:spid="_x0000_s1221" style="position:absolute;left:32295;top:13661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AVu8AA&#10;AADcAAAADwAAAGRycy9kb3ducmV2LnhtbERPTYvCMBC9L/gfwgje1lQF7XaNIoLiTdt1d69DM7bF&#10;ZlKaWOu/NwfB4+N9L9e9qUVHrassK5iMIxDEudUVFwrOP7vPGITzyBpry6TgQQ7Wq8HHEhNt75xS&#10;l/lChBB2CSoovW8SKV1ekkE3tg1x4C62NegDbAupW7yHcFPLaRTNpcGKQ0OJDW1Lyq/ZzSjYf8Xn&#10;9P/wl/46io/bk+6ia3dUajTsN98gPPX+LX65D1rBbBHWhjPhCMjV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UAVu8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79" o:spid="_x0000_s1222" style="position:absolute;left:32295;top:1800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wIMUA&#10;AADcAAAADwAAAGRycy9kb3ducmV2LnhtbESPQWvCQBSE70L/w/IK3nTTFjRGVylCS25pUluvj+xr&#10;Esy+DdltEv+9WxB6HGbmG2Z3mEwrBupdY1nB0zICQVxa3XCl4PT5tohBOI+ssbVMCq7k4LB/mO0w&#10;0XbknIbCVyJA2CWooPa+S6R0ZU0G3dJ2xMH7sb1BH2RfSd3jGOCmlc9RtJIGGw4LNXZ0rKm8FL9G&#10;wfsmPuXn9Dv/chRnxw89RJchU2r+OL1uQXia/H/43k61gpf1Bv7OhCMg9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DLAgxQAAANwAAAAPAAAAAAAAAAAAAAAAAJgCAABkcnMv&#10;ZG93bnJldi54bWxQSwUGAAAAAAQABAD1AAAAigMAAAAA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0" o:spid="_x0000_s1223" style="position:absolute;left:32257;top:17287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NpmsAA&#10;AADcAAAADwAAAGRycy9kb3ducmV2LnhtbERPy4rCMBTdC/MP4Q6403QUhlqNZRAUd059bi/NtS1t&#10;bkoTa/17sxiY5eG8V+lgGtFT5yrLCr6mEQji3OqKCwXn03YSg3AeWWNjmRS8yEG6/hitMNH2yRn1&#10;R1+IEMIuQQWl920ipctLMuimtiUO3N12Bn2AXSF1h88Qbho5i6JvabDi0FBiS5uS8vr4MAp2i/ic&#10;3fbX7OIoPmx+dR/V/UGp8efwswThafD/4j/3XiuYx2F+OBOO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uNpms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217113" w:rsidRDefault="00217113" w:rsidP="00217113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1" o:spid="_x0000_s1224" style="position:absolute;left:36379;top:9458;width:451;height:4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a/MAcMA&#10;AADcAAAADwAAAGRycy9kb3ducmV2LnhtbESPQYvCMBSE78L+h/AEb5rqwtKtRhFhxZtWu3p9NM+2&#10;2LyUJlvrvzcLgsdhZr5hFqve1KKj1lWWFUwnEQji3OqKCwXZ6Wccg3AeWWNtmRQ8yMFq+TFYYKLt&#10;nVPqjr4QAcIuQQWl900ipctLMugmtiEO3tW2Bn2QbSF1i/cAN7WcRdGXNFhxWCixoU1J+e34ZxRs&#10;v+MsvezO6a+jeL856C66dXulRsN+PQfhqffv8Ku90wo+4yn8nw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a/MAc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2" o:spid="_x0000_s1225" style="position:absolute;left:36385;top:5813;width:451;height:451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1SdsQA&#10;AADcAAAADwAAAGRycy9kb3ducmV2LnhtbESPzWrDMBCE74W+g9hCbrXcBIrjWAklkJCb6/y018Xa&#10;2CbWyliK7bx9VSj0OMzMN0y2mUwrBupdY1nBWxSDIC6tbrhScD7tXhMQziNrbC2Tggc52KyfnzJM&#10;tR25oOHoKxEg7FJUUHvfpVK6siaDLrIdcfCutjfog+wrqXscA9y0ch7H79Jgw2Ghxo62NZW3490o&#10;2C+Tc/F9+CoujpJ8+6mH+DbkSs1epo8VCE+T/w//tQ9awSKZw++Zc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19Unb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3" o:spid="_x0000_s1226" style="position:absolute;left:36423;top:13757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H37cQA&#10;AADcAAAADwAAAGRycy9kb3ducmV2LnhtbESPQWuDQBSE74H+h+UVeotrGyjWuAkl0JCbMbHt9eG+&#10;qMR9K+5G7b/PFgo9DjPzDZNtZ9OJkQbXWlbwHMUgiCurW64VlOePZQLCeWSNnWVS8EMOtpuHRYap&#10;thMXNJ58LQKEXYoKGu/7VEpXNWTQRbYnDt7FDgZ9kEMt9YBTgJtOvsTxqzTYclhosKddQ9X1dDMK&#10;9m9JWXwfvopPR0m+O+oxvo65Uk+P8/sahKfZ/4f/2getYJWs4PdMOAJyc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x9+3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4" o:spid="_x0000_s1227" style="position:absolute;left:36423;top:1895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hvmcMA&#10;AADcAAAADwAAAGRycy9kb3ducmV2LnhtbESPQYvCMBSE74L/ITzBm6aui9RqlEVQvLl1Xb0+mmdb&#10;bF5KE2v995sFweMwM98wy3VnKtFS40rLCibjCARxZnXJuYLTz3YUg3AeWWNlmRQ8ycF61e8tMdH2&#10;wSm1R5+LAGGXoILC+zqR0mUFGXRjWxMH72obgz7IJpe6wUeAm0p+RNFMGiw5LBRY06ag7Ha8GwW7&#10;eXxKL/tz+usoPmy+dRvd2oNSw0H3tQDhqfPv8Ku91wqm8Sf8nw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hvmc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5" o:spid="_x0000_s1228" style="position:absolute;left:36385;top:17389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TKAsMA&#10;AADcAAAADwAAAGRycy9kb3ducmV2LnhtbESPQYvCMBSE74L/ITzBm6aurNRqlEVQvLl1Xb0+mmdb&#10;bF5KE2v995sFweMwM98wy3VnKtFS40rLCibjCARxZnXJuYLTz3YUg3AeWWNlmRQ8ycF61e8tMdH2&#10;wSm1R5+LAGGXoILC+zqR0mUFGXRjWxMH72obgz7IJpe6wUeAm0p+RNFMGiw5LBRY06ag7Ha8GwW7&#10;eXxKL/tz+usoPmy+dRvd2oNSw0H3tQDhqfPv8Ku91wqm8Sf8nw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pTKAs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6" o:spid="_x0000_s1229" style="position:absolute;left:40252;top:9458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ZUdcQA&#10;AADcAAAADwAAAGRycy9kb3ducmV2LnhtbESPQWuDQBSE74X+h+UVeqtrWxBr3IQSaMjNmNj2+nBf&#10;VOK+FXdjzL/PBgo9DjPzDZOvZtOLiUbXWVbwGsUgiGurO24UVIevlxSE88gae8uk4EoOVsvHhxwz&#10;bS9c0rT3jQgQdhkqaL0fMild3ZJBF9mBOHhHOxr0QY6N1CNeAtz08i2OE2mw47DQ4kDrlurT/mwU&#10;bD7Sqvzd/pTfjtJivdNTfJoKpZ6f5s8FCE+z/w//tbdawXuawP1MOAJ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GVHX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7" o:spid="_x0000_s1230" style="position:absolute;left:40259;top:5813;width:451;height:444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rx7sMA&#10;AADcAAAADwAAAGRycy9kb3ducmV2LnhtbESPQYvCMBSE74L/ITzBm6ausNZqlEVQvLl1Xb0+mmdb&#10;bF5KE2v995sFweMwM98wy3VnKtFS40rLCibjCARxZnXJuYLTz3YUg3AeWWNlmRQ8ycF61e8tMdH2&#10;wSm1R5+LAGGXoILC+zqR0mUFGXRjWxMH72obgz7IJpe6wUeAm0p+RNGnNFhyWCiwpk1B2e14Nwp2&#10;8/iUXvbn9NdRfNh86za6tQelhoPuawHCU+ff4Vd7rxVM4xn8nw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rx7sMAAADcAAAADwAAAAAAAAAAAAAAAACYAgAAZHJzL2Rv&#10;d25yZXYueG1sUEsFBgAAAAAEAAQA9QAAAIgDAAAAAA=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8" o:spid="_x0000_s1231" style="position:absolute;left:40297;top:13757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VlnMAA&#10;AADcAAAADwAAAGRycy9kb3ducmV2LnhtbERPy4rCMBTdC/MP4Q6403QUhlqNZRAUd059bi/NtS1t&#10;bkoTa/17sxiY5eG8V+lgGtFT5yrLCr6mEQji3OqKCwXn03YSg3AeWWNjmRS8yEG6/hitMNH2yRn1&#10;R1+IEMIuQQWl920ipctLMuimtiUO3N12Bn2AXSF1h88Qbho5i6JvabDi0FBiS5uS8vr4MAp2i/ic&#10;3fbX7OIoPmx+dR/V/UGp8efwswThafD/4j/3XiuYx2FtOBOO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JVlnMAAAADcAAAADwAAAAAAAAAAAAAAAACYAgAAZHJzL2Rvd25y&#10;ZXYueG1sUEsFBgAAAAAEAAQA9QAAAIUDAAAAAA=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89" o:spid="_x0000_s1232" style="position:absolute;left:40297;top:1895;width:451;height:438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nAB8QA&#10;AADcAAAADwAAAGRycy9kb3ducmV2LnhtbESPQWuDQBSE74H+h+UVckvWtlDUZhOC0OLNmKTt9eG+&#10;qMR9K+5Wzb/PFgo9DjPzDbPZzaYTIw2utazgaR2BIK6sbrlWcD69r2IQziNr7CyTghs52G0fFhtM&#10;tZ24pPHoaxEg7FJU0Hjfp1K6qiGDbm174uBd7GDQBznUUg84Bbjp5HMUvUqDLYeFBnvKGqquxx+j&#10;4COJz+V3/lV+OoqL7KDH6DoWSi0f5/0bCE+z/w//tXOt4CVO4PdMOAJye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ZwAfEAAAA3AAAAA8AAAAAAAAAAAAAAAAAmAIAAGRycy9k&#10;b3ducmV2LnhtbFBLBQYAAAAABAAEAPUAAACJAwAAAAA=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oval id="Oval 390" o:spid="_x0000_s1233" style="position:absolute;left:40259;top:17382;width:451;height:439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r/R78A&#10;AADcAAAADwAAAGRycy9kb3ducmV2LnhtbERPy4rCMBTdC/5DuII7TUdBascog6C40/rcXpo7bbG5&#10;KU2s9e/NQnB5OO/FqjOVaKlxpWUFP+MIBHFmdcm5gvNpM4pBOI+ssbJMCl7kYLXs9xaYaPvklNqj&#10;z0UIYZeggsL7OpHSZQUZdGNbEwfu3zYGfYBNLnWDzxBuKjmJopk0WHJoKLCmdUHZ/fgwCrbz+Jze&#10;dtf04ijerw+6je7tXqnhoPv7BeGp81/xx73TCqbzMD+cCUd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Ov9HvwAAANwAAAAPAAAAAAAAAAAAAAAAAJgCAABkcnMvZG93bnJl&#10;di54bWxQSwUGAAAAAAQABAD1AAAAhAMAAAAA&#10;" fillcolor="black [3213]" strokecolor="black [3213]" strokeweight=".25pt">
                  <v:stroke joinstyle="miter"/>
                  <v:textbox>
                    <w:txbxContent>
                      <w:p w:rsidR="0042416C" w:rsidRDefault="0042416C" w:rsidP="0042416C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Times New Roman" w:cs="Arial"/>
                            <w:sz w:val="22"/>
                            <w:szCs w:val="22"/>
                          </w:rPr>
                          <w:t> </w:t>
                        </w:r>
                      </w:p>
                    </w:txbxContent>
                  </v:textbox>
                </v:oval>
                <v:line id="Straight Connector 391" o:spid="_x0000_s1234" style="position:absolute;visibility:visible;mso-wrap-style:square" from="39664,4621" to="43129,4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hGXYsUAAADcAAAADwAAAGRycy9kb3ducmV2LnhtbESPQUvDQBSE7wX/w/IEb80misWk3RYp&#10;CEUP0qjQ4yP7zAazbzfZtY3/3i0Uehxm5htmtZlsL440hs6xgiLLQRA3TnfcKvj8eJk/gQgRWWPv&#10;mBT8UYDN+ma2wkq7E+/pWMdWJAiHChWYGH0lZWgMWQyZ88TJ+3ajxZjk2Eo94inBbS/v83whLXac&#10;Fgx62hpqfupfq2B4beq3x7b48ju/Ne8DlsOhLJW6u52elyAiTfEavrR3WsFDWcD5TDoCcv0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hGXYsUAAADcAAAADwAAAAAAAAAA&#10;AAAAAAChAgAAZHJzL2Rvd25yZXYueG1sUEsFBgAAAAAEAAQA+QAAAJMDAAAAAA==&#10;" strokecolor="black [3213]" strokeweight=".5pt">
                  <v:stroke joinstyle="miter"/>
                </v:line>
                <v:line id="Straight Connector 392" o:spid="_x0000_s1235" style="position:absolute;visibility:visible;mso-wrap-style:square" from="39998,16395" to="43459,16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MJFcUAAADcAAAADwAAAGRycy9kb3ducmV2LnhtbESPQWsCMRSE7wX/Q3iCt5pVsbhbo4hQ&#10;kHoo3Vro8bF53SxuXrKbVLf/vhGEHoeZ+YZZbwfbigv1oXGsYDbNQBBXTjdcKzh9vDyuQISIrLF1&#10;TAp+KcB2M3pYY6Hdld/pUsZaJAiHAhWYGH0hZagMWQxT54mT9+16izHJvpa6x2uC21bOs+xJWmw4&#10;LRj0tDdUncsfq6B7rcrjsp59+oPfm7cO8+4rz5WajIfdM4hIQ/wP39sHrWCRz+F2Jh0Buf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MJFcUAAADcAAAADwAAAAAAAAAA&#10;AAAAAAChAgAAZHJzL2Rvd25yZXYueG1sUEsFBgAAAAAEAAQA+QAAAJMDAAAAAA==&#10;" strokecolor="black [3213]" strokeweight=".5pt">
                  <v:stroke joinstyle="miter"/>
                </v:line>
                <v:line id="Straight Connector 393" o:spid="_x0000_s1236" style="position:absolute;rotation:-90;visibility:visible;mso-wrap-style:square" from="38471,3155" to="41932,3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/2N8UAAADcAAAADwAAAGRycy9kb3ducmV2LnhtbESP3WoCMRSE7wt9h3AKvatZFUS3RrGC&#10;4A+IP32A083pZunmZEnSdX17IwheDjPzDTOdd7YWLflQOVbQ72UgiAunKy4VfJ9XH2MQISJrrB2T&#10;gisFmM9eX6aYa3fhI7WnWIoE4ZCjAhNjk0sZCkMWQ881xMn7dd5iTNKXUnu8JLit5SDLRtJixWnB&#10;YENLQ8Xf6d8q2BrtB3v5o9v19bjoj3fl1+Z8UOr9rVt8gojUxWf40V5rBcPJE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/2N8UAAADcAAAADwAAAAAAAAAA&#10;AAAAAAChAgAAZHJzL2Rvd25yZXYueG1sUEsFBgAAAAAEAAQA+QAAAJMDAAAAAA==&#10;" strokecolor="black [3213]" strokeweight=".5pt">
                  <v:stroke joinstyle="miter"/>
                </v:line>
                <v:line id="Straight Connector 394" o:spid="_x0000_s1237" style="position:absolute;rotation:-90;visibility:visible;mso-wrap-style:square" from="13222,3034" to="16676,3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ZuQ8UAAADcAAAADwAAAGRycy9kb3ducmV2LnhtbESP3WoCMRSE7wt9h3AKvdOsthRdjWIF&#10;wVoQ/x7guDlulm5OliRd17dvBKGXw8x8w0znna1FSz5UjhUM+hkI4sLpiksFp+OqNwIRIrLG2jEp&#10;uFGA+ez5aYq5dlfeU3uIpUgQDjkqMDE2uZShMGQx9F1DnLyL8xZjkr6U2uM1wW0th1n2IS1WnBYM&#10;NrQ0VPwcfq2CjdF+uJVn3a5v+8Vg9F1+fh13Sr2+dIsJiEhd/A8/2mut4G38Dvcz6QjI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ZuQ8UAAADcAAAADwAAAAAAAAAA&#10;AAAAAAChAgAAZHJzL2Rvd25yZXYueG1sUEsFBgAAAAAEAAQA+QAAAJMDAAAAAA==&#10;" strokecolor="black [3213]" strokeweight=".5pt">
                  <v:stroke joinstyle="miter"/>
                </v:line>
                <w10:wrap anchorx="page"/>
                <w10:anchorlock/>
              </v:group>
            </w:pict>
          </mc:Fallback>
        </mc:AlternateContent>
      </w:r>
    </w:p>
    <w:p w:rsidR="007779BF" w:rsidRPr="000E20C8" w:rsidRDefault="007779BF" w:rsidP="009B5C6D">
      <w:pPr>
        <w:spacing w:after="240" w:line="360" w:lineRule="auto"/>
        <w:rPr>
          <w:rFonts w:ascii="David" w:hAnsi="David" w:cs="David"/>
          <w:u w:val="single"/>
          <w:rtl/>
        </w:rPr>
      </w:pPr>
      <w:r w:rsidRPr="000E20C8">
        <w:rPr>
          <w:rFonts w:ascii="David" w:hAnsi="David" w:cs="David"/>
          <w:u w:val="single"/>
          <w:rtl/>
        </w:rPr>
        <w:t>מצב א':</w:t>
      </w: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  <w:r w:rsidRPr="007779BF">
        <w:rPr>
          <w:rFonts w:ascii="David" w:hAnsi="David" w:cs="David"/>
          <w:rtl/>
        </w:rPr>
        <w:t>המוט</w:t>
      </w:r>
      <w:r w:rsidR="001C2DDB">
        <w:rPr>
          <w:rFonts w:ascii="David" w:hAnsi="David" w:cs="David" w:hint="cs"/>
          <w:rtl/>
        </w:rPr>
        <w:t xml:space="preserve"> </w:t>
      </w:r>
      <w:r w:rsidR="001C2DDB" w:rsidRPr="001C2DDB">
        <w:rPr>
          <w:rFonts w:ascii="David" w:hAnsi="David" w:cs="David" w:hint="cs"/>
          <w:sz w:val="22"/>
          <w:szCs w:val="22"/>
        </w:rPr>
        <w:t>KM</w:t>
      </w:r>
      <w:r w:rsidRPr="007779BF">
        <w:rPr>
          <w:rFonts w:ascii="David" w:hAnsi="David" w:cs="David"/>
          <w:rtl/>
        </w:rPr>
        <w:t xml:space="preserve"> נע במהירות קבועה </w:t>
      </w:r>
      <w:r w:rsidRPr="007779BF">
        <w:rPr>
          <w:rFonts w:ascii="David" w:hAnsi="David" w:cs="David"/>
        </w:rPr>
        <w:t>v</w:t>
      </w:r>
      <w:r w:rsidRPr="007779BF">
        <w:rPr>
          <w:rFonts w:ascii="David" w:hAnsi="David" w:cs="David"/>
          <w:vertAlign w:val="subscript"/>
        </w:rPr>
        <w:t>0</w:t>
      </w:r>
      <w:r w:rsidRPr="007779BF">
        <w:rPr>
          <w:rFonts w:ascii="David" w:hAnsi="David" w:cs="David"/>
          <w:rtl/>
        </w:rPr>
        <w:t xml:space="preserve"> שמאלה.</w:t>
      </w:r>
    </w:p>
    <w:p w:rsidR="007779BF" w:rsidRPr="007779BF" w:rsidRDefault="007779BF" w:rsidP="00C1406B">
      <w:pPr>
        <w:spacing w:line="360" w:lineRule="auto"/>
        <w:rPr>
          <w:rFonts w:ascii="David" w:hAnsi="David" w:cs="David"/>
        </w:rPr>
      </w:pPr>
      <w:r w:rsidRPr="007779BF">
        <w:rPr>
          <w:rFonts w:ascii="David" w:hAnsi="David" w:cs="David"/>
          <w:rtl/>
        </w:rPr>
        <w:t xml:space="preserve">בטאו את כל תשובותיכם בעזרת הגדלים </w:t>
      </w:r>
      <w:r w:rsidRPr="007779BF">
        <w:rPr>
          <w:rFonts w:ascii="David" w:hAnsi="David" w:cs="David"/>
        </w:rPr>
        <w:t>m, L</w:t>
      </w:r>
      <w:r w:rsidRPr="007779BF">
        <w:rPr>
          <w:rFonts w:ascii="David" w:hAnsi="David" w:cs="David"/>
          <w:rtl/>
        </w:rPr>
        <w:t xml:space="preserve"> ,</w:t>
      </w:r>
      <w:r w:rsidRPr="007779BF">
        <w:rPr>
          <w:rFonts w:ascii="Calibri" w:hAnsi="Calibri" w:cs="Calibri" w:hint="cs"/>
          <w:rtl/>
        </w:rPr>
        <w:t>λ</w:t>
      </w:r>
      <w:r w:rsidRPr="007779BF">
        <w:rPr>
          <w:rFonts w:ascii="David" w:hAnsi="David" w:cs="David"/>
        </w:rPr>
        <w:t xml:space="preserve"> </w:t>
      </w:r>
      <w:r w:rsidRPr="007779BF">
        <w:rPr>
          <w:rFonts w:ascii="David" w:hAnsi="David" w:cs="David"/>
          <w:rtl/>
        </w:rPr>
        <w:t xml:space="preserve">, </w:t>
      </w:r>
      <w:r w:rsidRPr="007779BF">
        <w:rPr>
          <w:rFonts w:ascii="David" w:hAnsi="David" w:cs="David"/>
        </w:rPr>
        <w:t>v</w:t>
      </w:r>
      <w:r w:rsidRPr="007779BF">
        <w:rPr>
          <w:rFonts w:ascii="David" w:hAnsi="David" w:cs="David"/>
          <w:vertAlign w:val="subscript"/>
        </w:rPr>
        <w:t>0</w:t>
      </w:r>
      <w:r w:rsidRPr="007779BF">
        <w:rPr>
          <w:rFonts w:ascii="David" w:hAnsi="David" w:cs="David"/>
          <w:rtl/>
        </w:rPr>
        <w:t xml:space="preserve">, </w:t>
      </w:r>
      <w:r w:rsidRPr="007779BF">
        <w:rPr>
          <w:rFonts w:ascii="David" w:hAnsi="David" w:cs="David"/>
        </w:rPr>
        <w:t>B</w:t>
      </w:r>
      <w:r w:rsidRPr="007779BF">
        <w:rPr>
          <w:rFonts w:ascii="David" w:hAnsi="David" w:cs="David"/>
          <w:vertAlign w:val="subscript"/>
        </w:rPr>
        <w:t>0</w:t>
      </w:r>
      <w:r w:rsidRPr="007779BF">
        <w:rPr>
          <w:rFonts w:ascii="David" w:hAnsi="David" w:cs="David"/>
          <w:rtl/>
        </w:rPr>
        <w:t>, וקבועים פיזיקליים במידה ויש צורך.</w:t>
      </w: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  <w:r w:rsidRPr="001C2DDB">
        <w:rPr>
          <w:rFonts w:ascii="David" w:hAnsi="David" w:cs="David"/>
          <w:rtl/>
        </w:rPr>
        <w:t>א</w:t>
      </w:r>
      <w:r w:rsidRPr="007779BF">
        <w:rPr>
          <w:rFonts w:ascii="David" w:hAnsi="David" w:cs="David"/>
          <w:rtl/>
        </w:rPr>
        <w:t xml:space="preserve">. </w:t>
      </w:r>
      <w:r w:rsidR="00A265AF">
        <w:rPr>
          <w:rFonts w:ascii="David" w:hAnsi="David" w:cs="David" w:hint="cs"/>
          <w:rtl/>
        </w:rPr>
        <w:t xml:space="preserve">(1) </w:t>
      </w:r>
      <w:r w:rsidRPr="007779BF">
        <w:rPr>
          <w:rFonts w:ascii="David" w:hAnsi="David" w:cs="David" w:hint="cs"/>
          <w:rtl/>
        </w:rPr>
        <w:t xml:space="preserve">הסבירו מדוע נוצר הפרש פוטנציאלים בין קצות המוט, ואיזה מקצותיו נמצא </w:t>
      </w:r>
      <w:r w:rsidR="00A265AF">
        <w:rPr>
          <w:rFonts w:ascii="David" w:hAnsi="David" w:cs="David"/>
          <w:rtl/>
        </w:rPr>
        <w:br/>
      </w:r>
      <w:r w:rsidR="00A265AF">
        <w:rPr>
          <w:rFonts w:ascii="David" w:hAnsi="David" w:cs="David" w:hint="cs"/>
          <w:rtl/>
        </w:rPr>
        <w:t xml:space="preserve">          </w:t>
      </w:r>
      <w:r w:rsidRPr="007779BF">
        <w:rPr>
          <w:rFonts w:ascii="David" w:hAnsi="David" w:cs="David" w:hint="cs"/>
          <w:rtl/>
        </w:rPr>
        <w:t xml:space="preserve">בפוטנציאל גבוה יותר. </w:t>
      </w:r>
      <w:r w:rsidR="001C2DDB">
        <w:rPr>
          <w:rFonts w:ascii="David" w:hAnsi="David" w:cs="David" w:hint="cs"/>
          <w:rtl/>
        </w:rPr>
        <w:t>פרטו</w:t>
      </w:r>
      <w:r w:rsidRPr="007779BF">
        <w:rPr>
          <w:rFonts w:ascii="David" w:hAnsi="David" w:cs="David" w:hint="cs"/>
          <w:rtl/>
        </w:rPr>
        <w:t xml:space="preserve"> שיקוליכם.</w:t>
      </w:r>
      <w:r w:rsidR="00A86C96">
        <w:rPr>
          <w:rFonts w:ascii="David" w:hAnsi="David" w:cs="David" w:hint="cs"/>
          <w:rtl/>
        </w:rPr>
        <w:t xml:space="preserve">                                                         </w:t>
      </w:r>
      <w:r w:rsidR="005343AB">
        <w:rPr>
          <w:rFonts w:ascii="David" w:hAnsi="David" w:cs="David" w:hint="cs"/>
          <w:rtl/>
        </w:rPr>
        <w:t xml:space="preserve">   </w:t>
      </w:r>
      <w:r w:rsidR="00A86C96">
        <w:rPr>
          <w:rFonts w:ascii="David" w:hAnsi="David" w:cs="David" w:hint="cs"/>
          <w:rtl/>
        </w:rPr>
        <w:t xml:space="preserve">      (</w:t>
      </w:r>
      <w:r w:rsidR="00C57B63">
        <w:rPr>
          <w:rFonts w:ascii="David" w:hAnsi="David" w:cs="David" w:hint="cs"/>
          <w:rtl/>
        </w:rPr>
        <w:t>6</w:t>
      </w:r>
      <w:r w:rsidR="00A86C96">
        <w:rPr>
          <w:rFonts w:ascii="David" w:hAnsi="David" w:cs="David" w:hint="cs"/>
          <w:rtl/>
        </w:rPr>
        <w:t xml:space="preserve"> נק</w:t>
      </w:r>
      <w:r w:rsidR="00CF5D86">
        <w:rPr>
          <w:rFonts w:ascii="David" w:hAnsi="David" w:cs="David" w:hint="cs"/>
          <w:rtl/>
        </w:rPr>
        <w:t>'</w:t>
      </w:r>
      <w:r w:rsidR="00A86C96">
        <w:rPr>
          <w:rFonts w:ascii="David" w:hAnsi="David" w:cs="David" w:hint="cs"/>
          <w:rtl/>
        </w:rPr>
        <w:t>)</w:t>
      </w:r>
    </w:p>
    <w:p w:rsidR="007779BF" w:rsidRPr="007779BF" w:rsidRDefault="00A265AF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</w:t>
      </w:r>
      <w:r w:rsidR="006B75D5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 (2)</w:t>
      </w:r>
      <w:r w:rsidR="007779BF" w:rsidRPr="007779BF">
        <w:rPr>
          <w:rFonts w:ascii="David" w:hAnsi="David" w:cs="David"/>
          <w:rtl/>
        </w:rPr>
        <w:t xml:space="preserve"> פתחו ביטוי ל</w:t>
      </w:r>
      <w:r w:rsidR="001C2DDB">
        <w:rPr>
          <w:rFonts w:ascii="David" w:hAnsi="David" w:cs="David" w:hint="cs"/>
          <w:rtl/>
        </w:rPr>
        <w:t>עוצמת ה</w:t>
      </w:r>
      <w:r w:rsidR="007779BF" w:rsidRPr="007779BF">
        <w:rPr>
          <w:rFonts w:ascii="David" w:hAnsi="David" w:cs="David"/>
          <w:rtl/>
        </w:rPr>
        <w:t>זרם הנוצר במעגל כתלות בזמן</w:t>
      </w:r>
      <w:r w:rsidR="001C2DDB">
        <w:rPr>
          <w:rFonts w:ascii="David" w:hAnsi="David" w:cs="David" w:hint="cs"/>
          <w:rtl/>
        </w:rPr>
        <w:t>, ציינו</w:t>
      </w:r>
      <w:r w:rsidR="007779BF" w:rsidRPr="007779BF">
        <w:rPr>
          <w:rFonts w:ascii="David" w:hAnsi="David" w:cs="David"/>
          <w:rtl/>
        </w:rPr>
        <w:t xml:space="preserve"> מהו כיוונו </w:t>
      </w:r>
      <w:r w:rsidR="001C2DDB" w:rsidRPr="007779BF">
        <w:rPr>
          <w:rFonts w:ascii="David" w:hAnsi="David" w:cs="David"/>
          <w:rtl/>
        </w:rPr>
        <w:t xml:space="preserve">והסבירו </w:t>
      </w:r>
      <w:r w:rsidR="007779BF" w:rsidRPr="007779BF">
        <w:rPr>
          <w:rFonts w:ascii="David" w:hAnsi="David" w:cs="David"/>
          <w:rtl/>
        </w:rPr>
        <w:t xml:space="preserve">כיצד </w:t>
      </w:r>
      <w:r w:rsidR="001C2DDB">
        <w:rPr>
          <w:rFonts w:ascii="David" w:hAnsi="David" w:cs="David"/>
          <w:rtl/>
        </w:rPr>
        <w:br/>
      </w:r>
      <w:r w:rsidR="001C2DDB">
        <w:rPr>
          <w:rFonts w:ascii="David" w:hAnsi="David" w:cs="David" w:hint="cs"/>
          <w:rtl/>
        </w:rPr>
        <w:t xml:space="preserve">        </w:t>
      </w:r>
      <w:r w:rsidR="007779BF" w:rsidRPr="007779BF">
        <w:rPr>
          <w:rFonts w:ascii="David" w:hAnsi="David" w:cs="David"/>
          <w:rtl/>
        </w:rPr>
        <w:t>קבעתם זאת.</w:t>
      </w:r>
      <w:r w:rsidR="00A86C96">
        <w:rPr>
          <w:rFonts w:ascii="David" w:hAnsi="David" w:cs="David" w:hint="cs"/>
          <w:rtl/>
        </w:rPr>
        <w:t xml:space="preserve">           </w:t>
      </w:r>
      <w:r w:rsidR="001C2DDB">
        <w:rPr>
          <w:rFonts w:ascii="David" w:hAnsi="David" w:cs="David"/>
          <w:rtl/>
        </w:rPr>
        <w:tab/>
      </w:r>
      <w:r w:rsidR="001C2DDB">
        <w:rPr>
          <w:rFonts w:ascii="David" w:hAnsi="David" w:cs="David"/>
          <w:rtl/>
        </w:rPr>
        <w:tab/>
      </w:r>
      <w:r w:rsidR="00A86C96">
        <w:rPr>
          <w:rFonts w:ascii="David" w:hAnsi="David" w:cs="David" w:hint="cs"/>
          <w:rtl/>
        </w:rPr>
        <w:t xml:space="preserve">                    </w:t>
      </w:r>
      <w:r w:rsidR="00C57B63">
        <w:rPr>
          <w:rFonts w:ascii="David" w:hAnsi="David" w:cs="David" w:hint="cs"/>
          <w:rtl/>
        </w:rPr>
        <w:t xml:space="preserve">                                                       </w:t>
      </w:r>
      <w:r w:rsidR="005343AB">
        <w:rPr>
          <w:rFonts w:ascii="David" w:hAnsi="David" w:cs="David" w:hint="cs"/>
          <w:rtl/>
        </w:rPr>
        <w:t xml:space="preserve">    </w:t>
      </w:r>
      <w:r w:rsidR="00C57B63">
        <w:rPr>
          <w:rFonts w:ascii="David" w:hAnsi="David" w:cs="David" w:hint="cs"/>
          <w:rtl/>
        </w:rPr>
        <w:t xml:space="preserve">      (6 נק</w:t>
      </w:r>
      <w:r w:rsidR="00CF5D86">
        <w:rPr>
          <w:rFonts w:ascii="David" w:hAnsi="David" w:cs="David" w:hint="cs"/>
          <w:rtl/>
        </w:rPr>
        <w:t>'</w:t>
      </w:r>
      <w:r w:rsidR="00C57B63">
        <w:rPr>
          <w:rFonts w:ascii="David" w:hAnsi="David" w:cs="David" w:hint="cs"/>
          <w:rtl/>
        </w:rPr>
        <w:t>)</w:t>
      </w:r>
    </w:p>
    <w:p w:rsidR="007779BF" w:rsidRPr="00C57B63" w:rsidRDefault="00A265AF" w:rsidP="00C140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/>
        </w:rPr>
        <w:t xml:space="preserve"> </w:t>
      </w:r>
      <w:r w:rsidR="006B75D5">
        <w:rPr>
          <w:rFonts w:ascii="David" w:hAnsi="David" w:cs="David"/>
        </w:rPr>
        <w:t xml:space="preserve"> </w:t>
      </w:r>
      <w:r>
        <w:rPr>
          <w:rFonts w:ascii="David" w:hAnsi="David" w:cs="David"/>
        </w:rPr>
        <w:t xml:space="preserve">  </w:t>
      </w:r>
      <w:r>
        <w:rPr>
          <w:rFonts w:ascii="David" w:hAnsi="David" w:cs="David" w:hint="cs"/>
          <w:rtl/>
        </w:rPr>
        <w:t>(3</w:t>
      </w:r>
      <w:r w:rsidR="007779BF" w:rsidRPr="007779BF">
        <w:rPr>
          <w:rFonts w:ascii="David" w:hAnsi="David" w:cs="David"/>
          <w:rtl/>
        </w:rPr>
        <w:t xml:space="preserve">) לפניכם 4 גרפים המתארים את הכוח שיש להפעיל על </w:t>
      </w:r>
      <w:r w:rsidR="001C2DDB">
        <w:rPr>
          <w:rFonts w:ascii="David" w:hAnsi="David" w:cs="David" w:hint="cs"/>
          <w:rtl/>
        </w:rPr>
        <w:t>ה</w:t>
      </w:r>
      <w:r w:rsidR="007779BF" w:rsidRPr="007779BF">
        <w:rPr>
          <w:rFonts w:ascii="David" w:hAnsi="David" w:cs="David"/>
          <w:rtl/>
        </w:rPr>
        <w:t>מוט</w:t>
      </w:r>
      <w:r w:rsidR="001C2DDB">
        <w:rPr>
          <w:rFonts w:ascii="David" w:hAnsi="David" w:cs="David" w:hint="cs"/>
          <w:rtl/>
        </w:rPr>
        <w:t xml:space="preserve"> </w:t>
      </w:r>
      <w:r w:rsidR="001C2DDB" w:rsidRPr="001C2DDB">
        <w:rPr>
          <w:rFonts w:ascii="David" w:hAnsi="David" w:cs="David" w:hint="cs"/>
          <w:sz w:val="22"/>
          <w:szCs w:val="22"/>
        </w:rPr>
        <w:t>KM</w:t>
      </w:r>
      <w:r w:rsidR="007779BF" w:rsidRPr="007779BF">
        <w:rPr>
          <w:rFonts w:ascii="David" w:hAnsi="David" w:cs="David"/>
          <w:rtl/>
        </w:rPr>
        <w:t xml:space="preserve"> כתלות בזמן, כדי שימשיך </w:t>
      </w:r>
      <w:r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      </w:t>
      </w:r>
      <w:r w:rsidR="006B75D5"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  <w:rtl/>
        </w:rPr>
        <w:t xml:space="preserve"> </w:t>
      </w:r>
      <w:r w:rsidR="007779BF" w:rsidRPr="007779BF">
        <w:rPr>
          <w:rFonts w:ascii="David" w:hAnsi="David" w:cs="David"/>
          <w:rtl/>
        </w:rPr>
        <w:t xml:space="preserve">לנוע במהירות קבועה. איזה מהם הוא הנכון? נמקו שיקוליכם. </w:t>
      </w:r>
      <w:r w:rsidR="00C57B63">
        <w:rPr>
          <w:rFonts w:ascii="David" w:hAnsi="David" w:cs="David" w:hint="cs"/>
          <w:rtl/>
        </w:rPr>
        <w:t xml:space="preserve">                       </w:t>
      </w:r>
      <w:r w:rsidR="005343AB">
        <w:rPr>
          <w:rFonts w:ascii="David" w:hAnsi="David" w:cs="David" w:hint="cs"/>
          <w:rtl/>
        </w:rPr>
        <w:t xml:space="preserve">   </w:t>
      </w:r>
      <w:r w:rsidR="00C57B63">
        <w:rPr>
          <w:rFonts w:ascii="David" w:hAnsi="David" w:cs="David" w:hint="cs"/>
          <w:rtl/>
        </w:rPr>
        <w:t xml:space="preserve">    (5 נק</w:t>
      </w:r>
      <w:r w:rsidR="00CF5D86">
        <w:rPr>
          <w:rFonts w:ascii="David" w:hAnsi="David" w:cs="David" w:hint="cs"/>
          <w:rtl/>
        </w:rPr>
        <w:t>'</w:t>
      </w:r>
      <w:r w:rsidR="00C57B63">
        <w:rPr>
          <w:rFonts w:ascii="David" w:hAnsi="David" w:cs="David" w:hint="cs"/>
          <w:rtl/>
        </w:rPr>
        <w:t>)</w:t>
      </w:r>
    </w:p>
    <w:p w:rsidR="00A265AF" w:rsidRDefault="004E7792" w:rsidP="00C1406B">
      <w:pPr>
        <w:spacing w:line="360" w:lineRule="auto"/>
        <w:rPr>
          <w:rFonts w:ascii="David" w:hAnsi="David" w:cs="David"/>
          <w:color w:val="FF0000"/>
          <w:rtl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2DBDA3E4" wp14:editId="5F453838">
            <wp:simplePos x="0" y="0"/>
            <wp:positionH relativeFrom="column">
              <wp:posOffset>2552700</wp:posOffset>
            </wp:positionH>
            <wp:positionV relativeFrom="paragraph">
              <wp:posOffset>207010</wp:posOffset>
            </wp:positionV>
            <wp:extent cx="3058795" cy="1684020"/>
            <wp:effectExtent l="0" t="0" r="8255" b="0"/>
            <wp:wrapThrough wrapText="bothSides">
              <wp:wrapPolygon edited="0">
                <wp:start x="0" y="0"/>
                <wp:lineTo x="0" y="21258"/>
                <wp:lineTo x="21524" y="21258"/>
                <wp:lineTo x="21524" y="0"/>
                <wp:lineTo x="0" y="0"/>
              </wp:wrapPolygon>
            </wp:wrapThrough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58795" cy="16840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432ECC3C" wp14:editId="755DE240">
            <wp:simplePos x="0" y="0"/>
            <wp:positionH relativeFrom="column">
              <wp:posOffset>-68580</wp:posOffset>
            </wp:positionH>
            <wp:positionV relativeFrom="paragraph">
              <wp:posOffset>283210</wp:posOffset>
            </wp:positionV>
            <wp:extent cx="2715260" cy="1498600"/>
            <wp:effectExtent l="0" t="0" r="8890" b="6350"/>
            <wp:wrapThrough wrapText="bothSides">
              <wp:wrapPolygon edited="0">
                <wp:start x="0" y="0"/>
                <wp:lineTo x="0" y="21417"/>
                <wp:lineTo x="21519" y="21417"/>
                <wp:lineTo x="21519" y="0"/>
                <wp:lineTo x="0" y="0"/>
              </wp:wrapPolygon>
            </wp:wrapThrough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5260" cy="149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</w:p>
    <w:p w:rsidR="00460E3E" w:rsidRPr="00460E3E" w:rsidRDefault="00460E3E" w:rsidP="00460E3E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   שימו לב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:</w:t>
      </w: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המשך השאלה בעמוד הבא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.</w:t>
      </w: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</w:p>
    <w:p w:rsidR="007779BF" w:rsidRPr="009B5C6D" w:rsidRDefault="007779BF" w:rsidP="009B5C6D">
      <w:pPr>
        <w:spacing w:after="240" w:line="360" w:lineRule="auto"/>
        <w:rPr>
          <w:rFonts w:ascii="David" w:hAnsi="David" w:cs="David"/>
          <w:u w:val="single"/>
          <w:rtl/>
        </w:rPr>
      </w:pPr>
      <w:r w:rsidRPr="009B5C6D">
        <w:rPr>
          <w:rFonts w:ascii="David" w:hAnsi="David" w:cs="David"/>
          <w:u w:val="single"/>
          <w:rtl/>
        </w:rPr>
        <w:lastRenderedPageBreak/>
        <w:t>מצב ב':</w:t>
      </w:r>
    </w:p>
    <w:p w:rsidR="007779BF" w:rsidRPr="009B5C6D" w:rsidRDefault="00CF5D86" w:rsidP="00C1406B">
      <w:pPr>
        <w:spacing w:line="360" w:lineRule="auto"/>
        <w:rPr>
          <w:rFonts w:ascii="David" w:hAnsi="David" w:cs="David"/>
          <w:rtl/>
        </w:rPr>
      </w:pPr>
      <w:r w:rsidRPr="009B5C6D">
        <w:rPr>
          <w:rFonts w:ascii="David" w:hAnsi="David" w:cs="David" w:hint="cs"/>
          <w:rtl/>
        </w:rPr>
        <w:t xml:space="preserve">ברגע </w:t>
      </w:r>
      <w:r w:rsidRPr="009B5C6D">
        <w:rPr>
          <w:rFonts w:ascii="David" w:hAnsi="David" w:cs="David"/>
        </w:rPr>
        <w:t>t=0</w:t>
      </w:r>
      <w:r w:rsidRPr="009B5C6D">
        <w:rPr>
          <w:rFonts w:ascii="David" w:hAnsi="David" w:cs="David" w:hint="cs"/>
          <w:rtl/>
        </w:rPr>
        <w:t xml:space="preserve">, כשהמוט </w:t>
      </w:r>
      <w:r w:rsidRPr="009B5C6D">
        <w:rPr>
          <w:rFonts w:ascii="David" w:hAnsi="David" w:cs="David" w:hint="cs"/>
        </w:rPr>
        <w:t>KM</w:t>
      </w:r>
      <w:r w:rsidRPr="009B5C6D">
        <w:rPr>
          <w:rFonts w:ascii="David" w:hAnsi="David" w:cs="David" w:hint="cs"/>
          <w:rtl/>
        </w:rPr>
        <w:t xml:space="preserve"> נמצא במרחק </w:t>
      </w:r>
      <w:r w:rsidRPr="009B5C6D">
        <w:rPr>
          <w:rFonts w:ascii="David" w:hAnsi="David" w:cs="David" w:hint="cs"/>
        </w:rPr>
        <w:t>L</w:t>
      </w:r>
      <w:r w:rsidRPr="009B5C6D">
        <w:rPr>
          <w:rFonts w:ascii="David" w:hAnsi="David" w:cs="David" w:hint="cs"/>
          <w:rtl/>
        </w:rPr>
        <w:t>2</w:t>
      </w:r>
      <w:r w:rsidRPr="009B5C6D">
        <w:rPr>
          <w:rFonts w:ascii="David" w:hAnsi="David" w:cs="David"/>
        </w:rPr>
        <w:t xml:space="preserve"> </w:t>
      </w:r>
      <w:r w:rsidRPr="009B5C6D">
        <w:rPr>
          <w:rFonts w:ascii="David" w:hAnsi="David" w:cs="David" w:hint="cs"/>
          <w:rtl/>
        </w:rPr>
        <w:t xml:space="preserve"> מהצלע </w:t>
      </w:r>
      <w:r w:rsidRPr="009B5C6D">
        <w:rPr>
          <w:rFonts w:ascii="David" w:hAnsi="David" w:cs="David" w:hint="cs"/>
        </w:rPr>
        <w:t>QS</w:t>
      </w:r>
      <w:r w:rsidRPr="009B5C6D">
        <w:rPr>
          <w:rFonts w:ascii="David" w:hAnsi="David" w:cs="David" w:hint="cs"/>
          <w:rtl/>
        </w:rPr>
        <w:t xml:space="preserve"> של המסילה, </w:t>
      </w:r>
      <w:r w:rsidR="007779BF" w:rsidRPr="009B5C6D">
        <w:rPr>
          <w:rFonts w:ascii="David" w:hAnsi="David" w:cs="David"/>
          <w:rtl/>
        </w:rPr>
        <w:t>מעניקים ל</w:t>
      </w:r>
      <w:r w:rsidRPr="009B5C6D">
        <w:rPr>
          <w:rFonts w:ascii="David" w:hAnsi="David" w:cs="David" w:hint="cs"/>
          <w:rtl/>
        </w:rPr>
        <w:t>ו</w:t>
      </w:r>
      <w:r w:rsidR="007779BF" w:rsidRPr="009B5C6D">
        <w:rPr>
          <w:rFonts w:ascii="David" w:hAnsi="David" w:cs="David"/>
          <w:rtl/>
        </w:rPr>
        <w:t xml:space="preserve"> מהירות התחלתית שמאלה, ומשחררים אותו.</w:t>
      </w:r>
    </w:p>
    <w:p w:rsidR="007779BF" w:rsidRPr="009B5C6D" w:rsidRDefault="007779BF" w:rsidP="00C1406B">
      <w:pPr>
        <w:spacing w:line="360" w:lineRule="auto"/>
        <w:rPr>
          <w:rFonts w:ascii="David" w:hAnsi="David" w:cs="David"/>
          <w:rtl/>
        </w:rPr>
      </w:pPr>
      <w:r w:rsidRPr="009B5C6D">
        <w:rPr>
          <w:rFonts w:ascii="David" w:hAnsi="David" w:cs="David"/>
          <w:rtl/>
        </w:rPr>
        <w:t xml:space="preserve">ב. </w:t>
      </w:r>
      <w:r w:rsidR="00A265AF" w:rsidRPr="009B5C6D">
        <w:rPr>
          <w:rFonts w:ascii="David" w:hAnsi="David" w:cs="David" w:hint="cs"/>
          <w:rtl/>
        </w:rPr>
        <w:t>(1</w:t>
      </w:r>
      <w:r w:rsidRPr="009B5C6D">
        <w:rPr>
          <w:rFonts w:ascii="David" w:hAnsi="David" w:cs="David"/>
          <w:rtl/>
        </w:rPr>
        <w:t xml:space="preserve">) תלמיד טען שמהירותו של המוט </w:t>
      </w:r>
      <w:r w:rsidR="00CF5D86" w:rsidRPr="009B5C6D">
        <w:rPr>
          <w:rFonts w:ascii="David" w:hAnsi="David" w:cs="David" w:hint="cs"/>
        </w:rPr>
        <w:t>KM</w:t>
      </w:r>
      <w:r w:rsidR="00CF5D86" w:rsidRPr="009B5C6D">
        <w:rPr>
          <w:rFonts w:ascii="David" w:hAnsi="David" w:cs="David" w:hint="cs"/>
          <w:rtl/>
        </w:rPr>
        <w:t xml:space="preserve"> </w:t>
      </w:r>
      <w:r w:rsidRPr="009B5C6D">
        <w:rPr>
          <w:rFonts w:ascii="David" w:hAnsi="David" w:cs="David"/>
          <w:rtl/>
        </w:rPr>
        <w:t>הולכת וקטנה. האם צדק התלמיד? נמקו תשובתכם.</w:t>
      </w:r>
      <w:r w:rsidR="00C57B63" w:rsidRPr="009B5C6D">
        <w:rPr>
          <w:rFonts w:ascii="David" w:hAnsi="David" w:cs="David"/>
          <w:rtl/>
        </w:rPr>
        <w:br/>
      </w:r>
      <w:r w:rsidR="00C57B63" w:rsidRPr="009B5C6D">
        <w:rPr>
          <w:rFonts w:ascii="David" w:hAnsi="David" w:cs="David" w:hint="cs"/>
          <w:rtl/>
        </w:rPr>
        <w:t xml:space="preserve">                                                                                                 </w:t>
      </w:r>
      <w:r w:rsidR="00F14162" w:rsidRPr="009B5C6D">
        <w:rPr>
          <w:rFonts w:ascii="David" w:hAnsi="David" w:cs="David" w:hint="cs"/>
          <w:rtl/>
        </w:rPr>
        <w:t xml:space="preserve">  </w:t>
      </w:r>
      <w:r w:rsidR="00C57B63" w:rsidRPr="009B5C6D">
        <w:rPr>
          <w:rFonts w:ascii="David" w:hAnsi="David" w:cs="David" w:hint="cs"/>
          <w:rtl/>
        </w:rPr>
        <w:t xml:space="preserve">                        </w:t>
      </w:r>
      <w:r w:rsidR="004E7792" w:rsidRPr="009B5C6D">
        <w:rPr>
          <w:rFonts w:ascii="David" w:hAnsi="David" w:cs="David" w:hint="cs"/>
          <w:rtl/>
        </w:rPr>
        <w:t xml:space="preserve"> </w:t>
      </w:r>
      <w:r w:rsidR="00C57B63" w:rsidRPr="009B5C6D">
        <w:rPr>
          <w:rFonts w:ascii="David" w:hAnsi="David" w:cs="David" w:hint="cs"/>
          <w:rtl/>
        </w:rPr>
        <w:t xml:space="preserve">       ( 1/3 4 נק</w:t>
      </w:r>
      <w:r w:rsidR="00F14162" w:rsidRPr="009B5C6D">
        <w:rPr>
          <w:rFonts w:ascii="David" w:hAnsi="David" w:cs="David" w:hint="cs"/>
          <w:rtl/>
        </w:rPr>
        <w:t>'</w:t>
      </w:r>
      <w:r w:rsidR="00C57B63" w:rsidRPr="009B5C6D">
        <w:rPr>
          <w:rFonts w:ascii="David" w:hAnsi="David" w:cs="David" w:hint="cs"/>
          <w:rtl/>
        </w:rPr>
        <w:t xml:space="preserve">)                                                                              </w:t>
      </w:r>
    </w:p>
    <w:p w:rsidR="007779BF" w:rsidRPr="009B5C6D" w:rsidRDefault="00A265AF" w:rsidP="00C1406B">
      <w:pPr>
        <w:spacing w:line="360" w:lineRule="auto"/>
        <w:rPr>
          <w:rFonts w:ascii="David" w:hAnsi="David" w:cs="David"/>
          <w:rtl/>
        </w:rPr>
      </w:pPr>
      <w:r w:rsidRPr="009B5C6D">
        <w:rPr>
          <w:rFonts w:ascii="David" w:hAnsi="David" w:cs="David" w:hint="cs"/>
          <w:rtl/>
        </w:rPr>
        <w:t xml:space="preserve">    (2</w:t>
      </w:r>
      <w:r w:rsidR="007779BF" w:rsidRPr="009B5C6D">
        <w:rPr>
          <w:rFonts w:ascii="David" w:hAnsi="David" w:cs="David"/>
          <w:rtl/>
        </w:rPr>
        <w:t xml:space="preserve">) תלמיד </w:t>
      </w:r>
      <w:r w:rsidR="001C2DDB" w:rsidRPr="009B5C6D">
        <w:rPr>
          <w:rFonts w:ascii="David" w:hAnsi="David" w:cs="David" w:hint="cs"/>
          <w:rtl/>
        </w:rPr>
        <w:t xml:space="preserve">אחר </w:t>
      </w:r>
      <w:r w:rsidR="007779BF" w:rsidRPr="009B5C6D">
        <w:rPr>
          <w:rFonts w:ascii="David" w:hAnsi="David" w:cs="David"/>
          <w:rtl/>
        </w:rPr>
        <w:t>טען שהספק החום המתפתח ב</w:t>
      </w:r>
      <w:r w:rsidR="007779BF" w:rsidRPr="009B5C6D">
        <w:rPr>
          <w:rFonts w:ascii="David" w:hAnsi="David" w:cs="David" w:hint="cs"/>
          <w:rtl/>
        </w:rPr>
        <w:t>מערכת</w:t>
      </w:r>
      <w:r w:rsidR="007779BF" w:rsidRPr="009B5C6D">
        <w:rPr>
          <w:rFonts w:ascii="David" w:hAnsi="David" w:cs="David"/>
          <w:rtl/>
        </w:rPr>
        <w:t xml:space="preserve"> הולך וגדל כתלות בזמן. האם צדק </w:t>
      </w:r>
      <w:r w:rsidRPr="009B5C6D">
        <w:rPr>
          <w:rFonts w:ascii="David" w:hAnsi="David" w:cs="David"/>
          <w:rtl/>
        </w:rPr>
        <w:br/>
      </w:r>
      <w:r w:rsidRPr="009B5C6D">
        <w:rPr>
          <w:rFonts w:ascii="David" w:hAnsi="David" w:cs="David" w:hint="cs"/>
          <w:rtl/>
        </w:rPr>
        <w:t xml:space="preserve">         </w:t>
      </w:r>
      <w:r w:rsidR="007779BF" w:rsidRPr="009B5C6D">
        <w:rPr>
          <w:rFonts w:ascii="David" w:hAnsi="David" w:cs="David"/>
          <w:rtl/>
        </w:rPr>
        <w:t>תלמיד</w:t>
      </w:r>
      <w:r w:rsidR="001C2DDB" w:rsidRPr="009B5C6D">
        <w:rPr>
          <w:rFonts w:ascii="David" w:hAnsi="David" w:cs="David" w:hint="cs"/>
          <w:rtl/>
        </w:rPr>
        <w:t xml:space="preserve"> זה</w:t>
      </w:r>
      <w:r w:rsidR="007779BF" w:rsidRPr="009B5C6D">
        <w:rPr>
          <w:rFonts w:ascii="David" w:hAnsi="David" w:cs="David"/>
          <w:rtl/>
        </w:rPr>
        <w:t xml:space="preserve">? </w:t>
      </w:r>
      <w:r w:rsidR="00F14162" w:rsidRPr="009B5C6D">
        <w:rPr>
          <w:rFonts w:ascii="David" w:hAnsi="David" w:cs="David" w:hint="cs"/>
          <w:rtl/>
        </w:rPr>
        <w:t>נמקו</w:t>
      </w:r>
      <w:r w:rsidR="007779BF" w:rsidRPr="009B5C6D">
        <w:rPr>
          <w:rFonts w:ascii="David" w:hAnsi="David" w:cs="David"/>
          <w:rtl/>
        </w:rPr>
        <w:t xml:space="preserve"> </w:t>
      </w:r>
      <w:r w:rsidR="00F14162" w:rsidRPr="009B5C6D">
        <w:rPr>
          <w:rFonts w:ascii="David" w:hAnsi="David" w:cs="David" w:hint="cs"/>
          <w:rtl/>
        </w:rPr>
        <w:t>תשובתכם</w:t>
      </w:r>
      <w:r w:rsidR="007779BF" w:rsidRPr="009B5C6D">
        <w:rPr>
          <w:rFonts w:ascii="David" w:hAnsi="David" w:cs="David"/>
          <w:rtl/>
        </w:rPr>
        <w:t>.</w:t>
      </w:r>
      <w:r w:rsidR="00C57B63" w:rsidRPr="009B5C6D">
        <w:rPr>
          <w:rFonts w:ascii="David" w:hAnsi="David" w:cs="David" w:hint="cs"/>
          <w:rtl/>
        </w:rPr>
        <w:t xml:space="preserve">                                                                     </w:t>
      </w:r>
      <w:r w:rsidR="00F14162" w:rsidRPr="009B5C6D">
        <w:rPr>
          <w:rFonts w:ascii="David" w:hAnsi="David" w:cs="David" w:hint="cs"/>
          <w:rtl/>
        </w:rPr>
        <w:t xml:space="preserve">  </w:t>
      </w:r>
      <w:r w:rsidR="00C57B63" w:rsidRPr="009B5C6D">
        <w:rPr>
          <w:rFonts w:ascii="David" w:hAnsi="David" w:cs="David" w:hint="cs"/>
          <w:rtl/>
        </w:rPr>
        <w:t xml:space="preserve">   </w:t>
      </w:r>
      <w:r w:rsidR="004E7792" w:rsidRPr="009B5C6D">
        <w:rPr>
          <w:rFonts w:ascii="David" w:hAnsi="David" w:cs="David" w:hint="cs"/>
          <w:rtl/>
        </w:rPr>
        <w:t xml:space="preserve"> </w:t>
      </w:r>
      <w:r w:rsidR="00C57B63" w:rsidRPr="009B5C6D">
        <w:rPr>
          <w:rFonts w:ascii="David" w:hAnsi="David" w:cs="David" w:hint="cs"/>
          <w:rtl/>
        </w:rPr>
        <w:t xml:space="preserve">        ( 4 נק</w:t>
      </w:r>
      <w:r w:rsidR="00F14162" w:rsidRPr="009B5C6D">
        <w:rPr>
          <w:rFonts w:ascii="David" w:hAnsi="David" w:cs="David" w:hint="cs"/>
          <w:rtl/>
        </w:rPr>
        <w:t>'</w:t>
      </w:r>
      <w:r w:rsidR="00C57B63" w:rsidRPr="009B5C6D">
        <w:rPr>
          <w:rFonts w:ascii="David" w:hAnsi="David" w:cs="David" w:hint="cs"/>
          <w:rtl/>
        </w:rPr>
        <w:t>)</w:t>
      </w:r>
    </w:p>
    <w:p w:rsidR="007779BF" w:rsidRPr="009B5C6D" w:rsidRDefault="007779BF" w:rsidP="00C1406B">
      <w:pPr>
        <w:spacing w:line="360" w:lineRule="auto"/>
        <w:rPr>
          <w:rFonts w:ascii="David" w:hAnsi="David" w:cs="David"/>
          <w:rtl/>
        </w:rPr>
      </w:pPr>
    </w:p>
    <w:p w:rsidR="007779BF" w:rsidRPr="009B5C6D" w:rsidRDefault="007779BF" w:rsidP="009B5C6D">
      <w:pPr>
        <w:spacing w:after="240" w:line="360" w:lineRule="auto"/>
        <w:rPr>
          <w:rFonts w:ascii="David" w:hAnsi="David" w:cs="David"/>
          <w:u w:val="single"/>
          <w:rtl/>
        </w:rPr>
      </w:pPr>
      <w:r w:rsidRPr="009B5C6D">
        <w:rPr>
          <w:rFonts w:ascii="David" w:hAnsi="David" w:cs="David"/>
          <w:u w:val="single"/>
          <w:rtl/>
        </w:rPr>
        <w:t>מצב ג':</w:t>
      </w:r>
    </w:p>
    <w:p w:rsidR="007779BF" w:rsidRPr="009B5C6D" w:rsidRDefault="007779BF" w:rsidP="004E7792">
      <w:pPr>
        <w:spacing w:line="360" w:lineRule="auto"/>
        <w:rPr>
          <w:rFonts w:ascii="David" w:hAnsi="David" w:cs="David"/>
          <w:i/>
          <w:rtl/>
        </w:rPr>
      </w:pPr>
      <w:r w:rsidRPr="009B5C6D">
        <w:rPr>
          <w:rFonts w:ascii="David" w:hAnsi="David" w:cs="David"/>
          <w:rtl/>
        </w:rPr>
        <w:t xml:space="preserve">כעת מחזיקים את המוט </w:t>
      </w:r>
      <w:r w:rsidR="00F14162" w:rsidRPr="009B5C6D">
        <w:rPr>
          <w:rFonts w:ascii="David" w:hAnsi="David" w:cs="David" w:hint="cs"/>
        </w:rPr>
        <w:t>KM</w:t>
      </w:r>
      <w:r w:rsidR="00F14162" w:rsidRPr="009B5C6D">
        <w:rPr>
          <w:rFonts w:ascii="David" w:hAnsi="David" w:cs="David" w:hint="cs"/>
          <w:rtl/>
        </w:rPr>
        <w:t xml:space="preserve"> </w:t>
      </w:r>
      <w:r w:rsidRPr="009B5C6D">
        <w:rPr>
          <w:rFonts w:ascii="David" w:hAnsi="David" w:cs="David"/>
          <w:rtl/>
        </w:rPr>
        <w:t xml:space="preserve">במנוחה </w:t>
      </w:r>
      <w:r w:rsidR="00F14162" w:rsidRPr="009B5C6D">
        <w:rPr>
          <w:rFonts w:ascii="David" w:hAnsi="David" w:cs="David" w:hint="cs"/>
          <w:rtl/>
        </w:rPr>
        <w:t xml:space="preserve">במרחק </w:t>
      </w:r>
      <w:r w:rsidR="00F14162" w:rsidRPr="009B5C6D">
        <w:rPr>
          <w:rFonts w:ascii="David" w:hAnsi="David" w:cs="David" w:hint="cs"/>
        </w:rPr>
        <w:t>L</w:t>
      </w:r>
      <w:r w:rsidR="00F14162" w:rsidRPr="009B5C6D">
        <w:rPr>
          <w:rFonts w:ascii="David" w:hAnsi="David" w:cs="David" w:hint="cs"/>
          <w:rtl/>
        </w:rPr>
        <w:t xml:space="preserve">2 מהצלע </w:t>
      </w:r>
      <w:r w:rsidR="00F14162" w:rsidRPr="009B5C6D">
        <w:rPr>
          <w:rFonts w:ascii="David" w:hAnsi="David" w:cs="David" w:hint="cs"/>
        </w:rPr>
        <w:t>QS</w:t>
      </w:r>
      <w:r w:rsidR="00F14162" w:rsidRPr="009B5C6D">
        <w:rPr>
          <w:rFonts w:ascii="David" w:hAnsi="David" w:cs="David" w:hint="cs"/>
          <w:rtl/>
        </w:rPr>
        <w:t xml:space="preserve"> של המסילה </w:t>
      </w:r>
      <w:r w:rsidRPr="009B5C6D">
        <w:rPr>
          <w:rFonts w:ascii="David" w:hAnsi="David" w:cs="David"/>
          <w:rtl/>
        </w:rPr>
        <w:t>ו</w:t>
      </w:r>
      <w:r w:rsidR="00452585" w:rsidRPr="009B5C6D">
        <w:rPr>
          <w:rFonts w:ascii="David" w:hAnsi="David" w:cs="David" w:hint="cs"/>
          <w:rtl/>
        </w:rPr>
        <w:t xml:space="preserve">גודל </w:t>
      </w:r>
      <w:r w:rsidRPr="009B5C6D">
        <w:rPr>
          <w:rFonts w:ascii="David" w:hAnsi="David" w:cs="David"/>
          <w:rtl/>
        </w:rPr>
        <w:t xml:space="preserve">השדה המגנטי בכל המרחב משתנה לפי הביטוי </w:t>
      </w:r>
      <m:oMath>
        <m:r>
          <m:rPr>
            <m:sty m:val="p"/>
          </m:rPr>
          <w:rPr>
            <w:rFonts w:ascii="Cambria Math" w:hAnsi="Cambria Math" w:cs="David"/>
          </w:rPr>
          <m:t>B</m:t>
        </m:r>
        <m:r>
          <w:rPr>
            <w:rFonts w:ascii="Cambria Math" w:hAnsi="Cambria Math" w:cs="David"/>
          </w:rPr>
          <m:t>=α</m:t>
        </m:r>
        <m:sSup>
          <m:sSupPr>
            <m:ctrlPr>
              <w:rPr>
                <w:rFonts w:ascii="Cambria Math" w:hAnsi="Cambria Math" w:cs="David"/>
                <w:i/>
              </w:rPr>
            </m:ctrlPr>
          </m:sSupPr>
          <m:e>
            <m:r>
              <w:rPr>
                <w:rFonts w:ascii="Cambria Math" w:hAnsi="Cambria Math" w:cs="David"/>
              </w:rPr>
              <m:t>t</m:t>
            </m:r>
          </m:e>
          <m:sup>
            <m:r>
              <w:rPr>
                <w:rFonts w:ascii="Cambria Math" w:hAnsi="Cambria Math" w:cs="David"/>
              </w:rPr>
              <m:t>2</m:t>
            </m:r>
          </m:sup>
        </m:sSup>
      </m:oMath>
      <w:r w:rsidRPr="009B5C6D">
        <w:rPr>
          <w:rFonts w:ascii="David" w:hAnsi="David" w:cs="David"/>
          <w:i/>
          <w:rtl/>
        </w:rPr>
        <w:t>.</w:t>
      </w:r>
      <w:r w:rsidR="00452585" w:rsidRPr="009B5C6D">
        <w:rPr>
          <w:rFonts w:ascii="David" w:hAnsi="David" w:cs="David" w:hint="cs"/>
          <w:i/>
          <w:rtl/>
        </w:rPr>
        <w:t xml:space="preserve"> כיוון השדה נשאר כלפי ח</w:t>
      </w:r>
      <w:r w:rsidR="004E7792" w:rsidRPr="009B5C6D">
        <w:rPr>
          <w:rFonts w:ascii="David" w:hAnsi="David" w:cs="David" w:hint="cs"/>
          <w:i/>
          <w:rtl/>
        </w:rPr>
        <w:t>ו</w:t>
      </w:r>
      <w:r w:rsidR="00452585" w:rsidRPr="009B5C6D">
        <w:rPr>
          <w:rFonts w:ascii="David" w:hAnsi="David" w:cs="David" w:hint="cs"/>
          <w:i/>
          <w:rtl/>
        </w:rPr>
        <w:t>ץ ממישור הדף.</w:t>
      </w:r>
    </w:p>
    <w:p w:rsidR="007779BF" w:rsidRPr="009B5C6D" w:rsidRDefault="007779BF" w:rsidP="00C1406B">
      <w:pPr>
        <w:spacing w:line="360" w:lineRule="auto"/>
        <w:rPr>
          <w:rFonts w:ascii="David" w:hAnsi="David" w:cs="David"/>
          <w:i/>
          <w:rtl/>
        </w:rPr>
      </w:pPr>
      <w:r w:rsidRPr="009B5C6D">
        <w:rPr>
          <w:rFonts w:ascii="David" w:hAnsi="David" w:cs="David"/>
          <w:i/>
          <w:rtl/>
        </w:rPr>
        <w:t xml:space="preserve">ג. </w:t>
      </w:r>
      <w:r w:rsidRPr="009B5C6D">
        <w:rPr>
          <w:rFonts w:ascii="David" w:hAnsi="David" w:cs="David"/>
          <w:rtl/>
        </w:rPr>
        <w:t xml:space="preserve">בטאו את כל תשובותיכם בעזרת הגדלים </w:t>
      </w:r>
      <w:r w:rsidRPr="009B5C6D">
        <w:rPr>
          <w:rFonts w:ascii="David" w:hAnsi="David" w:cs="David"/>
        </w:rPr>
        <w:t>m</w:t>
      </w:r>
      <w:r w:rsidR="00F14162" w:rsidRPr="009B5C6D">
        <w:rPr>
          <w:rFonts w:ascii="David" w:hAnsi="David" w:cs="David"/>
        </w:rPr>
        <w:t xml:space="preserve"> </w:t>
      </w:r>
      <w:r w:rsidRPr="009B5C6D">
        <w:rPr>
          <w:rFonts w:ascii="David" w:hAnsi="David" w:cs="David"/>
        </w:rPr>
        <w:t>,</w:t>
      </w:r>
      <w:r w:rsidR="00F14162" w:rsidRPr="009B5C6D">
        <w:rPr>
          <w:rFonts w:ascii="David" w:hAnsi="David" w:cs="David"/>
        </w:rPr>
        <w:t>L</w:t>
      </w:r>
      <w:r w:rsidRPr="009B5C6D">
        <w:rPr>
          <w:rFonts w:ascii="David" w:hAnsi="David" w:cs="David"/>
        </w:rPr>
        <w:t xml:space="preserve"> </w:t>
      </w:r>
      <w:r w:rsidRPr="009B5C6D">
        <w:rPr>
          <w:rFonts w:ascii="David" w:hAnsi="David" w:cs="David"/>
          <w:rtl/>
        </w:rPr>
        <w:t xml:space="preserve"> ,</w:t>
      </w:r>
      <w:r w:rsidRPr="009B5C6D">
        <w:rPr>
          <w:rFonts w:ascii="Calibri" w:hAnsi="Calibri" w:cs="Calibri" w:hint="cs"/>
          <w:rtl/>
        </w:rPr>
        <w:t>λ</w:t>
      </w:r>
      <w:r w:rsidRPr="009B5C6D">
        <w:rPr>
          <w:rFonts w:ascii="David" w:hAnsi="David" w:cs="David"/>
        </w:rPr>
        <w:t xml:space="preserve"> </w:t>
      </w:r>
      <w:r w:rsidRPr="009B5C6D">
        <w:rPr>
          <w:rFonts w:ascii="David" w:hAnsi="David" w:cs="David"/>
          <w:rtl/>
        </w:rPr>
        <w:t xml:space="preserve">, </w:t>
      </w:r>
      <m:oMath>
        <m:r>
          <w:rPr>
            <w:rFonts w:ascii="Cambria Math" w:hAnsi="Cambria Math" w:cs="David"/>
          </w:rPr>
          <m:t>α</m:t>
        </m:r>
      </m:oMath>
      <w:r w:rsidRPr="009B5C6D">
        <w:rPr>
          <w:rFonts w:ascii="David" w:hAnsi="David" w:cs="David"/>
          <w:rtl/>
        </w:rPr>
        <w:t xml:space="preserve">, </w:t>
      </w:r>
      <w:r w:rsidRPr="009B5C6D">
        <w:rPr>
          <w:rFonts w:ascii="David" w:hAnsi="David" w:cs="David"/>
        </w:rPr>
        <w:t>B</w:t>
      </w:r>
      <w:r w:rsidRPr="009B5C6D">
        <w:rPr>
          <w:rFonts w:ascii="David" w:hAnsi="David" w:cs="David"/>
          <w:vertAlign w:val="subscript"/>
        </w:rPr>
        <w:t>0</w:t>
      </w:r>
      <w:r w:rsidRPr="009B5C6D">
        <w:rPr>
          <w:rFonts w:ascii="David" w:hAnsi="David" w:cs="David"/>
          <w:rtl/>
        </w:rPr>
        <w:t xml:space="preserve">, וקבועים פיזיקליים במידה ויש </w:t>
      </w:r>
      <w:r w:rsidR="00CD7988" w:rsidRPr="009B5C6D">
        <w:rPr>
          <w:rFonts w:ascii="David" w:hAnsi="David" w:cs="David" w:hint="cs"/>
          <w:rtl/>
        </w:rPr>
        <w:br/>
        <w:t xml:space="preserve">    </w:t>
      </w:r>
      <w:r w:rsidRPr="009B5C6D">
        <w:rPr>
          <w:rFonts w:ascii="David" w:hAnsi="David" w:cs="David"/>
          <w:rtl/>
        </w:rPr>
        <w:t>צורך.</w:t>
      </w:r>
    </w:p>
    <w:p w:rsidR="007779BF" w:rsidRPr="009B5C6D" w:rsidRDefault="00A265AF" w:rsidP="00CD7988">
      <w:pPr>
        <w:spacing w:line="360" w:lineRule="auto"/>
        <w:ind w:left="226"/>
        <w:rPr>
          <w:rFonts w:ascii="David" w:hAnsi="David" w:cs="David"/>
          <w:i/>
          <w:rtl/>
        </w:rPr>
      </w:pPr>
      <w:r w:rsidRPr="009B5C6D">
        <w:rPr>
          <w:rFonts w:ascii="David" w:hAnsi="David" w:cs="David" w:hint="cs"/>
          <w:i/>
          <w:rtl/>
        </w:rPr>
        <w:t xml:space="preserve"> (1</w:t>
      </w:r>
      <w:r w:rsidR="007779BF" w:rsidRPr="009B5C6D">
        <w:rPr>
          <w:rFonts w:ascii="David" w:hAnsi="David" w:cs="David"/>
          <w:i/>
          <w:rtl/>
        </w:rPr>
        <w:t>) פתחו ביטוי ל</w:t>
      </w:r>
      <w:r w:rsidR="00F14162" w:rsidRPr="009B5C6D">
        <w:rPr>
          <w:rFonts w:ascii="David" w:hAnsi="David" w:cs="David" w:hint="cs"/>
          <w:i/>
          <w:rtl/>
        </w:rPr>
        <w:t>גודל ה</w:t>
      </w:r>
      <w:r w:rsidR="007779BF" w:rsidRPr="009B5C6D">
        <w:rPr>
          <w:rFonts w:ascii="David" w:hAnsi="David" w:cs="David"/>
          <w:i/>
          <w:rtl/>
        </w:rPr>
        <w:t>כא"מ שנוצר במעגל. פרטו שיקוליכם.</w:t>
      </w:r>
      <w:r w:rsidR="00C57B63" w:rsidRPr="009B5C6D">
        <w:rPr>
          <w:rFonts w:ascii="David" w:hAnsi="David" w:cs="David" w:hint="cs"/>
          <w:i/>
          <w:rtl/>
        </w:rPr>
        <w:t xml:space="preserve">                    </w:t>
      </w:r>
      <w:r w:rsidR="00504A25" w:rsidRPr="009B5C6D">
        <w:rPr>
          <w:rFonts w:ascii="David" w:hAnsi="David" w:cs="David" w:hint="cs"/>
          <w:i/>
          <w:rtl/>
        </w:rPr>
        <w:t xml:space="preserve">            </w:t>
      </w:r>
      <w:r w:rsidR="00C57B63" w:rsidRPr="009B5C6D">
        <w:rPr>
          <w:rFonts w:ascii="David" w:hAnsi="David" w:cs="David" w:hint="cs"/>
          <w:i/>
          <w:rtl/>
        </w:rPr>
        <w:t xml:space="preserve">     (5 נק</w:t>
      </w:r>
      <w:r w:rsidR="00F14162" w:rsidRPr="009B5C6D">
        <w:rPr>
          <w:rFonts w:ascii="David" w:hAnsi="David" w:cs="David" w:hint="cs"/>
          <w:i/>
          <w:rtl/>
        </w:rPr>
        <w:t>'</w:t>
      </w:r>
      <w:r w:rsidR="00C57B63" w:rsidRPr="009B5C6D">
        <w:rPr>
          <w:rFonts w:ascii="David" w:hAnsi="David" w:cs="David" w:hint="cs"/>
          <w:i/>
          <w:rtl/>
        </w:rPr>
        <w:t>)</w:t>
      </w:r>
    </w:p>
    <w:p w:rsidR="007779BF" w:rsidRPr="009B5C6D" w:rsidRDefault="00A265AF" w:rsidP="00CD7988">
      <w:pPr>
        <w:spacing w:line="360" w:lineRule="auto"/>
        <w:ind w:left="226"/>
        <w:rPr>
          <w:rFonts w:ascii="David" w:hAnsi="David" w:cs="David"/>
          <w:i/>
          <w:rtl/>
        </w:rPr>
      </w:pPr>
      <w:r w:rsidRPr="009B5C6D">
        <w:rPr>
          <w:rFonts w:ascii="David" w:hAnsi="David" w:cs="David" w:hint="cs"/>
          <w:i/>
          <w:rtl/>
        </w:rPr>
        <w:t xml:space="preserve"> (2</w:t>
      </w:r>
      <w:r w:rsidR="007779BF" w:rsidRPr="009B5C6D">
        <w:rPr>
          <w:rFonts w:ascii="David" w:hAnsi="David" w:cs="David"/>
          <w:i/>
          <w:rtl/>
        </w:rPr>
        <w:t xml:space="preserve">) ציינו את כיוונו של הזרם הנוצר במעגל. </w:t>
      </w:r>
      <w:r w:rsidR="00F14162" w:rsidRPr="009B5C6D">
        <w:rPr>
          <w:rFonts w:ascii="David" w:hAnsi="David" w:cs="David" w:hint="cs"/>
          <w:i/>
          <w:rtl/>
        </w:rPr>
        <w:t>פרטו</w:t>
      </w:r>
      <w:r w:rsidR="007779BF" w:rsidRPr="009B5C6D">
        <w:rPr>
          <w:rFonts w:ascii="David" w:hAnsi="David" w:cs="David"/>
          <w:i/>
          <w:rtl/>
        </w:rPr>
        <w:t xml:space="preserve"> שיקוליכם.</w:t>
      </w:r>
      <w:r w:rsidR="00C57B63" w:rsidRPr="009B5C6D">
        <w:rPr>
          <w:rFonts w:ascii="David" w:hAnsi="David" w:cs="David" w:hint="cs"/>
          <w:i/>
          <w:rtl/>
        </w:rPr>
        <w:t xml:space="preserve">                                      ( 3 נק</w:t>
      </w:r>
      <w:r w:rsidR="00F14162" w:rsidRPr="009B5C6D">
        <w:rPr>
          <w:rFonts w:ascii="David" w:hAnsi="David" w:cs="David" w:hint="cs"/>
          <w:i/>
          <w:rtl/>
        </w:rPr>
        <w:t>'</w:t>
      </w:r>
      <w:r w:rsidR="00C57B63" w:rsidRPr="009B5C6D">
        <w:rPr>
          <w:rFonts w:ascii="David" w:hAnsi="David" w:cs="David" w:hint="cs"/>
          <w:i/>
          <w:rtl/>
        </w:rPr>
        <w:t>)</w:t>
      </w:r>
    </w:p>
    <w:p w:rsidR="00F14162" w:rsidRPr="009B5C6D" w:rsidRDefault="00F14162" w:rsidP="00C1406B">
      <w:pPr>
        <w:spacing w:line="360" w:lineRule="auto"/>
        <w:rPr>
          <w:rFonts w:ascii="David" w:hAnsi="David" w:cs="David"/>
          <w:b/>
          <w:bCs/>
          <w:i/>
          <w:color w:val="FF0000"/>
          <w:rtl/>
        </w:rPr>
      </w:pPr>
    </w:p>
    <w:p w:rsidR="007779BF" w:rsidRPr="00F14162" w:rsidRDefault="00504A25" w:rsidP="00C1406B">
      <w:pPr>
        <w:spacing w:line="360" w:lineRule="auto"/>
        <w:rPr>
          <w:rFonts w:ascii="David" w:hAnsi="David" w:cs="David"/>
          <w:b/>
          <w:bCs/>
          <w:i/>
          <w:color w:val="FF0000"/>
          <w:rtl/>
        </w:rPr>
      </w:pPr>
      <w:r>
        <w:rPr>
          <w:rFonts w:ascii="David" w:hAnsi="David" w:cs="David" w:hint="cs"/>
          <w:b/>
          <w:bCs/>
          <w:i/>
          <w:color w:val="FF0000"/>
          <w:rtl/>
        </w:rPr>
        <w:t xml:space="preserve"> </w:t>
      </w:r>
    </w:p>
    <w:p w:rsidR="007779BF" w:rsidRPr="007779BF" w:rsidRDefault="007779BF" w:rsidP="00C1406B">
      <w:pPr>
        <w:spacing w:line="360" w:lineRule="auto"/>
        <w:rPr>
          <w:rFonts w:ascii="David" w:hAnsi="David" w:cs="David"/>
          <w:i/>
          <w:rtl/>
        </w:rPr>
      </w:pPr>
    </w:p>
    <w:p w:rsidR="007779BF" w:rsidRPr="007779BF" w:rsidRDefault="007779BF" w:rsidP="00C1406B">
      <w:pPr>
        <w:spacing w:line="360" w:lineRule="auto"/>
        <w:rPr>
          <w:rFonts w:ascii="David" w:hAnsi="David" w:cs="David"/>
          <w:rtl/>
        </w:rPr>
      </w:pPr>
    </w:p>
    <w:p w:rsidR="007779BF" w:rsidRPr="00933DF6" w:rsidRDefault="007779BF" w:rsidP="00C1406B">
      <w:pPr>
        <w:rPr>
          <w:rFonts w:ascii="David" w:hAnsi="David" w:cs="David"/>
          <w:rtl/>
        </w:rPr>
      </w:pPr>
    </w:p>
    <w:p w:rsidR="00477882" w:rsidRPr="005C5A0A" w:rsidRDefault="00477882" w:rsidP="00C1406B"/>
    <w:sectPr w:rsidR="00477882" w:rsidRPr="005C5A0A" w:rsidSect="005C5A0A">
      <w:headerReference w:type="default" r:id="rId18"/>
      <w:pgSz w:w="11906" w:h="16838"/>
      <w:pgMar w:top="1440" w:right="1800" w:bottom="1440" w:left="1800" w:header="567" w:footer="17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902A8" w:rsidRDefault="000902A8" w:rsidP="005C5A0A">
      <w:r>
        <w:separator/>
      </w:r>
    </w:p>
  </w:endnote>
  <w:endnote w:type="continuationSeparator" w:id="0">
    <w:p w:rsidR="000902A8" w:rsidRDefault="000902A8" w:rsidP="005C5A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Gothic UI Semilight">
    <w:altName w:val="MS Gothic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902A8" w:rsidRDefault="000902A8" w:rsidP="005C5A0A">
      <w:r>
        <w:separator/>
      </w:r>
    </w:p>
  </w:footnote>
  <w:footnote w:type="continuationSeparator" w:id="0">
    <w:p w:rsidR="000902A8" w:rsidRDefault="000902A8" w:rsidP="005C5A0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5A0A" w:rsidRDefault="005C5A0A" w:rsidP="00355A99">
    <w:pPr>
      <w:pStyle w:val="a4"/>
    </w:pPr>
    <w:r w:rsidRPr="00355A99">
      <w:rPr>
        <w:rFonts w:hint="cs"/>
        <w:color w:val="C45911" w:themeColor="accent2" w:themeShade="BF"/>
        <w:rtl/>
      </w:rPr>
      <w:t xml:space="preserve">מתכונת חשמל ומגנטיות </w:t>
    </w:r>
    <w:r w:rsidR="00355A99" w:rsidRPr="00355A99">
      <w:rPr>
        <w:rFonts w:hint="cs"/>
        <w:color w:val="C45911" w:themeColor="accent2" w:themeShade="BF"/>
        <w:rtl/>
      </w:rPr>
      <w:t>18.06.18</w:t>
    </w:r>
  </w:p>
  <w:p w:rsidR="005C5A0A" w:rsidRDefault="005C5A0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F8103B"/>
    <w:multiLevelType w:val="hybridMultilevel"/>
    <w:tmpl w:val="B874D5C0"/>
    <w:lvl w:ilvl="0" w:tplc="17E07534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7A7DE7"/>
    <w:multiLevelType w:val="hybridMultilevel"/>
    <w:tmpl w:val="956CEE5C"/>
    <w:lvl w:ilvl="0" w:tplc="992A44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94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5D4D5C"/>
    <w:multiLevelType w:val="hybridMultilevel"/>
    <w:tmpl w:val="5F96977E"/>
    <w:lvl w:ilvl="0" w:tplc="20FA6EF2">
      <w:start w:val="1"/>
      <w:numFmt w:val="hebrew1"/>
      <w:lvlText w:val="%1."/>
      <w:lvlJc w:val="left"/>
      <w:pPr>
        <w:ind w:left="643" w:hanging="360"/>
      </w:pPr>
      <w:rPr>
        <w:rFonts w:ascii="David" w:eastAsiaTheme="minorHAnsi" w:hAnsi="David" w:cs="David"/>
        <w:b w:val="0"/>
        <w:bCs w:val="0"/>
      </w:rPr>
    </w:lvl>
    <w:lvl w:ilvl="1" w:tplc="0409000F">
      <w:start w:val="1"/>
      <w:numFmt w:val="decimal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3" w15:restartNumberingAfterBreak="0">
    <w:nsid w:val="3EB56F50"/>
    <w:multiLevelType w:val="hybridMultilevel"/>
    <w:tmpl w:val="7F76770A"/>
    <w:lvl w:ilvl="0" w:tplc="491E60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151FD3"/>
    <w:multiLevelType w:val="hybridMultilevel"/>
    <w:tmpl w:val="5328B0BE"/>
    <w:lvl w:ilvl="0" w:tplc="6E4A7B6C">
      <w:start w:val="2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534258DB"/>
    <w:multiLevelType w:val="hybridMultilevel"/>
    <w:tmpl w:val="9D3A4AFE"/>
    <w:lvl w:ilvl="0" w:tplc="391C34E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6EC616B"/>
    <w:multiLevelType w:val="hybridMultilevel"/>
    <w:tmpl w:val="D1CE43CE"/>
    <w:lvl w:ilvl="0" w:tplc="FE2C9C4E">
      <w:start w:val="1"/>
      <w:numFmt w:val="decimal"/>
      <w:lvlText w:val="(%1)"/>
      <w:lvlJc w:val="left"/>
      <w:pPr>
        <w:ind w:left="100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7" w15:restartNumberingAfterBreak="0">
    <w:nsid w:val="68303707"/>
    <w:multiLevelType w:val="hybridMultilevel"/>
    <w:tmpl w:val="81B6BA20"/>
    <w:lvl w:ilvl="0" w:tplc="1AEE75B0">
      <w:start w:val="2"/>
      <w:numFmt w:val="decimal"/>
      <w:lvlText w:val="(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8" w15:restartNumberingAfterBreak="0">
    <w:nsid w:val="6ABB4A6D"/>
    <w:multiLevelType w:val="hybridMultilevel"/>
    <w:tmpl w:val="B76417EA"/>
    <w:lvl w:ilvl="0" w:tplc="CC183F60">
      <w:start w:val="1"/>
      <w:numFmt w:val="hebrew1"/>
      <w:lvlText w:val="%1."/>
      <w:lvlJc w:val="left"/>
      <w:pPr>
        <w:ind w:left="1494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F15473A"/>
    <w:multiLevelType w:val="hybridMultilevel"/>
    <w:tmpl w:val="704481B8"/>
    <w:lvl w:ilvl="0" w:tplc="6E4A7B6C">
      <w:start w:val="2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6641D87"/>
    <w:multiLevelType w:val="hybridMultilevel"/>
    <w:tmpl w:val="DDBE41F0"/>
    <w:lvl w:ilvl="0" w:tplc="C414E550">
      <w:start w:val="2"/>
      <w:numFmt w:val="decimal"/>
      <w:lvlText w:val="(%1)"/>
      <w:lvlJc w:val="left"/>
      <w:pPr>
        <w:ind w:left="136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83" w:hanging="360"/>
      </w:pPr>
    </w:lvl>
    <w:lvl w:ilvl="2" w:tplc="0409001B" w:tentative="1">
      <w:start w:val="1"/>
      <w:numFmt w:val="lowerRoman"/>
      <w:lvlText w:val="%3."/>
      <w:lvlJc w:val="right"/>
      <w:pPr>
        <w:ind w:left="2803" w:hanging="180"/>
      </w:pPr>
    </w:lvl>
    <w:lvl w:ilvl="3" w:tplc="0409000F" w:tentative="1">
      <w:start w:val="1"/>
      <w:numFmt w:val="decimal"/>
      <w:lvlText w:val="%4."/>
      <w:lvlJc w:val="left"/>
      <w:pPr>
        <w:ind w:left="3523" w:hanging="360"/>
      </w:pPr>
    </w:lvl>
    <w:lvl w:ilvl="4" w:tplc="04090019" w:tentative="1">
      <w:start w:val="1"/>
      <w:numFmt w:val="lowerLetter"/>
      <w:lvlText w:val="%5."/>
      <w:lvlJc w:val="left"/>
      <w:pPr>
        <w:ind w:left="4243" w:hanging="360"/>
      </w:pPr>
    </w:lvl>
    <w:lvl w:ilvl="5" w:tplc="0409001B" w:tentative="1">
      <w:start w:val="1"/>
      <w:numFmt w:val="lowerRoman"/>
      <w:lvlText w:val="%6."/>
      <w:lvlJc w:val="right"/>
      <w:pPr>
        <w:ind w:left="4963" w:hanging="180"/>
      </w:pPr>
    </w:lvl>
    <w:lvl w:ilvl="6" w:tplc="0409000F" w:tentative="1">
      <w:start w:val="1"/>
      <w:numFmt w:val="decimal"/>
      <w:lvlText w:val="%7."/>
      <w:lvlJc w:val="left"/>
      <w:pPr>
        <w:ind w:left="5683" w:hanging="360"/>
      </w:pPr>
    </w:lvl>
    <w:lvl w:ilvl="7" w:tplc="04090019" w:tentative="1">
      <w:start w:val="1"/>
      <w:numFmt w:val="lowerLetter"/>
      <w:lvlText w:val="%8."/>
      <w:lvlJc w:val="left"/>
      <w:pPr>
        <w:ind w:left="6403" w:hanging="360"/>
      </w:pPr>
    </w:lvl>
    <w:lvl w:ilvl="8" w:tplc="0409001B" w:tentative="1">
      <w:start w:val="1"/>
      <w:numFmt w:val="lowerRoman"/>
      <w:lvlText w:val="%9."/>
      <w:lvlJc w:val="right"/>
      <w:pPr>
        <w:ind w:left="7123" w:hanging="180"/>
      </w:pPr>
    </w:lvl>
  </w:abstractNum>
  <w:abstractNum w:abstractNumId="11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num w:numId="1">
    <w:abstractNumId w:val="11"/>
  </w:num>
  <w:num w:numId="2">
    <w:abstractNumId w:val="3"/>
  </w:num>
  <w:num w:numId="3">
    <w:abstractNumId w:val="2"/>
  </w:num>
  <w:num w:numId="4">
    <w:abstractNumId w:val="6"/>
  </w:num>
  <w:num w:numId="5">
    <w:abstractNumId w:val="10"/>
  </w:num>
  <w:num w:numId="6">
    <w:abstractNumId w:val="8"/>
  </w:num>
  <w:num w:numId="7">
    <w:abstractNumId w:val="5"/>
  </w:num>
  <w:num w:numId="8">
    <w:abstractNumId w:val="0"/>
  </w:num>
  <w:num w:numId="9">
    <w:abstractNumId w:val="1"/>
  </w:num>
  <w:num w:numId="10">
    <w:abstractNumId w:val="7"/>
  </w:num>
  <w:num w:numId="11">
    <w:abstractNumId w:val="4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AF7"/>
    <w:rsid w:val="000008DF"/>
    <w:rsid w:val="0000623D"/>
    <w:rsid w:val="00007BC0"/>
    <w:rsid w:val="000102DE"/>
    <w:rsid w:val="0001281C"/>
    <w:rsid w:val="00023909"/>
    <w:rsid w:val="00027853"/>
    <w:rsid w:val="00033EC8"/>
    <w:rsid w:val="0004642B"/>
    <w:rsid w:val="00053420"/>
    <w:rsid w:val="00060C39"/>
    <w:rsid w:val="00081432"/>
    <w:rsid w:val="000902A8"/>
    <w:rsid w:val="0009085B"/>
    <w:rsid w:val="000A4A6F"/>
    <w:rsid w:val="000A63E3"/>
    <w:rsid w:val="000C541C"/>
    <w:rsid w:val="000D236C"/>
    <w:rsid w:val="000E20C8"/>
    <w:rsid w:val="000F201C"/>
    <w:rsid w:val="000F4828"/>
    <w:rsid w:val="001000D1"/>
    <w:rsid w:val="0013397A"/>
    <w:rsid w:val="00135502"/>
    <w:rsid w:val="0013675E"/>
    <w:rsid w:val="001610B9"/>
    <w:rsid w:val="00187AF7"/>
    <w:rsid w:val="001C2DDB"/>
    <w:rsid w:val="001D2AAF"/>
    <w:rsid w:val="00200D71"/>
    <w:rsid w:val="00202369"/>
    <w:rsid w:val="0020725A"/>
    <w:rsid w:val="00217113"/>
    <w:rsid w:val="002330D9"/>
    <w:rsid w:val="002333D0"/>
    <w:rsid w:val="00244C3B"/>
    <w:rsid w:val="00260CE8"/>
    <w:rsid w:val="00266949"/>
    <w:rsid w:val="00281569"/>
    <w:rsid w:val="002B3455"/>
    <w:rsid w:val="002C0E94"/>
    <w:rsid w:val="002D1083"/>
    <w:rsid w:val="002D599E"/>
    <w:rsid w:val="00306221"/>
    <w:rsid w:val="003106B8"/>
    <w:rsid w:val="003110E6"/>
    <w:rsid w:val="00316D62"/>
    <w:rsid w:val="003208E1"/>
    <w:rsid w:val="00324B8A"/>
    <w:rsid w:val="00325C5D"/>
    <w:rsid w:val="00336727"/>
    <w:rsid w:val="00355A99"/>
    <w:rsid w:val="003626E8"/>
    <w:rsid w:val="00364FBD"/>
    <w:rsid w:val="003839D3"/>
    <w:rsid w:val="003967FC"/>
    <w:rsid w:val="003B7705"/>
    <w:rsid w:val="003D3722"/>
    <w:rsid w:val="003D596B"/>
    <w:rsid w:val="003E263B"/>
    <w:rsid w:val="003F4E5C"/>
    <w:rsid w:val="003F590A"/>
    <w:rsid w:val="00404BAA"/>
    <w:rsid w:val="00410AB7"/>
    <w:rsid w:val="00421129"/>
    <w:rsid w:val="0042416C"/>
    <w:rsid w:val="004404DC"/>
    <w:rsid w:val="00452585"/>
    <w:rsid w:val="00456DD6"/>
    <w:rsid w:val="00460E3E"/>
    <w:rsid w:val="00473F5F"/>
    <w:rsid w:val="00477882"/>
    <w:rsid w:val="00491A0F"/>
    <w:rsid w:val="00493147"/>
    <w:rsid w:val="00494614"/>
    <w:rsid w:val="004C18E2"/>
    <w:rsid w:val="004D0CFD"/>
    <w:rsid w:val="004E7792"/>
    <w:rsid w:val="004F7B06"/>
    <w:rsid w:val="00504371"/>
    <w:rsid w:val="00504A25"/>
    <w:rsid w:val="005343AB"/>
    <w:rsid w:val="00565BC3"/>
    <w:rsid w:val="005805B2"/>
    <w:rsid w:val="00597224"/>
    <w:rsid w:val="005C5A0A"/>
    <w:rsid w:val="005E6438"/>
    <w:rsid w:val="005E7D72"/>
    <w:rsid w:val="00634B3B"/>
    <w:rsid w:val="00672B8A"/>
    <w:rsid w:val="00692C3A"/>
    <w:rsid w:val="00693BAC"/>
    <w:rsid w:val="006979F6"/>
    <w:rsid w:val="006A355E"/>
    <w:rsid w:val="006B32FC"/>
    <w:rsid w:val="006B75D5"/>
    <w:rsid w:val="006F60BD"/>
    <w:rsid w:val="00741641"/>
    <w:rsid w:val="0075178D"/>
    <w:rsid w:val="00766A86"/>
    <w:rsid w:val="007779BF"/>
    <w:rsid w:val="007B7467"/>
    <w:rsid w:val="007C78B1"/>
    <w:rsid w:val="007E5D4A"/>
    <w:rsid w:val="007E75FC"/>
    <w:rsid w:val="007F3D78"/>
    <w:rsid w:val="007F5B35"/>
    <w:rsid w:val="00820238"/>
    <w:rsid w:val="0084110C"/>
    <w:rsid w:val="00864D5E"/>
    <w:rsid w:val="00897560"/>
    <w:rsid w:val="008A06FF"/>
    <w:rsid w:val="008B1E7A"/>
    <w:rsid w:val="008C59C9"/>
    <w:rsid w:val="008C7A6C"/>
    <w:rsid w:val="008D6FF0"/>
    <w:rsid w:val="008F1692"/>
    <w:rsid w:val="00902B13"/>
    <w:rsid w:val="00905C69"/>
    <w:rsid w:val="00933DF6"/>
    <w:rsid w:val="00950D99"/>
    <w:rsid w:val="00964C2D"/>
    <w:rsid w:val="00964C5A"/>
    <w:rsid w:val="00973AB8"/>
    <w:rsid w:val="00990FBC"/>
    <w:rsid w:val="00995032"/>
    <w:rsid w:val="009B50AF"/>
    <w:rsid w:val="009B5C6D"/>
    <w:rsid w:val="009C0834"/>
    <w:rsid w:val="00A16C3D"/>
    <w:rsid w:val="00A265AF"/>
    <w:rsid w:val="00A40660"/>
    <w:rsid w:val="00A542E8"/>
    <w:rsid w:val="00A60C6F"/>
    <w:rsid w:val="00A736C1"/>
    <w:rsid w:val="00A86C96"/>
    <w:rsid w:val="00A86EB1"/>
    <w:rsid w:val="00A96082"/>
    <w:rsid w:val="00AA261E"/>
    <w:rsid w:val="00AC7496"/>
    <w:rsid w:val="00AD2BD8"/>
    <w:rsid w:val="00AD4684"/>
    <w:rsid w:val="00AD72F5"/>
    <w:rsid w:val="00AE0226"/>
    <w:rsid w:val="00B13AC6"/>
    <w:rsid w:val="00B37216"/>
    <w:rsid w:val="00B82A52"/>
    <w:rsid w:val="00B93764"/>
    <w:rsid w:val="00BE7BA3"/>
    <w:rsid w:val="00C1406B"/>
    <w:rsid w:val="00C20D42"/>
    <w:rsid w:val="00C314EF"/>
    <w:rsid w:val="00C57523"/>
    <w:rsid w:val="00C57B63"/>
    <w:rsid w:val="00C93744"/>
    <w:rsid w:val="00CA20DE"/>
    <w:rsid w:val="00CB7311"/>
    <w:rsid w:val="00CD7988"/>
    <w:rsid w:val="00CE38BF"/>
    <w:rsid w:val="00CF5D86"/>
    <w:rsid w:val="00D14CB2"/>
    <w:rsid w:val="00D1629B"/>
    <w:rsid w:val="00D20036"/>
    <w:rsid w:val="00D2648F"/>
    <w:rsid w:val="00D64691"/>
    <w:rsid w:val="00D648A5"/>
    <w:rsid w:val="00DB49DB"/>
    <w:rsid w:val="00DB7158"/>
    <w:rsid w:val="00DF4FB9"/>
    <w:rsid w:val="00E07F22"/>
    <w:rsid w:val="00E31843"/>
    <w:rsid w:val="00E33D2B"/>
    <w:rsid w:val="00E80B7F"/>
    <w:rsid w:val="00EC03BC"/>
    <w:rsid w:val="00EE2B77"/>
    <w:rsid w:val="00EF141B"/>
    <w:rsid w:val="00F14162"/>
    <w:rsid w:val="00F3602B"/>
    <w:rsid w:val="00F37EF0"/>
    <w:rsid w:val="00F42EBF"/>
    <w:rsid w:val="00F46531"/>
    <w:rsid w:val="00F56330"/>
    <w:rsid w:val="00F62F4F"/>
    <w:rsid w:val="00F63535"/>
    <w:rsid w:val="00F66610"/>
    <w:rsid w:val="00F70138"/>
    <w:rsid w:val="00F768DD"/>
    <w:rsid w:val="00FE5A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86DE337F-6E1F-42B1-B7B4-6FB4025D34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7AF7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187AF7"/>
    <w:pPr>
      <w:keepNext/>
      <w:jc w:val="center"/>
      <w:outlineLvl w:val="4"/>
    </w:pPr>
    <w:rPr>
      <w:b/>
      <w:bCs/>
      <w:noProof/>
      <w:sz w:val="20"/>
      <w:u w:val="single"/>
      <w:lang w:eastAsia="he-IL"/>
    </w:rPr>
  </w:style>
  <w:style w:type="paragraph" w:styleId="6">
    <w:name w:val="heading 6"/>
    <w:basedOn w:val="a"/>
    <w:next w:val="a"/>
    <w:link w:val="60"/>
    <w:qFormat/>
    <w:rsid w:val="00187AF7"/>
    <w:pPr>
      <w:keepNext/>
      <w:jc w:val="center"/>
      <w:outlineLvl w:val="5"/>
    </w:pPr>
    <w:rPr>
      <w:b/>
      <w:bCs/>
      <w:noProof/>
      <w:sz w:val="20"/>
      <w:u w:val="single"/>
      <w:lang w:eastAsia="he-IL"/>
    </w:rPr>
  </w:style>
  <w:style w:type="paragraph" w:styleId="7">
    <w:name w:val="heading 7"/>
    <w:basedOn w:val="a"/>
    <w:next w:val="a"/>
    <w:link w:val="70"/>
    <w:qFormat/>
    <w:rsid w:val="00187AF7"/>
    <w:pPr>
      <w:keepNext/>
      <w:jc w:val="center"/>
      <w:outlineLvl w:val="6"/>
    </w:pPr>
    <w:rPr>
      <w:b/>
      <w:bCs/>
      <w:noProof/>
      <w:sz w:val="28"/>
      <w:szCs w:val="28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כותרת 5 תו"/>
    <w:basedOn w:val="a0"/>
    <w:link w:val="5"/>
    <w:rsid w:val="00187AF7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60">
    <w:name w:val="כותרת 6 תו"/>
    <w:basedOn w:val="a0"/>
    <w:link w:val="6"/>
    <w:rsid w:val="00187AF7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70">
    <w:name w:val="כותרת 7 תו"/>
    <w:basedOn w:val="a0"/>
    <w:link w:val="7"/>
    <w:rsid w:val="00187AF7"/>
    <w:rPr>
      <w:rFonts w:ascii="Times New Roman" w:eastAsia="Times New Roman" w:hAnsi="Times New Roman" w:cs="Times New Roman"/>
      <w:b/>
      <w:bCs/>
      <w:noProof/>
      <w:sz w:val="28"/>
      <w:szCs w:val="28"/>
      <w:lang w:eastAsia="he-IL"/>
    </w:rPr>
  </w:style>
  <w:style w:type="paragraph" w:styleId="a3">
    <w:name w:val="List Paragraph"/>
    <w:basedOn w:val="a"/>
    <w:uiPriority w:val="34"/>
    <w:qFormat/>
    <w:rsid w:val="005C5A0A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a4">
    <w:name w:val="header"/>
    <w:basedOn w:val="a"/>
    <w:link w:val="a5"/>
    <w:uiPriority w:val="99"/>
    <w:unhideWhenUsed/>
    <w:rsid w:val="005C5A0A"/>
    <w:pPr>
      <w:tabs>
        <w:tab w:val="center" w:pos="4153"/>
        <w:tab w:val="right" w:pos="8306"/>
      </w:tabs>
    </w:pPr>
  </w:style>
  <w:style w:type="character" w:customStyle="1" w:styleId="a5">
    <w:name w:val="כותרת עליונה תו"/>
    <w:basedOn w:val="a0"/>
    <w:link w:val="a4"/>
    <w:uiPriority w:val="99"/>
    <w:rsid w:val="005C5A0A"/>
    <w:rPr>
      <w:rFonts w:ascii="Times New Roman" w:eastAsia="Times New Roman" w:hAnsi="Times New Roman" w:cs="Times New Roman"/>
      <w:sz w:val="24"/>
      <w:szCs w:val="24"/>
    </w:rPr>
  </w:style>
  <w:style w:type="paragraph" w:styleId="a6">
    <w:name w:val="footer"/>
    <w:basedOn w:val="a"/>
    <w:link w:val="a7"/>
    <w:uiPriority w:val="99"/>
    <w:unhideWhenUsed/>
    <w:rsid w:val="005C5A0A"/>
    <w:pPr>
      <w:tabs>
        <w:tab w:val="center" w:pos="4153"/>
        <w:tab w:val="right" w:pos="8306"/>
      </w:tabs>
    </w:pPr>
  </w:style>
  <w:style w:type="character" w:customStyle="1" w:styleId="a7">
    <w:name w:val="כותרת תחתונה תו"/>
    <w:basedOn w:val="a0"/>
    <w:link w:val="a6"/>
    <w:uiPriority w:val="99"/>
    <w:rsid w:val="005C5A0A"/>
    <w:rPr>
      <w:rFonts w:ascii="Times New Roman" w:eastAsia="Times New Roman" w:hAnsi="Times New Roman" w:cs="Times New Roman"/>
      <w:sz w:val="24"/>
      <w:szCs w:val="24"/>
    </w:rPr>
  </w:style>
  <w:style w:type="paragraph" w:styleId="a8">
    <w:name w:val="caption"/>
    <w:basedOn w:val="a"/>
    <w:next w:val="a"/>
    <w:uiPriority w:val="35"/>
    <w:unhideWhenUsed/>
    <w:qFormat/>
    <w:rsid w:val="005C5A0A"/>
    <w:pPr>
      <w:bidi w:val="0"/>
      <w:spacing w:after="200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</w:rPr>
  </w:style>
  <w:style w:type="paragraph" w:styleId="NormalWeb">
    <w:name w:val="Normal (Web)"/>
    <w:basedOn w:val="a"/>
    <w:uiPriority w:val="99"/>
    <w:semiHidden/>
    <w:unhideWhenUsed/>
    <w:rsid w:val="007779BF"/>
    <w:pPr>
      <w:bidi w:val="0"/>
      <w:spacing w:before="100" w:beforeAutospacing="1" w:after="100" w:afterAutospacing="1"/>
    </w:pPr>
    <w:rPr>
      <w:rFonts w:eastAsiaTheme="minorEastAsia"/>
    </w:rPr>
  </w:style>
  <w:style w:type="paragraph" w:styleId="a9">
    <w:name w:val="Balloon Text"/>
    <w:basedOn w:val="a"/>
    <w:link w:val="aa"/>
    <w:uiPriority w:val="99"/>
    <w:semiHidden/>
    <w:unhideWhenUsed/>
    <w:rsid w:val="00DB49DB"/>
    <w:rPr>
      <w:rFonts w:ascii="Segoe UI" w:hAnsi="Segoe UI" w:cs="Segoe UI"/>
      <w:sz w:val="18"/>
      <w:szCs w:val="18"/>
    </w:rPr>
  </w:style>
  <w:style w:type="character" w:customStyle="1" w:styleId="aa">
    <w:name w:val="טקסט בלונים תו"/>
    <w:basedOn w:val="a0"/>
    <w:link w:val="a9"/>
    <w:uiPriority w:val="99"/>
    <w:semiHidden/>
    <w:rsid w:val="00DB49DB"/>
    <w:rPr>
      <w:rFonts w:ascii="Segoe UI" w:eastAsia="Times New Roman" w:hAnsi="Segoe UI" w:cs="Segoe UI"/>
      <w:sz w:val="18"/>
      <w:szCs w:val="18"/>
    </w:rPr>
  </w:style>
  <w:style w:type="character" w:styleId="ab">
    <w:name w:val="Placeholder Text"/>
    <w:basedOn w:val="a0"/>
    <w:uiPriority w:val="99"/>
    <w:semiHidden/>
    <w:rsid w:val="00C5752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1.xml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chart" Target="charts/chart2.xm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erver1\HEMDA\1Physics%20Documents\2exams\&#1495;&#1502;&#1491;&#1506;\Examybeit\&#1502;&#1514;&#1499;&#1493;&#1504;&#1493;&#1514;\&#1502;&#1514;&#1499;&#1493;&#1504;&#1493;&#1514;%20&#1500;&#1508;&#1497;%20&#1513;&#1504;&#1497;&#1501;\&#1514;&#1513;&#1506;&#1495;%202018\&#1496;&#1497;&#1493;&#1496;&#1514;%20&#1513;&#1488;&#1500;&#1493;&#1514;%20&#1500;&#1502;&#1514;&#1499;&#1493;&#1504;&#1514;%20&#1497;&#1489;\&#1513;&#1488;&#1500;&#1493;&#1514;%20&#1489;&#1490;&#1512;&#1505;&#1492;%20&#1502;&#1514;&#1493;&#1511;&#1504;&#1514;%201\&#1490;&#1512;&#1507;%20&#1500;&#1513;&#1488;&#1500;&#1514;%20&#1502;&#1506;&#1490;&#1500;&#1497;&#1501;%20&#1493;&#1502;&#1490;&#1504;&#1496;&#1497;&#1493;&#1514;%20&#1511;&#1493;&#1512;&#1497;&#1504;&#1492;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erver1\HEMDA\1Physics%20Documents\2exams\&#1495;&#1502;&#1491;&#1506;\Examybeit\&#1502;&#1514;&#1499;&#1493;&#1504;&#1493;&#1514;\&#1502;&#1514;&#1499;&#1493;&#1504;&#1493;&#1514;%20&#1500;&#1508;&#1497;%20&#1513;&#1504;&#1497;&#1501;\&#1514;&#1513;&#1506;&#1495;%202018\&#1496;&#1497;&#1493;&#1496;&#1514;%20&#1513;&#1488;&#1500;&#1493;&#1514;%20&#1500;&#1502;&#1514;&#1499;&#1493;&#1504;&#1514;%20&#1497;&#1489;\&#1513;&#1488;&#1500;&#1492;%205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4"/>
            <c:spPr>
              <a:solidFill>
                <a:schemeClr val="tx1"/>
              </a:solidFill>
              <a:ln w="9525">
                <a:solidFill>
                  <a:schemeClr val="dk1">
                    <a:tint val="88500"/>
                  </a:schemeClr>
                </a:solidFill>
                <a:round/>
              </a:ln>
              <a:effectLst/>
            </c:spPr>
          </c:marker>
          <c:trendline>
            <c:spPr>
              <a:ln w="22225" cap="rnd">
                <a:solidFill>
                  <a:schemeClr val="tx1"/>
                </a:solidFill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4:$A$9</c:f>
              <c:numCache>
                <c:formatCode>General</c:formatCode>
                <c:ptCount val="6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</c:numCache>
            </c:numRef>
          </c:xVal>
          <c:yVal>
            <c:numRef>
              <c:f>Sheet1!$C$4:$C$9</c:f>
              <c:numCache>
                <c:formatCode>General</c:formatCode>
                <c:ptCount val="6"/>
                <c:pt idx="0">
                  <c:v>0.125</c:v>
                </c:pt>
                <c:pt idx="1">
                  <c:v>0.22222222222222221</c:v>
                </c:pt>
                <c:pt idx="2">
                  <c:v>0.29239766081871343</c:v>
                </c:pt>
                <c:pt idx="3">
                  <c:v>0.35714285714285715</c:v>
                </c:pt>
                <c:pt idx="4">
                  <c:v>0.43478260869565222</c:v>
                </c:pt>
                <c:pt idx="5">
                  <c:v>0.5434782608695651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36FD-4128-9DEC-6193C9FA7F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951336"/>
        <c:axId val="109951728"/>
      </c:scatterChart>
      <c:valAx>
        <c:axId val="109951336"/>
        <c:scaling>
          <c:orientation val="minMax"/>
          <c:max val="10"/>
        </c:scaling>
        <c:delete val="0"/>
        <c:axPos val="b"/>
        <c:majorGridlines>
          <c:spPr>
            <a:ln w="158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1"/>
              </a:solidFill>
            </a:ln>
            <a:effectLst/>
          </c:spPr>
        </c:minorGridlines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cap="all" spc="120" normalizeH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09951728"/>
        <c:crosses val="autoZero"/>
        <c:crossBetween val="midCat"/>
      </c:valAx>
      <c:valAx>
        <c:axId val="109951728"/>
        <c:scaling>
          <c:orientation val="minMax"/>
        </c:scaling>
        <c:delete val="0"/>
        <c:axPos val="l"/>
        <c:majorGridlines>
          <c:spPr>
            <a:ln w="15875" cap="flat" cmpd="sng" algn="ctr">
              <a:solidFill>
                <a:schemeClr val="tx1"/>
              </a:solidFill>
              <a:prstDash val="solid"/>
              <a:round/>
            </a:ln>
            <a:effectLst/>
          </c:spPr>
        </c:majorGridlines>
        <c:minorGridlines>
          <c:spPr>
            <a:ln>
              <a:solidFill>
                <a:schemeClr val="tx1"/>
              </a:solidFill>
            </a:ln>
            <a:effectLst/>
          </c:spPr>
        </c:minorGridlines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09951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 rtl="1">
        <a:defRPr/>
      </a:pPr>
      <a:endParaRPr lang="he-IL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he-IL" sz="1200">
                <a:solidFill>
                  <a:sysClr val="windowText" lastClr="000000"/>
                </a:solidFill>
              </a:rPr>
              <a:t>מתח על הקבל כפונקציה של הזמן </a:t>
            </a:r>
          </a:p>
        </c:rich>
      </c:tx>
      <c:layout>
        <c:manualLayout>
          <c:xMode val="edge"/>
          <c:yMode val="edge"/>
          <c:x val="0.3079860017497813"/>
          <c:y val="2.76422770126171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005420403182111"/>
          <c:y val="0.10724905526401539"/>
          <c:w val="0.82696189967697487"/>
          <c:h val="0.7861989919573825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(t)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86</c:f>
              <c:numCache>
                <c:formatCode>General</c:formatCode>
                <c:ptCount val="8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</c:numCache>
            </c:numRef>
          </c:xVal>
          <c:yVal>
            <c:numRef>
              <c:f>Sheet1!$B$2:$B$86</c:f>
              <c:numCache>
                <c:formatCode>General</c:formatCode>
                <c:ptCount val="85"/>
                <c:pt idx="0">
                  <c:v>0</c:v>
                </c:pt>
                <c:pt idx="1">
                  <c:v>0.29628105566000862</c:v>
                </c:pt>
                <c:pt idx="2">
                  <c:v>0.58524690599143314</c:v>
                </c:pt>
                <c:pt idx="3">
                  <c:v>0.86707816405736571</c:v>
                </c:pt>
                <c:pt idx="4">
                  <c:v>1.1419509835684858</c:v>
                </c:pt>
                <c:pt idx="5">
                  <c:v>1.4100371689848559</c:v>
                </c:pt>
                <c:pt idx="6">
                  <c:v>1.6715042828993063</c:v>
                </c:pt>
                <c:pt idx="7">
                  <c:v>1.9265157507695116</c:v>
                </c:pt>
                <c:pt idx="8">
                  <c:v>2.1752309630642181</c:v>
                </c:pt>
                <c:pt idx="9">
                  <c:v>2.4178053748874766</c:v>
                </c:pt>
                <c:pt idx="10">
                  <c:v>2.6543906031431415</c:v>
                </c:pt>
                <c:pt idx="11">
                  <c:v>2.8851345213003783</c:v>
                </c:pt>
                <c:pt idx="12">
                  <c:v>3.1101813518193855</c:v>
                </c:pt>
                <c:pt idx="13">
                  <c:v>3.3296717562951335</c:v>
                </c:pt>
                <c:pt idx="14">
                  <c:v>3.5437429233754374</c:v>
                </c:pt>
                <c:pt idx="15">
                  <c:v>3.7525286545083332</c:v>
                </c:pt>
                <c:pt idx="16">
                  <c:v>3.9561594475723281</c:v>
                </c:pt>
                <c:pt idx="17">
                  <c:v>4.1547625784418329</c:v>
                </c:pt>
                <c:pt idx="18">
                  <c:v>4.3484621805387214</c:v>
                </c:pt>
                <c:pt idx="19">
                  <c:v>4.5373793224197598</c:v>
                </c:pt>
                <c:pt idx="20">
                  <c:v>4.7216320834483989</c:v>
                </c:pt>
                <c:pt idx="21">
                  <c:v>4.9013356275982183</c:v>
                </c:pt>
                <c:pt idx="22">
                  <c:v>5.0766022754341602</c:v>
                </c:pt>
                <c:pt idx="23">
                  <c:v>5.2475415743165321</c:v>
                </c:pt>
                <c:pt idx="24">
                  <c:v>5.414260366871682</c:v>
                </c:pt>
                <c:pt idx="25">
                  <c:v>5.5768628577721167</c:v>
                </c:pt>
                <c:pt idx="26">
                  <c:v>5.7354506788678075</c:v>
                </c:pt>
                <c:pt idx="27">
                  <c:v>5.8901229527094117</c:v>
                </c:pt>
                <c:pt idx="28">
                  <c:v>6.040976354503087</c:v>
                </c:pt>
                <c:pt idx="29">
                  <c:v>6.1881051725356491</c:v>
                </c:pt>
                <c:pt idx="30">
                  <c:v>6.3316013671078242</c:v>
                </c:pt>
                <c:pt idx="31">
                  <c:v>6.4715546280124103</c:v>
                </c:pt>
                <c:pt idx="32">
                  <c:v>6.6080524305933412</c:v>
                </c:pt>
                <c:pt idx="33">
                  <c:v>6.7411800904206096</c:v>
                </c:pt>
                <c:pt idx="34">
                  <c:v>6.87102081661528</c:v>
                </c:pt>
                <c:pt idx="35">
                  <c:v>6.9976557638578987</c:v>
                </c:pt>
                <c:pt idx="36">
                  <c:v>7.121164083112812</c:v>
                </c:pt>
                <c:pt idx="37">
                  <c:v>7.2416229711000852</c:v>
                </c:pt>
                <c:pt idx="38">
                  <c:v>7.3591077185459852</c:v>
                </c:pt>
                <c:pt idx="39">
                  <c:v>7.4736917572421167</c:v>
                </c:pt>
                <c:pt idx="40">
                  <c:v>7.585446705942692</c:v>
                </c:pt>
                <c:pt idx="41">
                  <c:v>7.69444241512858</c:v>
                </c:pt>
                <c:pt idx="42">
                  <c:v>7.8007470106661367</c:v>
                </c:pt>
                <c:pt idx="43">
                  <c:v>7.9044269363880755</c:v>
                </c:pt>
                <c:pt idx="44">
                  <c:v>8.0055469956230461</c:v>
                </c:pt>
                <c:pt idx="45">
                  <c:v>8.1041703916998031</c:v>
                </c:pt>
                <c:pt idx="46">
                  <c:v>8.2003587674513607</c:v>
                </c:pt>
                <c:pt idx="47">
                  <c:v>8.2941722437437626</c:v>
                </c:pt>
                <c:pt idx="48">
                  <c:v>8.3856694570535737</c:v>
                </c:pt>
                <c:pt idx="49">
                  <c:v>8.4749075961176068</c:v>
                </c:pt>
                <c:pt idx="50">
                  <c:v>8.5619424376777182</c:v>
                </c:pt>
                <c:pt idx="51">
                  <c:v>8.6468283813431128</c:v>
                </c:pt>
                <c:pt idx="52">
                  <c:v>8.7296184835918496</c:v>
                </c:pt>
                <c:pt idx="53">
                  <c:v>8.81036449093288</c:v>
                </c:pt>
                <c:pt idx="54">
                  <c:v>8.8891168722493035</c:v>
                </c:pt>
                <c:pt idx="55">
                  <c:v>8.9659248503430433</c:v>
                </c:pt>
                <c:pt idx="56">
                  <c:v>9.040836432700722</c:v>
                </c:pt>
                <c:pt idx="57">
                  <c:v>9.1138984414998934</c:v>
                </c:pt>
                <c:pt idx="58">
                  <c:v>9.1851565428744273</c:v>
                </c:pt>
                <c:pt idx="59">
                  <c:v>9.2546552754573312</c:v>
                </c:pt>
                <c:pt idx="60">
                  <c:v>9.3224380782188412</c:v>
                </c:pt>
                <c:pt idx="61">
                  <c:v>9.3885473176172045</c:v>
                </c:pt>
                <c:pt idx="62">
                  <c:v>9.4530243140790837</c:v>
                </c:pt>
                <c:pt idx="63">
                  <c:v>9.5159093678261684</c:v>
                </c:pt>
                <c:pt idx="64">
                  <c:v>9.5772417840641353</c:v>
                </c:pt>
                <c:pt idx="65">
                  <c:v>9.6370598975496709</c:v>
                </c:pt>
                <c:pt idx="66">
                  <c:v>9.6954010965509507</c:v>
                </c:pt>
                <c:pt idx="67">
                  <c:v>9.7523018462165165</c:v>
                </c:pt>
                <c:pt idx="68">
                  <c:v>9.8077977113671828</c:v>
                </c:pt>
                <c:pt idx="69">
                  <c:v>9.8619233787252192</c:v>
                </c:pt>
                <c:pt idx="70">
                  <c:v>9.9147126785946593</c:v>
                </c:pt>
                <c:pt idx="71">
                  <c:v>9.9661986060063583</c:v>
                </c:pt>
                <c:pt idx="72">
                  <c:v>10.016413341340961</c:v>
                </c:pt>
                <c:pt idx="73">
                  <c:v>10.065388270442678</c:v>
                </c:pt>
                <c:pt idx="74">
                  <c:v>10.113154004236469</c:v>
                </c:pt>
                <c:pt idx="75">
                  <c:v>10.159740397860858</c:v>
                </c:pt>
                <c:pt idx="76">
                  <c:v>10.20517656932838</c:v>
                </c:pt>
                <c:pt idx="77">
                  <c:v>10.249490917725272</c:v>
                </c:pt>
                <c:pt idx="78">
                  <c:v>10.292711140961837</c:v>
                </c:pt>
                <c:pt idx="79">
                  <c:v>10.334864253084538</c:v>
                </c:pt>
                <c:pt idx="80">
                  <c:v>10.375976601160648</c:v>
                </c:pt>
                <c:pt idx="81">
                  <c:v>10.416073881746037</c:v>
                </c:pt>
                <c:pt idx="82">
                  <c:v>10.455181156946349</c:v>
                </c:pt>
                <c:pt idx="83">
                  <c:v>10.493322870081634</c:v>
                </c:pt>
                <c:pt idx="84">
                  <c:v>10.53052286096421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E56-4571-B914-11487A94D2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948592"/>
        <c:axId val="168665984"/>
      </c:scatterChart>
      <c:valAx>
        <c:axId val="109948592"/>
        <c:scaling>
          <c:orientation val="minMax"/>
        </c:scaling>
        <c:delete val="0"/>
        <c:axPos val="b"/>
        <c:majorGridlines>
          <c:spPr>
            <a:ln w="15875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2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(s)</a:t>
                </a:r>
              </a:p>
            </c:rich>
          </c:tx>
          <c:layout>
            <c:manualLayout>
              <c:xMode val="edge"/>
              <c:yMode val="edge"/>
              <c:x val="0.85020598246889201"/>
              <c:y val="0.9284779334639995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68665984"/>
        <c:crosses val="autoZero"/>
        <c:crossBetween val="midCat"/>
      </c:valAx>
      <c:valAx>
        <c:axId val="168665984"/>
        <c:scaling>
          <c:orientation val="minMax"/>
        </c:scaling>
        <c:delete val="0"/>
        <c:axPos val="l"/>
        <c:majorGridlines>
          <c:spPr>
            <a:ln w="12700" cap="flat" cmpd="sng" algn="ctr">
              <a:solidFill>
                <a:schemeClr val="tx1"/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2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V(V)</a:t>
                </a:r>
              </a:p>
            </c:rich>
          </c:tx>
          <c:layout>
            <c:manualLayout>
              <c:xMode val="edge"/>
              <c:yMode val="edge"/>
              <c:x val="4.9452780666567626E-3"/>
              <c:y val="0.1127133660485150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" sourceLinked="0"/>
        <c:majorTickMark val="out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09948592"/>
        <c:crosses val="autoZero"/>
        <c:crossBetween val="midCat"/>
        <c:majorUnit val="1.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1">
    <c:autoUpdate val="0"/>
  </c:externalData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2826</cdr:x>
      <cdr:y>0.76998</cdr:y>
    </cdr:from>
    <cdr:to>
      <cdr:x>0.0788</cdr:x>
      <cdr:y>0.88705</cdr:y>
    </cdr:to>
    <cdr:sp macro="" textlink="">
      <cdr:nvSpPr>
        <cdr:cNvPr id="10" name="TextBox 9">
          <a:extLst xmlns:a="http://schemas.openxmlformats.org/drawingml/2006/main">
            <a:ext uri="{FF2B5EF4-FFF2-40B4-BE49-F238E27FC236}">
              <a16:creationId xmlns="" xmlns:a16="http://schemas.microsoft.com/office/drawing/2014/main" id="{5548A1D9-2366-461E-84A7-0C0C7EE315E4}"/>
            </a:ext>
          </a:extLst>
        </cdr:cNvPr>
        <cdr:cNvSpPr txBox="1"/>
      </cdr:nvSpPr>
      <cdr:spPr>
        <a:xfrm xmlns:a="http://schemas.openxmlformats.org/drawingml/2006/main">
          <a:off x="107292" y="1610731"/>
          <a:ext cx="191885" cy="2449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10</Pages>
  <Words>2142</Words>
  <Characters>10714</Characters>
  <Application>Microsoft Office Word</Application>
  <DocSecurity>0</DocSecurity>
  <Lines>89</Lines>
  <Paragraphs>25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ella@Hemda.local</dc:creator>
  <cp:lastModifiedBy>morim</cp:lastModifiedBy>
  <cp:revision>56</cp:revision>
  <cp:lastPrinted>2018-06-18T09:23:00Z</cp:lastPrinted>
  <dcterms:created xsi:type="dcterms:W3CDTF">2018-06-14T06:04:00Z</dcterms:created>
  <dcterms:modified xsi:type="dcterms:W3CDTF">2018-06-18T09:24:00Z</dcterms:modified>
</cp:coreProperties>
</file>